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9" r:id="rId3"/>
    <p:sldId id="270" r:id="rId4"/>
    <p:sldId id="258" r:id="rId5"/>
    <p:sldId id="259" r:id="rId6"/>
    <p:sldId id="267" r:id="rId7"/>
    <p:sldId id="272" r:id="rId8"/>
    <p:sldId id="271" r:id="rId9"/>
    <p:sldId id="273" r:id="rId10"/>
    <p:sldId id="274" r:id="rId11"/>
    <p:sldId id="260" r:id="rId12"/>
    <p:sldId id="261" r:id="rId13"/>
    <p:sldId id="262" r:id="rId14"/>
    <p:sldId id="275" r:id="rId15"/>
    <p:sldId id="276" r:id="rId16"/>
    <p:sldId id="280" r:id="rId17"/>
    <p:sldId id="279" r:id="rId18"/>
    <p:sldId id="281" r:id="rId19"/>
    <p:sldId id="283" r:id="rId20"/>
    <p:sldId id="282" r:id="rId21"/>
    <p:sldId id="263" r:id="rId22"/>
    <p:sldId id="264" r:id="rId23"/>
    <p:sldId id="265" r:id="rId24"/>
    <p:sldId id="284" r:id="rId25"/>
    <p:sldId id="285" r:id="rId26"/>
    <p:sldId id="266" r:id="rId27"/>
    <p:sldId id="286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59:04.20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547 6150 37 0,'0'0'86'0,"-2"0"-33"15,2 0-53-15,0-1 2 0,0 1 3 16,0 0-5-16,0 0-5 0,0 0-28 16,-2 0 27-16,2 0-21 0,0 0 23 15,0 0-1-15,0 0 5 0,0 0 3 16,0 0-3-16,0 0 2 0,0 0 2 16,0 0 3-16,0 0 19 0,0 0-19 15,0 0 26-15,0 0 6 0,0 0 8 16,0 0-41-16,0 0-6 0,0 0-2 0,0 0-38 15,0 0 14-15,0 0 19 0,0 0-19 16,0 0 22-16,0 0 1 0,0 0 1 16,0 0 0-16,-2 0 2 0,2 0 0 15,0 0 0-15,0 0-2 0,0 0 0 16,0 0-1-16,0 0 3 0,0 0 0 16,0 0 0-16,0 0-2 0,0 0-2 0,0 0-3 15,0 0-26-15,0 0-20 0,0 0-6 16</inkml:trace>
  <inkml:trace contextRef="#ctx0" brushRef="#br1" timeOffset="106511.4679">10534 6470 29 0,'0'-2'26'0,"-2"0"-24"0,2 0 44 16,0 0 93-16,-2-1-86 0,2 3-1 0,0 0 153 16,0-2 71-16,0-1-188 0,-2 1-84 15,0 0 38-15,2-2 69 0,-2 4-111 16,2 0-13-16,-2 0-20 0,-1-1 31 15,3 1-5-15,0 0-58 0,0 0 12 16,-3 0 14-16,3 0 13 0,0 0-14 16,-2 0-6-16,2 0 46 0,-2 0 26 15,2 0 60-15,-2-3 26 0,2 3 58 16,-2-1 39-16,2-1-15 0,-2 2-71 16,2-2 6-16,-2 2-72 0,2-2-25 15,-2 0 13-15,0 2 10 0,0-4-55 0,0 3 0 16,0-2 0-16,2 2 0 0,0-3 0 15,-2 4 28-15,2-2 73 0,-2 2 0 16,2 0-45-16,0 0-49 0,0 0-3 16,0 0 0-16,0 0 21 0,0 0 6 15,0-2 6-15,0 2-5 0,-3 0 18 16,3-3 12-16,0 3 5 0,0 0-1 16,0 0-5-16,0 0 6 0,0 0 0 0,0 0-20 15,0 0 6-15,0 0-6 0,0 0-18 16,0-2 0-16,0 2-29 0,-2 0-41 15,0 0-59-15,-3 0 54 0,3-2 44 16,-2 2-59-16,0-3-12 0,2 3 71 16,-2 0-64-16,2 0-7 0,-1 0 32 15,1 0 41-15,0 0 0 0,2 0-24 16,-4 0-45-16,0 0-37 0,2 0 50 0,-3 0 27 16,3 0 29-16,2 0 38 15,-2 0-7-15,2 0 6 0,0 0 13 0,0 0 6 16,0 0 0-16,0 0-13 0,0 0-7 15,0 0-6-15,0 0 1 0,0 0 11 16,0 0 1-16,0 0-7 0,0 0 1 16,0-2-5-16,4 2-32 0,3-1-6 15,-1 1 6-15,-4-4 0 0,5 4 64 16,-5-3 7-16,2 3 5 0,-2-1-39 0,2-1-37 16,-2 2-82-16,0 0-47 0,0-2-28 15,5 2 60-15,0 0 49 0,-1 0 17 16,2 0 1-16,0 0-26 0,4 2 56 15,-2 0 92-15,0-1 12 0,1 2-74 16,4-3 6-16,-4 1-36 0,1 2-6 16,6-3 6-16,-6 0 91 0,6 0 75 0,-2 0-55 15,1 0-105-15,0 0 41 16,0 0-12-16,0 0-30 0,-2 0-3 0,-1 0 21 16,2 0-18-16,-2 0-5 0,2 0-1 15,0 0-1-15,1 0 0 0,3 0 2 16,0-3-23-16,4 2 23 0,2 1-22 15,-3 0 22-15,5 0 3 0,-1 0-3 16,-4 0 0-16,5 0 0 0,-5 0 0 16,3-3 4-16,0 3-2 0,-6-1 4 15,6-1-3-15,-7 2 26 0,2-2-27 0,-6 2-2 16,0 0 0-16,-4-2 0 0,-1 2 0 16,0 0 0-16,4 0-6 0,-4-2 6 15,1 0 0-15,4 2-2 0,-2 0 2 16,-1 0-21-16,3 0 21 0,0-1 4 15,1 1 19-15,2-2-23 0,3-1 0 16,-2 3 3-16,4-1 1 0,1-1 19 16,0 0-21-16,-2 0-2 0,4 0 1 15,-5-2 3-15,3 4-4 0,0-1 2 16,-2-4-2-16,2 3 2 0,-3-3 0 0,3 2 37 16,-4 3 52-16,2-5 46 0,-1 3-51 15,-2-2-10-15,-4 3-49 0,2-1-1 16,-6-2-21-16,1 2 15 0,-1-2 1 15,-2 4 9-15,-3-2-30 0,-2 2 0 16,0 0-1-16,-4 0 1 0,0 0 35 16,2 0 6-16,-2 0-15 0,0 0-1 15,0 0 6-15,0 0-7 0,0 0-24 16,0 0-3-16,2 0-37 0,2 0-16 0,6 0-10 16,0 0 66-16,3 0-21 0,6 0-30 15,0 2-366-15,5 4 183 0,-4 1-176 16,4 4-185-16,-3 2-202 0,-6-6-175 15</inkml:trace>
  <inkml:trace contextRef="#ctx0" brushRef="#br1" timeOffset="106663.2721">12064 6471 751 0,'0'0'1456'16,"0"0"-1083"-16,0 0-307 0,0 0-35 15,0 0-31-15,0 0-69 0,0 0-160 16,0 0-727-16,0 0-364 0</inkml:trace>
  <inkml:trace contextRef="#ctx0" brushRef="#br1" timeOffset="110138.6957">16419 5577 108 0,'0'0'376'0,"0"0"-218"16,0 0 334-16,0 0-56 0,0 0-223 15,0 0-111-15,0 0 38 0,0 0 56 16,0 0-121-16,8-73-29 0,-8 68-42 16,0-1 234-16,2 0-238 0,-2 3 48 15,0-2 37-15,0 0 37 0,0-1-118 0,0 1 0 16,2 0 84-16,-2 0-82 0,0 2 23 16,0-2-11-16,0 1-18 0,0 1 0 15,0-1 18-15,0 0-18 0,0-2-65 16,0 1 41-16,0-2 48 0,0 4-6 15,0-2-18-15,0-2-2 0,0 2-69 16,0-1 71-16,0-2 0 0,0 1 59 16,0-1-18-16,0-2-41 0,0 3-29 15,0-1 25-15,0-1 4 0,0 0 23 16,0 1 12-16,0 0-29 0,0 2-6 0,0 0 164 16,0 2 6-16,0 1-120 0,0 3 34 15,0-2 23-15,0 2-10 0,0 0-97 16,0 0-32-16,-2 0-103 0,0 0-42 15,0 0-86-15,0 3-154 0,0 9 77 16,0 6 159-16,-2 10 117 0,-2 14-38 16,-1 6 64-16,0-3 19 0,3 1 19 15,2-9 64-15,-2-3-39 0,2-1 1 0,0-1-20 16,2-7 109-16,0-4-90 16,-2-6-23-16,2 1 85 0,-3 1-37 0,-1 4 25 15,0-1 19-15,-2 0-45 0,-3-3-49 16,2-1-280-16,-1-3-183 0,-2-1-108 15,1-5-282-15</inkml:trace>
  <inkml:trace contextRef="#ctx0" brushRef="#br1" timeOffset="110430.9131">16135 5229 771 0,'0'0'822'0,"0"0"-545"0,133-64-105 0,-61 40-7 16,5 0-72-16,-5 4 132 0,1 5-116 15,-8 2-109-15,-5 5-40 0,-12 3 15 0,-7 5 21 16,-5 0-119-16,-11 0-292 0,-6 0-47 16,-8 3-255-16,-7 1 38 0</inkml:trace>
  <inkml:trace contextRef="#ctx0" brushRef="#br1" timeOffset="110721.8284">15967 5927 48 0,'0'0'73'0,"0"0"920"0,0 0-292 15,0 0-145-15,0 0-127 0,0 0-116 16,133-6-74-16,-84-2-8 0,7 0 2 16,-10 3-85-16,-5 1-104 0,-7 4-44 15,-7 0-34-15,-6 0-7 0,-4 0 39 0,1 0-54 16,0 4-232-16,4 4-299 0,-1 1-275 16,-6-1-669-16</inkml:trace>
  <inkml:trace contextRef="#ctx0" brushRef="#br1" timeOffset="111006.0115">16850 5929 2359 0,'0'0'737'0,"0"0"-737"0,0 0-218 16,0 0-245-16,0 0 169 0,0 0 154 0,0 0 25 15,0 0 64-15,0 0 51 0,0 0 26 16,-15 99-26-16,15-77 0 0,0 4 53 16,0-3-47-16,2 0 39 0,3-3 31 15,1 0-51-15,-2-1-25 0,0-5-474 16,-2-1-395-16,0-5 217 0</inkml:trace>
  <inkml:trace contextRef="#ctx0" brushRef="#br1" timeOffset="111178.8793">16814 5677 2982 0,'0'0'801'0,"0"0"-801"0,0 0-30 0,0 0-174 16,0 0-23-16,0 0-142 16,0 0-427-16,0 0-741 0,0 0 917 0</inkml:trace>
  <inkml:trace contextRef="#ctx0" brushRef="#br1" timeOffset="112049.3431">17013 6041 130 0,'0'0'0'0,"0"0"0"0,0 0-93 15,0 0 56-15,0 0 37 0,0 0 0 0,0 0 0 16,0 0 18-16,0 0 34 0,0 0 338 15,9 101-121-15,-7-84-170 0,-2 1 13 16,2 0 58-16,-2-8-92 0,0 2-19 16,2-4-33-16,-2-2-26 0,0-5 40 15,0 1 25-15,0-2 38 0,2 0 117 16,-2 0 100-16,0 0 26 0,0 0-44 16,2 0-44-16,-2 0-35 0,2 0-24 15,0-2-6-15,0-1 6 0,8-3 0 16,-2-5-33-16,4-3-166 0,4 1-258 0,-2-2 258 15,-3 2-71-15,-1 6 71 0,1 2-106 16,-4 2 20-16,-1 2-32 0,-2 1-23 16,-2 0-40-16,2 1 28 0,0 6 18 15,3 1 50-15,0-1 12 0,1 0-30 16,0 1-1-16,0 1 79 0,6 1 25 16,-6 0 56-16,3-2 35 0,-3-1-24 15,3-1 18-15,-5-1-43 0,3-1 66 0,-3 0 15 16,-2-4 6-16,2 2-56 15,1-2 35-15,0 0 21 0,-3 0 11 0,0 0-17 16,-2 0-6-16,2 0 30 0,-2 0 2 16,2-2-5-16,0-2 9 0,6-3-18 15,-4-4-52-15,2-1-9 16,1-4-74-16,-3 1 4 0,-2 2 58 0,3 1-50 16,-7 2-8-16,2 5-4 0,-2 3 0 15,0-2-23-15,0 4-8 0,0 0-16 0,0 0-41 16,0 0-71-16,0 0-65 0,0 0-64 15,0 6-59-15,4 2 157 0,5 4 49 16,-1 6 33-16,2 3 38 0,4 0 29 16,-4 0 37-16,0 2-25 0,2-2 29 15,-4 1 29-15,0-7-25 0,-2 2-2 16,-1-3 33-16,-1-4-35 0,-2 0 24 16,-2-4 11-16,0 0 33 0,0-3 11 15,0 1 23-15,0 0-14 0,-4 2-2 16,-5-2-38-16,1 2 65 0,-2 1-6 15,-6 1 93-15,2-1-42 0,-4 1-83 0,4-2-75 16,-3-5-184-16,-2 2-160 0,-2-3-244 16,3 0-419-16,-5-18-1158 0</inkml:trace>
  <inkml:trace contextRef="#ctx0" brushRef="#br1" timeOffset="112231.9475">17366 5776 2127 0,'0'0'1135'15,"0"0"-814"-15,0 0-315 0,0 0-1 16,0 0 56-16,0 0-61 0,0 0-156 16,0 0-240-16,0 0-427 0,0 0-747 15,0-13 860-15</inkml:trace>
  <inkml:trace contextRef="#ctx0" brushRef="#br1" timeOffset="112621.0202">17945 5351 68 0,'0'0'79'0,"0"0"93"0,0 0 519 0,-80 140-267 15,57-85-101-15,3 4-138 0,6-5 138 16,0-4-19-16,6-1-176 0,4-7-128 15,0 0-49-15,4-7-23 0,0 0 29 16,0-1 39-16,2-3 0 0,2-4 2 16,2-7 2-16,4 6 0 0,2-8 6 15,-2 1 55-15,5 3-13 0,0-7 74 16,6 2-43-16,9-1 3 0,8 2 7 16,4-8-89-16,-1-7-240 0,-1-3-196 15,-4-7-348-15,-10-4-289 0</inkml:trace>
  <inkml:trace contextRef="#ctx0" brushRef="#br1" timeOffset="113261.3507">18151 5750 1167 0,'0'0'1983'0,"0"0"-1869"0,0 0-110 16,0 0 97-16,0 0 33 0,0 0 0 15,0 0-48-15,0 0 8 0,0 0-94 16,0 0-97-16,49-55 5 0,-38 55 55 16,-1 0-39-16,-1 0-6 0,-1 7 20 15,1 3-51-15,-1 0 11 0,-3 7 53 16,1 4 49-16,-4 8 4 0,-2 10 43 16,0-5-1-16,0-4 10 0,-2-10-50 15,0-9 16-15,0 2 1 0,0 0-23 16,-3-4 0-16,3-4 6 0,2 1 16 0,0-4-18 15,0-2 47-15,0 0 43 0,0 0 73 16,0 0 67-16,0 0 135 0,0 0-46 16,4-5-71-16,5-8-59 0,10-11-160 15,6-17-33-15,9-5-133 0,-2 0 43 0,-2 3 5 16,-9 9-39-16,-3 7-110 0,-10 10-306 16,-2 3 494-16,-4 6-36 0,0 1 82 15,0 1 113-15,-2 0-72 16,0 6-38-16,0 0-3 0,0 0-25 0,0 0-26 15,0 2-85-15,-2 4-125 0,0 5 6 16,-2 2 197-16,0 9 28 0,-2 7 30 16,2-3 30-16,-2-1-1 0,2-4-25 15,4-4 31-15,-2 1 16 0,2 3-11 16,0-4-18-16,0 2-20 0,0-4-2 16,0 2 0-16,2-1 40 0,8-3 16 0,0 1 12 15,0-1-68-15,3 0-51 16,2-3-286-16,0 0-503 0,2-8-195 0,-4 3-90 15</inkml:trace>
  <inkml:trace contextRef="#ctx0" brushRef="#br1" timeOffset="113499.8714">18839 6106 268 0,'0'0'560'0,"0"0"87"0,0 0-343 0,0 0-62 16,0 0-108-16,0 0-103 0,-74 115 7 16,61-98-32-16,4 3 37 0,1-3 14 15,2-4-26-15,4-2-31 0,2-1-757 16,0-7-374-16</inkml:trace>
  <inkml:trace contextRef="#ctx0" brushRef="#br1" timeOffset="114243.6995">19357 5525 4 0,'0'0'132'0,"0"0"396"16,0 0-23-16,0 0 8 0,0 0-123 0,0 0-132 16,0 0 117-16,0 0-241 15,0 0-10-15,0 0-36 0,-11-65-41 0,11 63 91 16,-2 1 14-16,0-1-35 0,0 2-37 16,0 0 12-16,0-2 23 0,2 2 2 15,-2 0-21-15,2 0-24 0,0 0-14 16,0 0-1-16,0 0 9 0,0 0 6 15,0 0-14-15,0 0-22 0,0 0-4 16,0 0-32-16,0 0-36 0,0 0-50 0,0 0-108 16,-2 2-16-16,0 3 57 0,-4 3-76 15,-6 9 229-15,2 11 80 0,-7 5 38 16,-2 6-62-16,4-3-15 0,2-1 71 16,2-5-108-16,7-1 16 0,-2-3 29 15,2-4-25-15,2-6-20 0,0-2-8 16,2-1-6-16,-2 1-28 0,2 1 33 15,0 2-25-15,0 1 26 0,0-2-57 0,6 1 61 16,0-4 5-16,0 0 26 16,3 0-7-16,2-4-23 0,1 3 57 15,3-4 4-15,2-2-57 0,0 1 67 0,1-1 4 16,-2-6 5-16,1 2-63 0,2-2-18 16,-4 0-180-16,2-4-115 0,-4-7-130 15,-3 0-194-15,-2-6-746 0,0 4 13 16</inkml:trace>
  <inkml:trace contextRef="#ctx0" brushRef="#br1" timeOffset="114505.5595">19072 5747 2933 0,'0'0'1298'0,"0"0"-902"16,0 0-350-16,0 0 24 0,0 0 156 0,0 0 14 16,0 0-140-16,0 0-100 15,0 0-73-15,0 0 16 0,20-9 21 0,-14 7-17 16,4 0-25-16,10 0 13 0,3-2 26 16,11 2-5-16,13 2-119 0,6-2-109 15,-2 0-142-15,-7 2-151 0,-5-1-307 16,-7-5-465-16,-9 0 147 0</inkml:trace>
  <inkml:trace contextRef="#ctx0" brushRef="#br1" timeOffset="114971.3045">19951 5229 3930 0,'0'0'66'16,"0"0"-66"-16,0 0-319 0,125 67 270 0,-82-31 46 15,0 7 3-15,-6 8 46 0,0 8 106 16,-9 6-147-16,-14 5-5 0,-7 2 107 16,-7 3-56-16,-13 0 31 15,-10 6-44-15,-11-5-4 0,-11-1-34 0,-8-8-20 16,-4-5-262-16,-5-12-207 0,-1-6-119 16,-1-11-265-16,15-13-437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4T03:39:23.87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385 7340 615 0,'0'0'467'0,"0"-1"-186"16,0 1-3-16,2 0-28 0,-2 0 105 15,0-2-68-15,0 2-99 0,0 0-54 0,0 0-52 16,0 0-35-16,0 0-6 0,0 0 6 16,0 0 6-16,0 0-6 0,0 0-19 15,0 0-24-15,0 0-2 0,0 0-2 16,0 0 0-16,-2 0 0 0,2 0-2 16,-2 0-4-16,2 0-13 0,-2 0 19 15,-2 0 2-15,4 0 0 0,-2 0 2 16,0-2-4-16,0 2-23 0,2-2-24 0,-3 2 47 15,3-2 31-15,0 2 49 0,-2-2-6 16,2 2-12-16,0-1 0 0,-2 1 9 16,2-3 10-16,0 3 5 0,-2-1-1 15,2 1 2-15,0-2-10 0,-3 2-26 16,1-2-21-16,2 0 4 0,-2 0 14 16,0-1-44-16,0 1-2 0,0 2-2 15,0-3 38-15,0 1 6 0,0 0-25 0,0 1 0 16,-1 1-19-16,1-3 0 0,2 3 29 15,-2 0 2-15,0-1-13 0,0 1 9 16,2-3-27-16,-4 3-4 0,2-1-1 16,-3 1 2-16,-1-2-33 0,-1 0-10 15,1 0-26-15,0 2 39 0,0-2-39 16,-6 2 8-16,6 0-33 0,-2 0 67 16,2 0 4-16,-3 0-45 0,0 0-9 15,1 2 37-15,2 0 0 0,-1 2 0 16,3-3-6-16,-2 3 0 0,2 0 4 15,-3 0 5-15,5 1-16 0,0 2 22 0,2-2 11 16,0 1-44-16,0 0-21 16,0 2-6-16,0-1 35 0,0 3 12 0,0-1-25 15,0 1 68-15,0-1-87 0,0 1 85 16,2 0 6-16,0-3-18 0,0 3 18 16,0-2-4-16,3-1-26 0,-3 0 25 15,2 2-1-15,2-1 6 0,1 1 25 16,3 0 120-16,6-1 27 0,4-3-55 15,10 1 21-15,6-2-36 0,1-1-52 16,-13-3 23-16,-4 0-46 0,-8 0 5 0,2 0-5 16,-2 0-5-16,1-3-1 15,-5-1 22-15,1 0 0 0,-7 4-21 0,0-2 25 16,-2 0 80-16,0 0 62 0,0 1 19 16,0-5-29-16,0 1-28 0,0-5-151 15,-4 0 4-15,-3 1 13 0,-1-1 75 16,0 0 32-16,-1 1-85 0,-1-1 11 15,-1 0-50-15,0-1-4 0,1 2 4 16,-2 0-18-16,2-1 36 0,0 0-18 16,2 5 65-16,-1-2 33 0,2 4-98 0,3 1-38 15,2 0 23-15,0 0 13 0,2 2-27 16,0 0-14-16,0 0-3 0,0 0-2 16,0 0 2-16,0-2 3 0,0 2 32 15,2 0 11-15,-2 0 27 0,0-2-4 0,0-2 16 16,0 3-39-16,0-5-49 15,-2-1 49-15,-2-1 0 0,-1-2 11 0,3 0 5 16,-2 1 7-16,0-2-11 0,0-2 10 16,-3 1-22-16,1 1 39 0,1-1-39 15,-1-1-21-15,2-1-31 0,-2 1 52 16,2-5-15-16,-4 3-9 0,6 0-88 16,-2-2 52-16,4 1-3 0,-2 3 63 15,2 3 0-15,0 3-25 0,0 2 0 0,0 0 0 16,0 1-47-16,0 0-49 0,0 0 89 15,2 2 5-15,0 1 0 0,2-1-39 16,4-2-59-16,2 0-4 0,0-1 42 16,8-1 11-16,-6-1 1 0,5 5 5 15,1-1 17-15,-4 3 20 0,0 0-4 16,2 0-64-16,-4 0-91 0,4 0-59 16,-4 5-129-16,3 0-94 0,2 1-110 0,-4 1-338 15,-3-1 339-15</inkml:trace>
  <inkml:trace contextRef="#ctx0" brushRef="#br0" timeOffset="582.4396">13022 6956 88 0,'0'0'974'0,"0"0"-382"16,0 0-431-16,0 0-129 0,0 0 38 15,0 0 253-15,0 0 79 0,0 0-54 16,0 0-76-16,-4-17 6 0,0 17-58 0,-2 0-52 15,1 0-11-15,0 0-51 0,-1 0-106 16,2 0-69-16,-2 0-61 0,-3 0 39 16,-6 4-27-16,0 2-46 0,-3 8 19 15,-10 7 50-15,-2 8 44 0,-4 15 28 16,5 2 23-16,3 0 0 0,6-3 19 0,10-3-15 16,2 0 60-16,4-1 77 0,4-1-141 15,0-6 0-15,0-2 0 0,4-1 0 16,4-5 0-16,0-6 24 0,4-5-3 15,-4 2 22-15,4-1-18 0,6 3-23 16,-2 0-4-16,8-1-9 0,-5-3-102 16,7-4-75-16,-6-1-129 0,6-1-269 15,-7-7-277-15,-2 3-250 0</inkml:trace>
  <inkml:trace contextRef="#ctx0" brushRef="#br0" timeOffset="1430.168">13058 7243 1084 0,'0'0'784'15,"0"0"-422"-15,0 0-312 16,0 0-50-16,0 0-5 0,0 0-26 0,0 0-63 15,0 0 56-15,0 0 38 0,0 0 0 16,73-21 13-16,-65 21 56 0,2 2-69 16,-2 6-133-16,2 1-128 0,-4 6 261 15,-2 3 475-15,0 8-25 0,-4 9-75 16,0 1-237-16,-4-1-99 0,-2-9 12 16,0-6-49-16,-2-6 0 0,4-3 18 15,-2-2 37-15,2 2-29 0,0-1-22 0,2-5 27 16,0-2 10-16,2-1 11 0,0-2 10 15,0 0 22-15,0 0 63 0,0 0 50 16,0 0 85-16,0 0-38 0,0-5-51 0,0 3-38 16,0-9-24-16,4-4-133 15,2-12-43-15,4-10-130 0,6-2-21 16,-4 4 73-16,-1 9 33 0,-5 9 30 0,1 3 13 16,1-1 9-16,-1-2-18 15,-1-1-24-15,0 6 58 0,-4 2-13 0,0 0 33 16,0 5-34-16,-2 0 34 0,0 5 82 15,0 0-30-15,0 0-52 0,0 0 15 16,-2 5-15-16,-2-4-70 0,2 3-26 16,0 0-46-16,0 5-21 0,-2 3 163 15,-1 6 15-15,1 2 87 0,0 1-102 0,2-1-61 16,0-2 25-16,2-1 33 0,0-1-53 16,2-1 24-16,4-2-43 0,3 0 71 15,1-3-28-15,5 0 28 0,0-1 4 16,7-1 70-16,-4-2-48 0,6-3-22 15,-3 1-22-15,3-4-96 0,-4 0-143 16,2 0-168-16,-3-7-419 0,-4-3-602 16</inkml:trace>
  <inkml:trace contextRef="#ctx0" brushRef="#br0" timeOffset="2201.1031">13665 6982 1001 0,'0'0'952'0,"0"0"-736"0,0 0-216 0,0 0-25 16,0 0 25-16,0 0 88 0,0 0-51 16,0 0-33-16,0 0 46 0,134 80 119 15,-98-34 141-15,-4 3 56 0,-10 4-123 16,-12-6 39-16,-6 2-137 0,-2 2-48 15,-2 2-56-15,-6-5 22 0,-9 1 14 0,-4-7-77 16,-2-4-52-16,-5-5-60 16,-2-3-156-16,-4-1-167 0,-1-5-137 0,-1-2-512 15,6-9-271-15</inkml:trace>
  <inkml:trace contextRef="#ctx0" brushRef="#br0" timeOffset="10719.7984">19769 6607 365 0,'0'0'632'0,"0"0"-534"16,0 0-46-16,0 0 85 0,0 0-137 15,0 0 26-15,-17-15-6 0,17 13-20 16,0 2-13-16,0 0-11 0,0 0 24 0,0 0 0 16,0 0 0-16,0 0 0 15,0-2 24-15,0 2 48 0,0 0-8 0,0 0-64 16,0 0 5-16,0 0 249 0,0 0-75 16,0 0-83-16,0 0-32 0,0 0 12 15,0 0-25-15,0 0 5 0,0 0 13 16,0 0 5-16,0 0 20 0,0 0-2 15,0 0-1-15,0 0-18 0,2-2-12 16,2 2 6-16,1-2-8 0,-3 0-18 0,0 2-18 16,0-2 1-16,0 2-20 0,0 0-2 15,0 0-2-15,1 0-6 0,-1 0-16 16,4 0 22-16,0 0 22 0,2-2-22 16,4 2-24-16,-2 0-9 0,0 0 31 15,4 0 2-15,0-1-2 0,-1 1 2 16,2 0-24-16,2-2 24 0,2 0 0 15,6-2 32-15,7 1-32 0,4 0 0 0,5 1-2 16,-5-1 2-16,-4-2 0 0,-9 3 19 16,1 0-19-16,-10-1-17 0,4 1 17 15,0 0 0-15,2 0-2 0,3 0 2 16,0-2 2-16,-2 2 4 0,3 1-6 16,-3-1-6-16,2 0 6 0,1 2-20 15,1-2 20-15,3 0 0 0,8 2 0 16,-7 0-2-16,-1 0 2 0,-2 0-4 15,-10 0-2-15,6 0-13 0,1 0 15 16,1 0-4-16,-4 0 6 0,2 0 2 16,0 2-2-16,-2-2 0 0,-3 0-2 0,3 0 4 15,-6 0-4-15,6 0 22 0,-6 0-18 16,4 0 0-16,-4 0 0 0,1 0-14 16,2 0 14-16,0 0 0 0,0 0-21 15,-2-2 21-15,1 0 2 0,2 1 0 16,-1-4-2-16,2 3 2 0,-2 1 2 15,2 1 0-15,0-2 1 0,1 0 25 16,-4-1-30-16,-1 1-6 0,2 2 6 0,-2 0 6 16,2 0-6-16,-2 0-24 0,-3 0 20 15,6-3 4-15,-6 3 0 0,1 0-35 16,2 0 35-16,0 0-4 0,-3 0-3 16,3 0 3-16,0 0-44 0,0 0 48 15,2 0 0-15,-3 0 0 0,4 0 2 16,-1 0 18-16,0 3-18 0,0-3-4 15,-3 0 4-15,6 0 22 0,-4 0-20 16,4 0 23-16,-3 0-27 0,4 0 0 16,-2 0 4-16,1 0 25 0,-2 0-29 0,2 0-4 15,-4 0 2-15,-1 0 0 0,4 0-2 16,-2 0-17-16,3 0 21 0,-4 0 59 16,6-3-36-16,-1 3-17 0,0 0 29 15,2 0-35-15,1-2 0 0,2 2 0 16,-6-2 28-16,6 2-28 0,-3-1-6 15,1 1-14-15,-6-3 20 0,4 3 4 0,-5 0-2 16,2-2 0-16,-2 2-2 0,3 0 2 16,-4 0-2-16,4 0 0 0,-2-2-4 15,4 2-20-15,-1 0 19 0,2 0 5 16,-2-2 17-16,9 1 7 0,4-1-18 16,7-4-4-16,-5 3 27 0,-8-1 6 15,-8 0 24-15,-5 2-24 0,7-3-12 0,-1 3-1 16,2-3-18-16,1 3 30 0,-6-2-34 15,0 3 4-15,-6-2-1 0,-1 0-1 16,-5 3-2-16,-2 0 0 0,1 0-2 16,-5 0 2-16,0 0 0 0,0 0-31 15,0 0-196-15,-5 0-267 0,-3 0-129 16,-5 3 48-16,3 1-463 0</inkml:trace>
  <inkml:trace contextRef="#ctx0" brushRef="#br0" timeOffset="12673.1858">21384 6571 20 0,'0'0'435'0,"0"0"-27"0,0 0-139 16,0 0-106-16,0 0-26 0,0 0 31 16,0 0 89-16,0 0 11 0,0 0-61 15,0 0-27-15,-2 0-21 0,2 0-14 16,0 0-2-16,0-2 33 0,0 2 23 0,-2 0 59 15,2 0 10-15,0-3-68 16,0 3-42-16,0 0-27 0,0 0-19 0,0-1-28 16,-2 1-13-16,2 0 0 0,0-2-9 15,0 0 0-15,-2 0-4 0,2-4-58 16,-2 2-8-16,0-5 0 0,0 1 8 16,0 1 35-16,0-5-35 0,-3 2 53 0,1-1-31 15,1 0-22-15,-1-2-38 0,2-3-9 16,-2 3 47-16,2-2-27 0,-2-3 27 15,2 5-4-15,0-2-16 0,0-3-3 16,2 1-51-16,0-2 12 0,0-1 59 16,0-2-14-16,0 1 13 0,0 0 8 15,0 2 21-15,2 1-25 0,-2 0-67 16,0 1 67-16,0 1 53 0,0 1-24 16,0 2-29-16,0 0-41 0,0-2 41 0,0 4 4 15,0-4-4-15,0 2-4 0,0-1-25 16,0 1 49-16,0-2-40 0,0-3-26 15,-4 3 25-15,2-1-29 0,0 1 100 16,-1 0-29-16,-2 0-17 0,3-1-4 16,0 2 0-16,0-2-55 0,-2-2 5 15,2 3 80-15,-2-2-60 0,2 1-9 16,0 0 16-16,0 1 23 0,-1 4 0 16,1-1 18-16,0 2 14 0,2 1-32 0,0 1-50 15,0 1 1-15,0-2 49 0,-2 4 9 16,2-3 27-16,-2 2-36 15,2 1-38-15,-2-1-16 0,2 1 54 0,-5 1 23 16,3-3-23-16,0 2-101 0,0 0 101 16,0-2 0-16,0 0-23 0,0 1 23 15,-1 1 6-15,1-3-6 0,2 1-2 16,-2-1 1-16,0 0-98 0,0-1 94 16,0-3-19-16,0 1-39 0,2-3-42 15,0-1 75-15,0 1-21 0,0 2-10 0,0 0-104 16,0 2 79-16,0 3 81 0,0 1 5 15,0 2 113-15,0 4-113 0,0 0-11 16,0-2-64-16,2 2-12 0,-2 0 25 16,2 0 40-16,-2 0-1 0,0 0-16 15,0 0-6-15,0 0 0 0,0 0-6 16,0 0-8-16,0 0 18 0,0 0 6 16,0 0 0-16,0 0-12 0,0 0-6 0,0 0 18 15,2 0 29-15,-2 0 2 0,0 0 4 16,0 0 0-16,0 0 2 0,0 0-2 15,0 0 0-15,0 0-4 0,0 0-2 16,2 0-37-16,2 0 1 0,3 0 42 16,1 0 0-16,5 0 20 0,-2 0-20 15,-1-2-36-15,1 2 11 0,0 0 25 0,-1 0 0 16,0 0 4-16,4 0-2 16,-2 0-2-16,-1 0-2 0,4 0-28 0,0 0 30 15,-3 0 42-15,6 0-42 0,-2 0-42 16,2 0 42-16,-2 2 0 0,-1 0 0 15,4-2 30-15,-4 0-30 0,2 0 0 16,0 0-6-16,-2 0 31 0,4 0-25 16,-4 0 4-16,4 0 2 0,-2 0 0 15,2 0-6-15,0 0 0 0,3 0 2 16,-4 0-2-16,6 0 4 0,-5 0-2 0,3 0 2 16,-4 0-4-16,2 0 0 0,-2 0-33 15,0 0 31-15,1 0 4 0,-2 0-4 16,2 0-4-16,-3 0 6 0,6 0 25 15,-3 0-25-15,2 0-6 0,3 0-37 16,-1 0 39-16,1 0-24 0,1 0 28 16,0 2 48-16,1-2-46 0,-3 0 2 15,3 0 35-15,2 0-39 0,3 0 4 0,1 0 14 16,-4 0-18-16,-8 0-6 0,-2 0 4 16,-1-2-2-16,4 2 4 0,-6-2 0 15,-1-2 2-15,2 3 2 0,-4-1-2 16,-2 2-2-16,4-5 0 0,-4 5 2 15,-1-2-2-15,4 2-22 0,1-1 22 16,-1-3 30-16,6 4-30 0,-2-3-46 0,1 3 46 16,0 0 16-16,-1 0-16 15,4 0-20-15,-4-3 20 0,1 3 0 0,-2 0 0 16,2 0-25-16,-2 0 13 0,-3 0 12 16,2 0 0-16,-2 0-2 0,-1 0 4 15,1-2-6-15,0 2 4 0,1 0 0 16,2 0 0-16,0 0-4 0,0 0 2 15,-2 0 0-15,-1 0 2 0,2 0-2 16,-2 0-16-16,-3 0-7 0,6 0 50 16,-2 0-3-16,-2 0-22 0,8 0-6 15,-3 0-79-15,0-2 79 0,0 2 0 0,2 0 6 16,-2 0 0-16,-3-2 20 16,6 0-20-16,-3 2-4 0,0 0 4 0,2-1 0 15,0-1 4-15,0 0-28 0,3 2 12 16,-4-2 12-16,4 2-4 0,-1-2 28 15,-2 2-18-15,2-4-6 0,-1 4-37 16,-2-2 7-16,2 1 26 0,-3-1-77 16,-3 0 7-16,4 2 36 0,-4 0-5 15,2-2 40-15,-2 2-3 0,1 0 4 16,0 0-39-16,0 0 41 0,-1 0 2 0,4 0 2 16,-4 0 14-16,6 0-18 0,-4 0-2 15,2 0-4-15,1 0-25 0,2 0 31 16,0 0 0-16,3 0 0 0,-4 0 0 15,4 0 21-15,-3 0-19 0,1-5 35 16,-6 4-30-16,4-1 17 0,-6-3 28 16,-3 5-52-16,2 0 0 0,-3 0 2 0,-3 0 3 15,-3-2 45-15,-2-1-13 0,0 3-12 16,-2 0-21-16,2 0 21 0,-2 0-21 16,0 0-4-16,2 0-25 0,0 0-12 15,1 0 12-15,1 0 21 0,2 0-40 16,1-2 0-16,-1 2 38 0,0 0 0 15,0 0-131-15,2 0-264 0,-2 0-32 16,-2 0-209-16,-2 2 122 0,-64-2 313 0</inkml:trace>
  <inkml:trace contextRef="#ctx0" brushRef="#br0" timeOffset="14476.6062">22342 6515 257 0,'0'0'172'0,"0"0"-170"0,0 0-2 16,0 0 0-16,0 0 112 0,0 0 85 0,0 0-52 15,0 0-60-15,0 0-39 0,2-2 20 16,-2 2 71-16,0 0 84 0,0 0 12 16,0 0 5-16,0 0 16 0,0 0-42 15,0 0-20-15,0 0-16 0,0 0-19 16,0 0-22-16,0 0-6 0,0 0-33 15,0 0-6-15,0 0-28 0,0 0-22 0,0 0-2 16,0 0-15-16,0 0-23 0,0 0-21 16,0 0-6-16,0 0-7 0,0 0 29 15,0 0-18-15,0 0 23 0,0 0 2 16,0 0 49-16,0 0 13 0,0 0-10 16,0-1 5-16,0-1-10 0,2 0-49 15,2-3-54-15,0 5-21 0,6-3 21 16,0-1-17-16,2 3-8 0,1-2 22 15,4-1 23-15,-2 2-17 0,5 1 29 0,-4-1 20 16,4-2-2-16,-4 4-36 16,-1-2 40-16,2 2 23 0,-2-2-23 0,0 1-6 15,0 1-23-15,-3-3 25 0,6 2 4 16,-2 1 2-16,2-2-2 0,-2 2-6 16,-3 0-17-16,4 0 19 0,-2 0-108 15,-3 0 24-15,6 0 41 0,-4 0-2 16,2 0 47-16,0 0-77 0,1 0 55 15,3 0-13-15,-2 0 37 0,2 0 0 16,-4 0 0-16,2 0-54 0,-3 0-25 0,-3 0 10 16,3 0 32-16,-2-2 35 0,-1 2 4 15,6-2 21-15,-4 0-17 0,2-1-6 16,-2 1-6-16,-1 2-25 0,2 0 31 16,-2-5 43-16,-3 5-43 0,3 0-10 15,-2-2 8-15,-3 2-40 0,0 0-51 16,1 0 55-16,0 0 38 0,-3 0-50 15,2 0-82-15,-1 0-40 0,-1 0 172 0,3 0-32 16,-3 0 19-16,3 0 13 16,-1 0 13-16,-2 0 12 0,5 0-25 0,0 0 0 15,-1 0 2-15,-2 0-2 0,4 0-23 16,-2 0 23-16,0 0 45 0,1 0-45 16,0 0 0-16,2 0-24 0,-3 0 24 15,3 0 0-15,-2 0 0 0,-1 0-51 16,0-1-116-16,4-2 57 0,-4 3 52 15,0-1 13-15,-1-2 41 0,4 2 4 0,0-1 19 16,-3 0-19-16,5-2 2 0,2 2-2 16,1 0 4-16,0-2 29 0,-1 3-33 15,2-1-71-15,-2 0 6 0,-2 0-66 16,0 2 7-16,-3-2 65 0,4 2 14 16,-4 0 45-16,1 0-59 0,2 0 39 15,2 0 20-15,-2 0 2 0,2 0-2 16,-1-3-59-16,4 3-158 0,-6-2 72 0,4 2-19 15,-4 0 65-15,-1 0 20 0,2 0 79 16,-4 0 0-16,-1 0 0 0,-4 0-3 16,6 0 1-16,-2 0 0 0,-2 0 4 15,3 0-2-15,2 0 7 0,-1 0 19 16,1 0-26-16,2 0 33 0,0-2-33 16,-3-1 0-16,4 3 0 0,-2-2 0 15,0 2 123-15,-2-1 42 0,1 1-1 0,-1-3-25 16,-1 2-60-16,0 1-27 0,-5 0 0 15,0 0 59-15,-2 0 14 0,-2-3 70 16,1 3 141-16,-3 0-11 0,0 0-50 16,0 0-41-16,0 0-64 0,0 0-74 15,0 0-8-15,0 0 12 0,2 0-18 16,-2 0-14-16,0 0-6 0,0 0-11 0,3 0-17 16,-3 0-29-16,2 0 1 15,0 0 22-15,2-1 22 0,-2-1 15 0,0 2 0 16,0 0-17-16,0 0 22 0,0 0-13 15,-2 0 4-15,2 0 16 0,-2 0-16 16,0 0-43-16,0 0-18 0,0 0-1 16,0 0 1-16,0 0 1 0,0 0 4 15,0 0-5-15,0 0-50 0,0 0-353 16,-4 0-265-16,-6 0-757 0,1 0 93 16,32 0 1213-16</inkml:trace>
  <inkml:trace contextRef="#ctx0" brushRef="#br0" timeOffset="15114.5806">23297 6433 510 0,'0'0'480'15,"0"0"-75"-15,0 0-17 0,0 0-63 0,0 0-212 16,0 0 31-16,0 0 109 15,0 0-41-15,0 0-87 0,43-4-49 0,-27 0-23 16,8 4 40-16,4-3-93 0,8 1 0 16,7 0 4-16,1 0 24 0,-8-1 6 15,-11 3-5-15,-7 0 14 0,-4 0-41 16,6 0 1-16,-1 0 1 0,4 0-4 16,0 0 2-16,-1 0 43 0,1 0 6 15,0 0-49-15,-2 0 0 0,1 0 18 16,1 0-18-16,-2 0 2 0,-1 0 36 0,0 0-38 15,2 0-2-15,-1 0 27 0,-1 0-24 16,-4-2 35-16,1 2-36 0,0-2-2 16,-2-1 43-16,-2 1-11 0,2 1-27 15,-3-3 92-15,-1 1-21 0,0 0-25 16,-3 1-10-16,-2 0 46 0,-2 2-1 16,-2 0-9-16,0 0 13 0,-2 0-9 0,0 0-27 15,0 0-23-15,0 0-26 0,0 0-5 16,0 0 0-16,0 0-18 0,0 0 0 15,0 0 13-15,0 0-17 0,0 0 4 16,0 0 0-16,0 0 15 0,0 0-2 16,0 0 2-16,0 0 0 0,0 0 0 15,0 0-15-15,0 0-9 0,0 0-24 0,3 0-16 16,2 0 0-16,1 0 62 16,2 0-326-16,-2 0-478 0,1 0-1599 0,-42 0 1887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8T04:51:55.6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688 11487 117 0,'0'0'115'0,"0"0"35"15,0 0-149-15,0-2 286 0,0 2-89 16,0 0-74-16,0 0-55 0,0 0-11 16,-2 0 11-16,0 0 6 0,-1 0 3 15,1 0-3-15,2 0-1 0,-2 0-5 0,0 0-1 16,2 0 4-16,-2 0 6 16,2 0-7-16,0 0-16 0,0 0-12 0,0 0-8 15,0 0 4-15,0 0-3 0,0 0-23 16,0 0-13-16,0 0-3 0,0 0 3 15,0 0 0-15,0 0 0 0,0 0-3 16,0 0-10-16,0 0 10 0,0 0-16 16,4 0 19-16,0 0 2 0,1 0 20 0,1 0-22 15,-1 0-23-15,1-2 0 16,0 2-9-16,0-3 9 0,8 3-3 0,-4 0 23 16,2 0-18-16,2 0 21 0,-2 0 0 15,3 0 0-15,-2 0-14 0,0 0 12 16,-1 0 2-16,1 0-2 0,0 0-2 15,-1-2 1-15,-1 2-16 0,4 0 6 16,-5-2 10-16,1-1-17 0,0 3 19 16,-3-1-38-16,1 1 23 0,-3 0 16 15,2 0 0-15,4-1-17 0,0 1 14 0,0 0 0 16,6 0-10-16,1 0 10 0,-2 0-30 16,2-3 30-16,0 3-13 0,0 0 15 15,-2 0-2-15,2 0-19 0,0 0 9 16,7 0-26-16,6 0 39 0,0 3 26 15,-5-2-26-15,-4 0-25 0,-6 2 25 16,5-1-33-16,-2 0 14 0,6-2 19 16,0 3 13-16,1-3 28 0,9 0-40 15,4 0 27-15,1 0-15 0,-3 0-11 16,-4 0 2-16,-6-3 28 0,2-1-29 0,-1 0 10 16,3 0 17-16,2-1 2 15,-2 0-3-15,2 1-6 0,0 1 6 0,0 0 0 16,-2 0-28-16,-2 0-1 0,2 0 3 15,-5 1 0-15,3 1-3 0,-5 1 1 16,-6-2 22-16,-1 2-23 0,-2 0 0 16,6 0 0-16,1-2 1 0,5 2 15 15,-1-2-13-15,0-1 0 0,1 2 12 0,0 1-14 16,-3-1-2-16,3 1 2 16,4 0 0-16,4 0 1 0,2-3-2 0,5 3-2 15,-5 0 0-15,-5 0 0 0,1 0 1 16,-4 0-3-16,0 0 4 0,-3 0-2 15,7 0 5-15,-2 0-3 0,5 0 3 16,-3-3-3-16,0 3 0 0,-3-1 0 16,1 1-3-16,0-1 6 0,-2 1-16 15,0-3-30-15,-1 1 1 0,1 0-3 0,2 2 42 16,4-3-49-16,-2 1 52 0,-1 2-1 16,4-4-40-16,1 4 15 0,-2-2 23 15,4 0-33-15,5 1 33 0,-3-3 3 16,6 0 10-16,-2 2 2 0,1-2-12 15,-1 1-33-15,1-3 30 0,-3 4-13 16,-1 0-7-16,-1 2 22 0,2-2-42 16,-4 2-18-16,0 0-50 0,-7 0 7 0,6 0 6 15,-7 0-39-15,2 0 66 0,-2 0-11 16,-2 0 1-16,1 0-27 0,-1 0-13 16,2 0 24-16,0 0 51 0,-3-3 26 15,5 3 20-15,-2-5 22 0,2 1-21 16,2 0 67-16,1-1-39 0,3-1-13 15,0-2 95-15,7 1-23 0,3 0-33 16,1 0 17-16,7 1 13 0,-3 2 0 16,-7 3-10-16,0-1-56 0,-8 2-19 15,-4 0-68-15,-4 0-14 0,-7-2-38 0,-3 0 15 16,-5 2 4-16,-5 0 43 0,6 0 41 16,-2 0 17-16,4 0 19 0,-2 0 36 15,-1 0-29-15,3 0-25 0,-2 0 52 16,4 0-14-16,-3 0-23 0,4 0 4 15,-1 0 15-15,-1 2-35 0,3-2 0 16,-2 0-13-16,4 0 26 0,0 0-32 16,-3 0 6-16,-4 0-170 0,-2 0 56 15,-5 0-16-15,0-2-7 0,-4-2 3 16</inkml:trace>
  <inkml:trace contextRef="#ctx0" brushRef="#br0" timeOffset="1364.1382">24767 12238 118 0,'0'0'167'16,"0"0"234"-16,0 0-212 0,0 0-36 0,0 0-19 16,0 0-46-16,0 0-87 0,0 0 14 15,0 0-14-15,59-49 76 0,-51 45-25 16,3-1-16-16,-2 2-36 0,-3 1 1 16,-2-1-1-16,2 3 3 0,-4 0 26 15,0 0 27-15,0 0-7 0,1 0-7 16,2 0-3-16,-1-2-13 0,6 2 3 15,3 0 23-15,6 0-10 0,6 0-39 16,11 0-1-16,11 0 30 0,7 0-32 16,0 2 0-16,1-2 0 0,5 0 19 0,4 0 26 15,6-5-29-15,6 1-12 0,7 2 51 16,-3-1-55-16,1 0-13 0,0 0 11 16,-3 1 4-16,1 0-4 0,-7 0-16 15,-3 0-43-15,-8 1 28 0,3-1 17 16,-7 0-7-16,-2 0-22 0,0-1 45 15,-6 2-2-15,3-1 4 0,-4-3-4 16,-1 5 2-16,1-5-3 0,1 3 3 0,3 0 25 16,-4-1-23-16,3 1 1 0,-3 0-2 15,2 0 30-15,-3-2-30 0,-1 2-1 16,-1-2 59-16,-1 0-56 0,3 1 26 16,0-1 36-16,-2 0-10 0,-3 1-35 15,0-1-19-15,-3 0 0 0,1 0-2 16,-2 0-10-16,1 3 11 0,-1-4 3 15,2 1 12-15,0 1-15 0,3-1-9 0,-1 0 6 16,1 0 3-16,-1 1-16 16,3-1-13-16,-1-1 13 0,3 4-7 0,-1-3 23 15,6 0 25-15,-2 0-25 0,1 0 29 16,3-1-16-16,-1 1 0 0,1 0-10 16,2 0 10-16,-3-1-12 0,0 3 19 15,-7-2 0-15,2 1-19 0,-4 0-1 16,-1-1 2-16,1 3-1 0,-1-4-1 15,1 3 0-15,-4-3 0 0,3 3 0 0,-5 0 13 16,2 0-12-16,1 0-2 0,-3-2 0 16,2 3-2-16,-2-1 0 0,3 0 3 15,-1-2-13-15,0 1 10 0,-1 1 2 16,-1-3 1-16,-2 3 0 0,0 1 2 16,1-3-1-16,-3 1 13 0,-5 3-13 0,-8-3 1 15,-4 3-2-15,-2-2-2 16,2 2-33-16,3 0 31 0,-4 0-31 0,1 0-24 15,-4 0-2-15,0 0-21 0,-5 0-25 16,-2-2-36-16,-4 2 13 0,-2 0-20 16,0-2 7-16,-2 2-10 0,-8-4-144 15,-1 0-257-15</inkml:trace>
  <inkml:trace contextRef="#ctx0" brushRef="#br0" timeOffset="2442.121">26320 11410 109 0,'0'0'111'0,"0"0"19"0,0 0 203 16,0 0-157-16,0 0-98 0,0 0-42 15,0 0-23-15,0 0 0 0,0 0-13 0,-14-3-1 16,14 3 0-16,0 0-12 0,0 0 13 15,0 0 0-15,0 0-19 0,0 0 16 16,0 3 3-16,0 1 1 0,0 1 71 16,0 6 25-16,0-2 11 0,-2 5-98 15,2-2 22-15,0 6 20 0,0 3-13 16,0 8 39-16,0-2-32 0,0-2-43 16,2-3 30-16,2-3-3 0,0 2-28 15,2 3 32-15,3-3 5 0,-2-1 29 0,-1 0-52 16,2-1 49-16,-2 1-3 0,1-4-42 15,0-1-1-15,-1 1 3 0,-2-1-21 16,0 0 1-16,-2-3-2 0,2 0 0 16,-2-1 12-16,1-2-12 0,-1 0 1 15,0 1-1-15,0 2 2 0,1-5 14 16,-1 3-16-16,0 0 13 0,0-1-13 0,0-2 20 16,-2 0 26-16,2 2-46 15,-2-1-2-15,2-1 2 0,-2-1 16 0,0 1 1 16,0-3-15-16,2 1 1 0,-2 3 17 15,0-3-7-15,0 0 22 0,0-1-6 16,0 0-18-16,0-2-11 0,0-1-3 16,0 2 0-16,0-1-1 0,2-2 1 15,-2 0 1-15,0 1 0 0,0-1 0 16,2 2 0-16,-2 0 0 0,0 0 0 16,2 1-1-16,-2-2-13 0,3 3-46 15,-1 0-9-15,-2 0-17 0,0 0-103 16,2-1-11-16,-2 1-6 0,0 0-79 0,0-1-137 15,0 1-71-15,-9-46 400 0</inkml:trace>
  <inkml:trace contextRef="#ctx0" brushRef="#br0" timeOffset="2899.8635">26454 12371 966 0,'0'0'267'0,"0"0"-189"0,0 0-65 15,-64 106 79-15,42-60 139 0,-6 2-66 16,2-5-41-16,1 3-108 0,-1-2 42 15,2-4 7-15,10-7-52 0,-1-9-11 16,6-4-4-16,3-7-9 0,0-1-14 16,0-1 8-16,-1 0-54 0,3 0-4 15,0-6-120-15,2-3-81 0,0-2 22 16,-1 0 49-16,-1-2-11 0,2-6-305 0</inkml:trace>
  <inkml:trace contextRef="#ctx0" brushRef="#br0" timeOffset="3234.0652">26074 12515 312 0,'0'0'535'0,"0"0"-320"16,0 0-105-16,0 0 37 0,0 0 39 16,0 0-27-16,0 0-97 0,0 0-40 15,0 0 79-15,0 0 29 0,79 31-36 16,-54-3 36-16,7 10-4 0,3 3-39 0,-4-5-19 16,1-4-22-16,-2-5 5 0,0-5-35 15,-1-2-16-15,5-3 0 0,-2-3-1 16,0-1 4-16,-2-3-3 0,-5-3 4 15,-6-1-4-15,-4-4-93 0,-3 0-78 16,4-2-4-16,-2 0-85 16,1 0-81-16,0 0-59 0,-5-2-272 0</inkml:trace>
  <inkml:trace contextRef="#ctx0" brushRef="#br0" timeOffset="4371.4691">28448 11399 36 0,'0'0'271'16,"0"0"-206"-16,0 0-36 0,0 0-6 0,0 0-7 15,0 0 4-15,0 0 12 0,0 0 21 16,0 0 18-16,0 0-2 0,-4-6-11 16,4 6 17-16,2 0 13 0,0 0 4 15,2 0 9-15,-2 0-13 0,0-1-27 16,0 1-2-16,-2 0 9 0,0 0 24 15,0 0-8-15,0 0-15 0,0 0-27 0,0 0-22 16,0 0-20-16,0 0-55 16,0 0-62-16,0 4-20 0,0 5 95 0,3 8 42 15,1 9 130-15,2 11-29 0,0 4-39 16,3 2 6-16,0-3-9 0,-3-3-59 16,2-4 2-16,-4 0 24 0,0-2-24 15,4 2-1-15,-2-5 0 0,-2-3 2 16,0-6-2-16,0-4 31 0,-2-1-32 15,2 1-2-15,1 4 2 0,-1 0 3 16,3 1 10-16,-3-4 6 0,2 0 14 0,-2-1 22 16,3 0 10-16,-5-2-36 0,2-1 7 15,0-1-34-15,-2 1 14 0,0 1 17 16,3-1-1-16,-5 1 1 0,2 1 9 16,0 0 0-16,-2-1 10 0,0 0-10 15,0 0 0-15,0 1-8 0,0-3-34 16,0 0 0-16,0-3 12 0,3 1-12 15,-3-2-3-15,0-4 0 0,0 2 2 0,2-3-16 16,-2-1-47-16,2-1-63 16,-2 0-18-16,2 0-27 0,0 0-82 0,0-3-52 15,0-5-13-15,-2 1-346 0</inkml:trace>
  <inkml:trace contextRef="#ctx0" brushRef="#br0" timeOffset="4774.1393">28743 12310 342 0,'0'0'519'0,"0"0"-275"16,0 0-146-16,0 0 74 0,0 0-93 15,0 0 41-15,0 0-13 0,-113 109 20 16,95-89-62-16,-4 2-10 0,1 2 0 0,-3 4-45 15,-4 6 6-15,6-2-9 0,2-8-7 16,6-5 0-16,5-5-29 0,-2-1-59 16,1 1-6-16,-3-4-46 0,1 2 26 15,0-2-78-15,0-3-13 0,0 0-3 16,-2 1-53-16,2-1 33 0,1-5-37 16,3 1 73-16</inkml:trace>
  <inkml:trace contextRef="#ctx0" brushRef="#br0" timeOffset="5079.3231">28310 12458 1139 0,'0'0'403'16,"0"0"-250"-16,0 0-110 15,0 0 38-15,0 0-16 0,0 0 71 0,0 0-9 16,0 0-33-16,0 0 3 0,112 40 0 16,-88-27-33-16,-1 4-18 0,-1 1-14 15,-2 0 3-15,0 2-35 0,-4-1 0 16,0-2-1-16,-2-1 0 0,1-1-18 16,-2-3 18-16,-2-2-12 0,-3 0-36 15,0-2-73-15,-4-2 2 0,6-1-26 16,-4-1 3-16,0-2-81 0,2-1-146 0,1-1-11 15,0 0-161-15,-1-1 62 16</inkml:trace>
  <inkml:trace contextRef="#ctx0" brushRef="#br0" timeOffset="5314.6941">28864 12421 699 0,'0'0'717'0,"0"0"-587"16,0 0-130-16,0 0-153 0,0 0 153 15,0 0 68-15,0 0 40 0,0 0 2 16,0 0-42-16,0 0 27 0,64 104-66 16,-58-85 26-16,-2 1-55 0,3 0-3 15,-3 1-65-15,-2-4-101 0,0-3-121 16,-2-3 82-16,2-4-17 0,-2-1-205 0,0-2 12 15</inkml:trace>
  <inkml:trace contextRef="#ctx0" brushRef="#br0" timeOffset="5511.8604">28811 12601 365 0,'0'0'818'16,"0"0"-362"-16,0 0-248 0,0 0-114 15,0 0-13-15,0 0 20 0,0 0-10 16,0 0 15-16,0 0-47 0,110-59 22 16,-86 50-61-16,1 1-20 0,0 1-126 15,1-2-52-15,-2 1-56 0,1 1-81 16,0 0-170-16,-2-1-239 0</inkml:trace>
  <inkml:trace contextRef="#ctx0" brushRef="#br0" timeOffset="5862.9937">29463 12408 580 0,'0'0'326'16,"0"0"-238"-16,0 0-68 0,0 0-19 0,0 0-1 15,0 0-31-15,0 0-25 0,0 0-6 16,0 0 62-16,0 0 95 0,0 0-1 15,-81 59-25-15,69-39 15 0,-4 4 24 16,-7 9 25-16,-3 4-48 0,-6 2-69 16,8-6 4-16,2-10 97 0,9-8-101 15,3-4-13-15,1 3-3 0,0-4 0 16,1 3 16-16,6-8 26 0,2-1-41 16,0-2 20-16,2-2 61 0,9 0 34 15,4 0-15-15,10 0 3 0,13 0-7 0,7-7-87 16,6-5-10-16,-2-2-81 0,-7 3 16 15,-3 0 32-15,-3-1 1 0,-7 5 0 16,-6-1-30-16,-8 4-100 0,-2 0-108 16,0 2-72-16,1-2-42 0,0 1-102 15,-8-1 139-15</inkml:trace>
  <inkml:trace contextRef="#ctx0" brushRef="#br0" timeOffset="6142.1817">29493 12426 185 0,'0'0'1080'0,"0"0"-934"0,0 0-103 15,0 0-43-15,0 0 195 0,0 0 26 0,0 0-69 16,0 0-22-16,46 104-52 0,-31-84-20 15,0 1-26-15,0-2-12 0,-3-2-20 16,1 1-3-16,0-6 2 0,-3-2 1 16,-4-1 0-16,2-2-62 0,-4-2-84 15,0-2 4-15,-2-1-44 0,-2 1-162 16,2-3-55-16,0 0-132 0,0 0 69 16</inkml:trace>
  <inkml:trace contextRef="#ctx0" brushRef="#br0" timeOffset="6372.6354">30168 12358 1182 0,'0'0'739'15,"0"0"-613"-15,0 0-126 0,0 0 0 16,0 0 74-16,-135 114 39 0,99-81-3 15,11 0-71-15,4-3-39 0,6-5-6 16,5-6-24-16,1-4-118 0,2-1-11 16,1-1 58-16,0 1-29 0,0-2-88 15,0-1-120-15,0-4-128 0,4-5-88 16</inkml:trace>
  <inkml:trace contextRef="#ctx0" brushRef="#br0" timeOffset="6627.9703">29793 12477 1233 0,'0'0'482'0,"0"0"-226"0,0 0-48 16,0 0 19-16,0 0-114 0,0 0-91 15,0 0-5-15,0 0 34 0,119 46 72 16,-72-18-4-16,3 1-42 0,-4-4-19 15,-4-5-55-15,-1-4 19 0,-5-3-19 16,-9-1-3-16,-7-2-16 0,-8-6-99 16,-6 1-136-16,6-1 12 0,-4-2 28 15,0 0-9-15,-2-2-128 0,-4 0-108 16,-2-2-323-16</inkml:trace>
  <inkml:trace contextRef="#ctx0" brushRef="#br0" timeOffset="8808.1929">26098 11244 47 0,'0'0'283'0,"0"0"-90"0,0 0-76 15,0 0-12-15,0 0-1 0,0 0 10 16,0 0-10-16,0 0 10 0,0 0-6 0,0-1-11 16,0-2 1-16,0 3-13 0,0-1-14 15,0-1-3-15,0 0 4 0,0-4-66 16,0 0-6-16,0 0 0 0,4-3 0 16,-2 1 3-16,2-1-3 0,0 1 29 15,-2-2-29-15,4 1 0 0,2-1 0 16,-4-1 0-16,0 0-29 0,0-3 3 15,2 3-13-15,-2 0 0 0,1-1-17 0,-1 2-6 16,1 3 59-16,-3-1 6 0,2 2-16 16,0 3 7-16,0-1-23 0,1 0-36 15,-1 2 3-15,0-2 26 0,0 3 13 16,-2-2-6-16,5 1-20 0,-3 1 20 16,3-1-20-16,1-2 47 0,0-1-1 15,0 2-13-15,4-1 3 0,-2-2 13 16,-2 2 0-16,1-1 0 0,2 1-13 15,-5-2 13-15,0 1 3 0,1 1 20 16,-5-1 55-16,0 0-3 0,0 2-55 0,-2-1 48 16,0-1-39-16,0 0 7 0,0 1 16 15,0-2-52-15,-4 3 4 0,0-3-4 16,-1 1-4-16,3 0 1 0,0 1 1 16,0-3-38-16,0 1 40 0,2-1 6 15,0 1-6-15,0-2-29 0,0 3-69 16,0-2 46-16,0-1 20 0,0 1 32 15,4 2 0-15,-2-1 0 0,3 3 0 0,-3-2-10 16,0 2 10-16,2 1 26 16,-2 0-23-16,-2-1 17 0,4 2-14 0,-2-3-5 15,5 1-1-15,-5 1 3 0,2-3 19 16,-1 3 34-16,1-1 2 0,0 1-12 16,-2-2-10-16,2 0 3 0,0 0-37 15,-2 1 23-15,2-1-24 0,-1 0 45 16,0 2-46-16,-1 0-1 0,-2 0 1 15,2 2-22-15,0-2 9 0,2-1-10 0,-2 1-13 16,2 0 13-16,0-1-26 0,2-2 46 16,-1 3 0-16,4-4-26 0,-3 2 29 15,0 1 0-15,0-1 2 0,-1-1-15 16,1-1 3-16,-2 0 10 0,1 1 39 16,-1-2-3-16,0 1-33 0,-2-1 17 15,1 1-7-15,1 0-13 0,-4 1 19 16,2 1 43-16,0-1-62 0,-2 2-26 0,2 1 13 15,-2-1-13-15,0 1 26 16,2 0 0-16,-2 2 0 0,0 0-2 0,0 0-15 16,0 0-2-16,0-3 16 0,2 1-14 15,0 1 17-15,0-3-33 0,-2 0 33 16,2 2 16-16,-2-2 23 0,2 1-36 16,-2-1 7-16,2 0 19 0,1 1-26 15,-3-2 23-15,3 3 13 0,-3 0-39 0,2-1 0 16,-2-1-17-16,0 0 1 15,2 2 0-15,-2 0 13 0,0 0-69 0,2 1-13 16,-2-1-48-16,2-1-53 0,-2 2 121 16,2-1-20-16,0-2-91 0,-2 2 26 15,2 0 7-15,-2-1 120 0,2 3 23 16,-2 0 13-16,0 0 4 0,0 0-17 16,0 0 0-16,0 0 3 0,0 0 15 15,0 0-18-15,0 0-26 0,0 0-46 16,0 0-55-16,0 0-23 0</inkml:trace>
  <inkml:trace contextRef="#ctx0" brushRef="#br0" timeOffset="9647.7562">26316 11044 40 0,'0'0'39'15,"0"0"14"-15,0 0-18 0,0 0-12 0,0 0 3 16,0 0 7-16,0 0 9 0,0 0-38 15,0 0 51-15,15 101-16 0,-15-93-36 16,0-3 10-16,0 1 10 0,0 1-6 16,0-2 4-16,0-1-20 0,0-1 15 15,0 1 10-15,0 0-26 0,0-1-33 16,0 1-120-16,0 0 75 0,-2 0-24 16,0 0-41-16</inkml:trace>
  <inkml:trace contextRef="#ctx0" brushRef="#br0" timeOffset="23338.676">28312 10998 13 0,'0'0'39'0,"0"0"0"16,0 0 17-16,0 0 19 0,0 0 45 15,0 0-5-15,0 0-18 0,0 0-93 16,0 0 217-16,0 0 40 0,0 0-56 16,0 0-107-16,0 0-49 0,0 0-26 15,0 0-7-15,0 0 0 0,0 0 0 16,0 0-3-16,0 0 7 0,0 0-4 15,0 0-13-15,0 0-2 0,0 0-1 16,0 0-13-16,0 0 11 0,0 0 2 0,0 0 15 16,0 0 25-16,0 0 12 0,0 0 13 15,0 0 6-15,0 0 10 0,0 0 7 16,0 0-17-16,0 0-6 0,0 0-6 16,0 0-11-16,0 0-5 0,0 0-5 15,0 0-5-15,0 0-1 0,0 0-3 16,0 0-7-16,4 0-22 0,-4-2 0 15,2-2-3-15,0 1-20 0,-2-3-9 16,5 0 32-16,-3-2 0 0,2 3-26 0,-2-4 26 16,0 2 6-16,3-1 10 15,-3 1-16-15,0-2 0 0,0-1-9 0,2-4-30 16,-2 1 3-16,0 2 36 0,0-1 1 16,-2 4 0-16,0 1-1 0,0 3 0 15,0 1-13-15,2 0-19 0,-2 3 0 16,0-2 12-16,0 2 4 0,0 0-7 15,0 0-3-15,0 0 0 0,2 0-3 16,-2 0-3-16,0 0-1 0,0 0-3 0,0 0 10 16,3 0 4-16,-1 0 9 0,0 0 12 15,3-1 1-15,-1-1 26 0,4 0 19 16,-2-3-28-16,0 2-17 0,6-2 0 16,-4 0 16-16,0 1-16 0,1-3-63 15,-3 1 62-15,1 1 1 0,-3 1-7 16,0-2-19-16,-2 2 13 0,0 0 13 15,1 1 1-15,-3-1 35 0,2 1 17 0,-2-4-53 16,0 1-36-16,0 1 36 16,0-3-29-16,0 0 29 0,0 3-42 0,0-2 42 15,2 2 0-15,0-1 0 0,2 2-16 16,0-1-17-16,-2 1 1 0,7-1-80 16,-4 1 110-16,1 0-9 0,0 0-1 15,0 2 11-15,0-1-47 0,-1 3 45 16,2-3 3-16,-3 1-3 0,-2 0-30 15,0 2 10-15,-2 0 23 0,0 0 15 0,0 0 37 16,0 0 9-16,0 0-2 0,0-1-1 16,0 1-6-16,0 0-3 0,2 0 3 15,-2-2 7-15,0 0 2 0,2-1-12 16,2-2-49-16,0-1-2 0,3 0-34 16,-3 1 36-16,3-4 29 0,-1 2-25 15,0 2-4-15,3-3-56 0,-3 2 56 16,0-1-3-16,5 1 3 0,-4-1-32 0,-1 5 12 15,0-3 20-15,-2 2 0 0,0 1-1 16,-2-1-1-16,6 2 2 0,-6-3 0 16,0 4 2-16,0-2 21 0,-2 2 6 15,0 0 10-15,0 0-10 0,0-2-9 16,0 2-17-16,0 0-3 0,2-2-13 16,-2 2 0-16,0-1-3 0,2-1-1 15,0 0 5-15,2 0-8 0,2-3 18 16,1 0-59-16,2 0 61 0,-3 0 0 15,0 2-1-15,-2-2-1 0,3 3 0 16,-3-3 2-16,0 3 1 0,-2-1-1 0,2 1 23 16,1-2-23-16,-3 2 13 0,-2 2 9 15,2-2-18-15,-2 2 12 0,0 0-3 16,0-2 3-16,0 2-1 0,3-2-14 16,-3 1 11-16,2-1 14 0,0-2-23 15,0 0 17-15,0 0-40 0,0 2 7 16,0-1 13-16,0 1-3 0,-2 0-10 15,2 0-61-15,0-1-92 0,0 0-120 0,0-1-92 16,-2 0-160-16,0 0-67 0,-20 45 605 0</inkml:trace>
  <inkml:trace contextRef="#ctx0" brushRef="#br0" timeOffset="28101.9173">24487 14212 99 0,'0'0'150'15,"0"0"49"-15,0 0-33 0,0 0-94 0,0 0 75 16,0 0-30-16,0-6-13 0,0 6-9 15,0-4-24-15,0 2-25 0,2-1 9 16,-2-1-35-16,2-1-20 0,-2 2 0 16,0-2 105-16,0 5-7 0,0 0-66 15,0 0-12-15,0 0 12 0,0 0 7 16,0 0 0-16,0 0-10 0,0 0-3 16,0 0-3-16,0 0 13 0,-2 0-10 0,-2 0-13 15,-2 0-13-15,2 0-1 0,2 0-25 16,0 0-10-16,0 0-6 0,0 0-33 15,-4 5-26-15,0 5 12 0,-5 1 89 16,0 4 23-16,3 7-20 0,-3 2 62 16,5 7-52-16,4-4 20 0,0-2-31 15,2-4 17-15,0-8-18 0,8 0-2 16,3 0 0-16,1-1-1 0,3-4 2 16,0-1 0-16,-3-1 15 0,6-2 30 15,-2-2-22-15,6 0-23 0,-5-2-42 0,0 0-69 16,-2 0 33-16,-3-2 32 0,2-4-16 15,-4 0 62-15,-2 1 0 0,3-2-158 16,0-1 83-16,-3-1-49 0,-2 4 111 16,-1-1 13-16,-1 4 92 0,-2 0-37 15,0 0-26-15,0 1-29 0,5-1-2 16,1 0-1-16,3 2 3 0,-1-2 20 16,10 2-17-16,3 0 42 0,11 0-6 15,6-2-3-15,-2-1-36 0,-8 3-18 0,-9-3 17 16,-6-1-37-16,2 0 28 0,1 0 10 15,-2-1 52-15,-4-1-10 0,0 0 46 16,-6 1-16-16,-2 1 19 0,-2-1 45 16,-2 2 10-16,0-2 4 0,-4-2-63 15,-4-2-25-15,-4 0 51 0,2-4 20 0,-2 1-133 16,-4-4-87-16,4 1 86 16,-3-4-1-16,-2 2-17 0,4-3 19 0,1 0 13 15,-2 1-13-15,8 2-32 0,0 2-53 16,6 1 11-16,0 4-40 0,0 1 33 15,4 4-26-15,2-2-127 0,4 1-124 16,0 2-297-16,0 1 101 0</inkml:trace>
  <inkml:trace contextRef="#ctx0" brushRef="#br0" timeOffset="28515.7522">25255 13883 89 0,'0'0'554'15,"0"0"-342"-15,0 0-171 0,0 0-39 16,0 0 38-16,0 0 48 0,0 0 19 15,0 0-22-15,0 0-23 0,0 0 6 16,2 14 66-16,0-5-17 0,-2 2-29 16,0 5 55-16,0-1-49 0,0 7-26 15,0-2 10-15,0 3-4 0,0 6 17 16,0 0-23-16,0-1-32 0,2-2-23 0,2-4-13 16,0-3 6-16,3 0-6 0,2 5 22 15,-1 0-21-15,0-3 15 0,-1-3-16 16,-1 2 0-16,0-3-12 0,3-1 11 15,0-5 2-15,-3-3-2 0,2-1-11 16,4-1-27-16,-2-2 14 0,0-1-1 16,1-1-29-16,4 0-13 0,-3-2-23 15,1 0 3-15,4 0-77 0,0-6-60 0,-1-1-126 16,0-4-86-16,-4 3-257 16</inkml:trace>
  <inkml:trace contextRef="#ctx0" brushRef="#br0" timeOffset="28721.1762">25206 14090 1397 0,'0'0'377'0,"0"0"-230"0,0 0-147 16,0 0-23-16,0 0-32 0,0 0 55 15,134-46 13-15,-86 35-13 0,-3 1-17 16,-5 5-77-16,-12 2-163 0,-4-1-192 16,-12 2-304-16</inkml:trace>
  <inkml:trace contextRef="#ctx0" brushRef="#br0" timeOffset="29039.943">25850 14202 1499 0,'0'0'345'0,"0"0"-345"0,0 0 29 16,0 0 7-16,0 0 94 0,0 0-23 16,121-29-43-16,-79 20-5 0,2-3-24 0,-3 5-15 15,-9 3-17-15,-14 0-3 0,-2 4-21 16,-2 0-40-16,-1 0-59 0,2 0-52 16,2 0-62-16,-7 0-52 0,-1 2-62 15,-2 0-314-15</inkml:trace>
  <inkml:trace contextRef="#ctx0" brushRef="#br0" timeOffset="30384.1526">26654 13768 29 0,'0'0'529'0,"0"0"-200"0,0 0-117 15,0 0-69-15,0 0-16 0,0 0-127 16,0 0 26-16,0 0-26 0,0 0 111 16,0 0-11-16,4-21-100 0,-4 21-3 0,0 0-29 15,0 0-7-15,0 0 17 0,0 0 22 16,0 0 29-16,0 0 17 0,0 0-1 16,0 0 1-16,0 0-22 0,0 0-24 15,0 6-49-15,0 5 49 0,4 9 6 16,-2 13 92-16,3 10-27 0,-1 9-6 15,-2 1 10-15,0-2-17 0,-2-3-15 16,0-2-11-16,0-2-19 0,0-5 0 0,0-13-13 16,0-6-12-16,0-7 11 0,0-4-17 15,-2 2-2-15,2-3 19 0,-2-1-1 16,0-2 2-16,2-3 0 0,-5 0-23 16,3-2-3-16,0 0 25 0,-2 0 1 15,0 0 3-15,0 0 27 0,0 0-30 16,-6-4-1-16,4-1-32 0,0-3 33 15,2 1 15-15,0-4-15 0,4 0-19 0,0 0 19 16,0-4 23-16,8-3-23 16,4-1-36-16,6-2 29 0,1-4 7 0,2 2 26 15,2 1-5-15,7-6-21 0,6 0 0 16,7-5 39-16,-3 6-20 0,-8 8 29 16,-11 8-47-16,-8 5 24 0,0-1-25 15,-3 1-14-15,1 1 1 0,-7 3-20 16,-4 2-9-16,0 0-13 0,0 0-3 15,-9 0-56-15,-1 2-75 0,-5 3 59 0,-4 5 130 16,0-1 0-16,-3 0 36 0,6 3-36 16,-1 0 2-16,4-1 63 0,0-1-3 15,5 1-46-15,-1 0 40 0,7 3-21 16,0-3-18-16,2 2 25 0,0 2 123 16,9-3-35-16,1 2-62 0,1 1-3 15,1-1 13-15,4-1-40 0,0-2 34 16,2 1-21-16,-2-2-9 0,-1-2 10 0,4 2-13 15,-2 0-39-15,-2 1 1 16,2-4-2-16,1 4 1 0,0-2 0 0,-1-1-81 16,2 1-35-16,0-2-49 0,3-2-1 15,-4 0-38-15,6-2-27 0,-2 1-143 16,-1-4-118-16,-7 0-101 0</inkml:trace>
  <inkml:trace contextRef="#ctx0" brushRef="#br0" timeOffset="30837.9689">27580 13926 117 0,'0'0'512'0,"0"0"-381"0,0 0-129 15,0 0 89-15,0 0 167 0,-94 107-102 16,67-66-23-16,1-3 1 0,5-9-82 16,6-8-13-16,6-8 36 0,1-1-62 15,0 1-10-15,-4-1-3 0,6 1-1 16,-2-4 0-16,2 0 1 0,-1-2-2 0,1-3-1 15,-5 1-78-15,3-1-143 0,-3-2-151 16,-1-2-267-16</inkml:trace>
  <inkml:trace contextRef="#ctx0" brushRef="#br0" timeOffset="31042.6138">27273 14007 984 0,'0'0'491'15,"0"0"-292"-15,0 0-144 0,0 0-36 16,0 0 27-16,0 0 61 0,0 0 78 16,0 0-16-16,0 0-56 0,67 105-65 15,-51-80-28-15,0-2-1 0,-2-5-18 16,4 1-1-16,0 3-2 0,1-2-53 16,1-4-61-16,-2-1-50 0,0-2-100 15,-2-4-156-15,0-3-60 0,-6-4-252 0</inkml:trace>
  <inkml:trace contextRef="#ctx0" brushRef="#br0" timeOffset="31433.2383">28128 14026 1067 0,'0'0'807'0,"0"0"-495"0,0 0-290 16,0 0 11-16,0 0 44 0,0 0-64 16,0 0-13-16,0 0-48 0,0 0 15 0,0 0-51 15,109-22-130-15,-89 22-52 0,-6 0-174 16,2 3-192-16,-6 1 18 0</inkml:trace>
  <inkml:trace contextRef="#ctx0" brushRef="#br0" timeOffset="31672.7097">28066 14209 449 0,'0'0'583'0,"0"0"-267"16,0 0-88-16,0 0-33 0,0 0-75 15,116-9-12-15,-75 2-44 0,-1-3-2 16,-2 2-26-16,-8 1-27 0,-11 5-9 0,-2-4-51 16,-4 4-57-16,1-2-31 0,2-1-53 15,0 1-120-15,-1-2-105 0,-4 1-251 16</inkml:trace>
  <inkml:trace contextRef="#ctx0" brushRef="#br0" timeOffset="32465.7647">29017 13849 834 0,'0'0'283'16,"0"0"-228"-16,0 0-35 0,0 0 29 0,0 0 23 15,0 0 19-15,0 0 10 16,0 0-7-16,0 0-32 0,0 0-23 0,-56-8-26 16,52 12 0-16,0 0 13 15,0 3 16-15,0 5 3 0,-3 0 17 0,3 6-23 16,-2 1 32-16,4 3-10 0,-3-2-60 15,3 1 0-15,2-1 1 0,0-2 54 16,0-3-21-16,5 2-32 0,3-5-3 16,2 2 13-16,1-2-3 0,2-1 13 15,2-2-21-15,1 1 1 0,8-3 10 0,4-2 20 16,-3-3-33-16,3 0-10 16,4-2-32-16,2 0 3 0,-3-2 6 0,-1-5-6 15,-2 2 17-15,-10-3 22 0,4 3-36 16,1-5 36-16,-3-1 0 0,-6 1 16 15,-1-4 36-15,-6 2-13 0,-3-2-13 16,-4-4 65-16,0 1-46 0,0-4 39 0,-11 0-26 16,-2 1-32-16,-1-2 19 15,-6 0-45-15,3-2-3 0,-1 5 3 0,0 1-1 16,2 4-31-16,0 2-13 0,2 3 45 16,-1 3-46-16,-2 3-15 0,0 1 19 15,-9 2-4-15,-6 0 11 0,-6 5-17 16,-5 5-29-16,5-1-20 0,0 4-58 15,5-4-88-15,1 0 0 0,4-1-7 16,4-3-85-16,12 1-111 0</inkml:trace>
  <inkml:trace contextRef="#ctx0" brushRef="#br0" timeOffset="33138.9756">29201 13663 105 0,'0'0'313'0,"0"0"-198"0,0 0 2 16,0 0 49-16,0 0-6 15,0 0-23-15,0 0-17 0,0 0-32 0,0 0-29 16,0 0 9-16,-2-17 30 0,4 15 6 16,-2 2-16-16,0 0-53 0,0 0-35 15,0 0-2-15,0 0 2 0,0 0 23 16,0 0 9-16,0 0-9 0,0 0-7 15,0 0-16-15,0 2-26 0,-2 4-35 16,-2 3 61-16,0 5 32 0,-1 9 43 16,-3 12-43-16,2 8 11 0,2 6 8 15,-3 1 18-15,0-1-37 0,1-6 0 0,2 1-19 16,-2-2 17-16,2-4 2 0,0-2 10 16,-1-3-22-16,0 0 31 0,3-10 4 15,0-2-13-15,0-6-3 0,0-2 0 16,-2 1 16-16,2 3-33 0,-2 0 14 15,0 0-4-15,-1-5-30 0,1-1-2 16,2-3 3-16,2-5-3 0,-2 1 0 16,2 0-59-16,0-4-76 0,0 0-82 0,6 0-81 15,1 0-1-15,3 0-92 16,0 0-287-16,0-6 98 0</inkml:trace>
  <inkml:trace contextRef="#ctx0" brushRef="#br0" timeOffset="34378.7603">29558 14234 346 0,'0'0'309'0,"0"0"-159"0,0 0-42 16,0 0-1-16,0 0-2 0,0 0-17 15,0 0-4-15,0 0-19 0,0 0-25 16,0 0 5-16,-15-1-3 0,13 1-3 16,0 0 17-16,0 0 9 0,0 0-10 15,-2 0 20-15,2 0-13 0,-2 0-40 16,-2 0 17-16,6 0 0 0,-2 0-27 0,-2 0-12 15,2 0-32-15,-4 4 32 0,2 2 0 16,-2-1 33-16,-1 2-33 0,3 1-32 16,1-1 12-16,1 2 1 0,2-1-23 15,0-1 38-15,0 3 8 0,0-3-4 16,7 0 0-16,0 0-7 0,1 1-12 16,0-3-7-16,2-1 26 0,6 1 9 15,1-2-9-15,2-2-61 0,2 1-60 0,-4-2-22 16,2 0-36-16,-7 0 23 0,4 0 87 15,-6-2 43-15,-1-2 26 0,0 2 17 16,-5-1-4-16,-2-3 94 0,0 3 4 16,-2-4 74-16,0 1-129 0,0-1 67 15,0-1 66-15,-4 1-72 0,-3-1-72 16,3 1 69-16,-3-1-59 0,1 0-27 16,2 2-27-16,-2-1 11 0,2 1-10 15,0 1-4-15,-2-1-28 0,2 2 27 16,0 0-36-16,-2 0 14 0,2 0 8 0,-4 2-18 15,1-1-27-15,-4 1 20 0,1 2-36 16,-5 0 36-16,0 0-20 0,-2 2-23 16,-3 6-15-16,4-1-83 0,-3 1 56 15,2 1-3-15,0 2-101 0,2-3-186 16,2 0 25-16</inkml:trace>
  <inkml:trace contextRef="#ctx0" brushRef="#br0" timeOffset="37147.077">24399 15330 116 0,'0'0'202'0,"0"0"-42"0,0 0 10 15,0 0-63-15,0 0 1 0,0 0-105 16,0 0-3-16,0 0 56 0,17-27 6 15,-17 27-23-15,0 0-23 0,0 0-15 16,0 0 1-16,0 0 0 0,0 0 2 0,0 0 12 16,0 0 3-16,0 0 4 15,0 0-3-15,0 0 3 0,0 0 3 0,0 0 3 16,0 0 0-16,0 0 20 0,0 0 20 16,0-2 9-16,0 2-30 0,0-2-25 15,0 2 10-15,0 0 12 0,0 0-19 16,0 0-13-16,0 0-12 0,0 0 1 0,0 0-1 15,0 0 8-15,0 0-9 16,-4 0-1-16,0 0-18 0,0 0-33 0,-3 2-17 16,0 4 34-16,1-1 2 0,-2 8 33 15,-2 2 0-15,-4 3 10 0,4 3 35 16,0 0-25-16,3 0-14 0,-2-1 20 16,7 2 39-16,0-3-32 0,2 1 22 15,0-2-12-15,2-5 5 0,7 2-48 16,2-6-26-16,-1 0 17 0,0-1 9 15,6-5 3-15,0-1-3 0,4-2-3 0,-1 0-40 16,0 0-45-16,-2-2-61 16,-1-5 38-16,0 2-9 0,-4-1 74 0,1-2 33 15,-2 2-39-15,-1-1-3 16,-1-3 29-16,-5 2-30 0,2 1-42 0,1-1 49 16,-5 1-39-16,0-1-143 0,-2 2 218 15,2 2 13-15,-2 1 140 0,3 1-32 16,-1 2-82-16,2 0-26 0,2 0 0 15,0 0 68-15,6 0 82 0,0 2-33 16,4 3-22-16,4 0-95 0,1 2 2 0,3 1 40 16,6-3-42-16,3-3-19 0,-1 0-17 15,-4-2 13-15,-5 0-35 0,-4 0-11 16,-2-4-3-16,4-1 20 0,-8-3 10 16,-2-2 42-16,-5 1 81 0,-2 1 125 15,-4-4-157-15,0-2 61 0,0 2 43 16,0-4 3-16,-6 3-87 0,-3-7 9 15,1 3 32-15,-3 1-58 0,-3-1-19 0,0-1 20 16,0 0-51-16,-1 0 28 0,4 3-4 16,1 2-26-16,3-2-28 0,3 5-82 15,0 0-46-15,4 2-20 0,0 3 36 16,0 1 3-16,2 0-136 0,7 2-330 16,-3-1 142-16</inkml:trace>
  <inkml:trace contextRef="#ctx0" brushRef="#br0" timeOffset="37923.8105">25352 14974 154 0,'0'0'196'0,"0"0"-108"15,0 0-49-15,0 0 52 0,0 0 1 0,0 0-30 16,0 0-23-16,0 0 19 0,0 0 44 16,0 0 28-16,-27 27 46 0,20-16-4 15,1 4-61-15,0 3 29 0,-1-1-62 16,1 4-13-16,2 0 13 0,0 0-3 16,4 2 35-16,0-1-3 0,0 4-65 15,0-3 62-15,0-1-53 0,2-1 24 16,4 3-53-16,0-3 4 0,3-3-3 0,1 0-10 15,1-1 26-15,2-2-3 0,-3-2-34 16,6-1 12-16,-4-3-14 0,0-1 0 16,2 0 0-16,-2-4 0 0,-1 1-1 15,1-1-54-15,2-1-19 0,-2-3-46 16,-2 0-19-16,6 0-3 0,-4 0-14 16,-4 0-62-16,6-4-58 0,-6-4 51 15,-2 0 3-15,-1 0-224 0,-3-1 68 0</inkml:trace>
  <inkml:trace contextRef="#ctx0" brushRef="#br0" timeOffset="38188.3307">25159 15297 768 0,'0'0'737'15,"0"0"-396"-15,0 0-237 0,0 0-30 16,0 0 34-16,0 0-50 0,0 0-42 16,108-29 16-16,-46 14 23 0,1-2-32 0,-3 4-23 15,-13 3-90-15,-9 2-112 16,-8 3-83-16,-11-1-268 0,-5 4-223 0</inkml:trace>
  <inkml:trace contextRef="#ctx0" brushRef="#br0" timeOffset="38622.086">25157 14951 257 0,'0'0'505'0,"0"0"-371"16,0 0-134-16,0 0 0 0,0 0 13 16,0 0 0-16,0 0 0 0,0 0 57 15,0 0-69-15,0 0 76 0,0 0-44 16,-87 56 84-16,83-45-94 0,0 4 111 16,2 3-82-16,-3 6 97 0,3 13 30 15,-2 6-36-15,2 7 6 0,2 4-9 0,0-6-43 16,2-3-26-16,6 0 23 0,3-1-49 15,1-6-35-15,4-4-10 0,0-6-1 16,0-8-1-16,7-2-77 16,13-2 34-16,10-3 25 0,12-3-51 0,1-6-29 15,-8-4-144-15,-2-6-315 0,-12-2-559 16</inkml:trace>
  <inkml:trace contextRef="#ctx0" brushRef="#br0" timeOffset="38990.0649">25999 15058 478 0,'0'0'1224'16,"0"0"-971"-16,0 0-253 0,0 0-120 0,0 0 75 16,0 0 45-16,0 0 0 0,0 0 58 15,0 0 130-15,0 0 7 0,46 96-121 16,-32-58-73-16,1-4-1 0,-6-7 0 15,-3-8-13-15,-1-5-42 0,-1-3-55 16,0 4-29-16,-2-2-11 0,0-4-126 16,-2 2-36-16,0-5-102 0,-4-3-137 15</inkml:trace>
  <inkml:trace contextRef="#ctx0" brushRef="#br0" timeOffset="39156.8486">25834 15274 1585 0,'0'0'494'16,"0"0"-430"-16,0 0-64 0,0 0 0 16,0 0 113-16,0 0 58 0,113-34-64 15,-55 17-59-15,-4-1-46 0,-3 5-2 16,-13 5-1-16,-8 3-121 0,-9-2-95 0,-3 4-124 16,-4-1-176-16,4 0 42 0,-6 1-138 15</inkml:trace>
  <inkml:trace contextRef="#ctx0" brushRef="#br0" timeOffset="39486.0167">26503 14991 871 0,'0'0'596'0,"0"0"-404"0,0 0-170 0,0 0 89 15,0 0 32-15,0 0-36 0,-76 118-42 16,61-89-65-16,-5 10 1 0,2 4 10 16,0-2-10-16,6-3-1 0,4-15 0 15,1-5-17-15,5-9-47 0,2-4 2 16,0-2 21-16,0 0 41 0,0-1 1 0,6-1 15 16,3 2 10-16,1-3 36 0,4 0 29 15,2 0-46-15,1 0 23 0,4-4-13 16,-2-1-16-16,5-3-13 0,4 0 13 15,4-1-36-15,-1-1 0 0,-3 2-3 16,-5 1-68-16,-4 3-84 0,3 0-62 16,1-1-43-16,-4-3-133 0,0 4-34 15,-9-2-244-15</inkml:trace>
  <inkml:trace contextRef="#ctx0" brushRef="#br0" timeOffset="39750.7695">26548 15060 28 0,'0'0'1305'16,"0"0"-931"-16,0 0-231 0,0 0-94 15,0 0 3-15,0 0 10 0,0 0-40 16,0 0 43-16,0 0 110 0,0 0 39 15,30 119-82-15,-18-78-16 0,1 1-45 16,0-5-46-16,-5-14-25 0,2-2-20 16,-3-7-28-16,0-3-68 0,1 0-74 0,0 1-37 15,3-3-88-15,-2-5-257 0,-3-2-599 16</inkml:trace>
  <inkml:trace contextRef="#ctx0" brushRef="#br0" timeOffset="40525.1806">26973 14995 602 0,'0'0'313'0,"0"0"-52"0,0 0-11 15,0 0-41-15,0 0-53 0,0 0-43 0,0 0-25 16,0 0-20-16,0 0-22 0,0 0-27 16,-5 0-19-16,5 0-16 0,0 2-20 15,0 2-19-15,0 2 3 0,-2 5 52 16,2 1 57-16,-2 3-5 0,-3 2-16 16,3 0 19-16,0 2 39 0,2 2 10 15,-2 4-4-15,2 6-10 0,0 3 4 16,0-2-26-16,4-7-33 0,3-5 55 15,-1-7-58-15,5 4 0 0,-1 4 10 16,8 0-29-16,0-1 16 0,4-5-29 0,-1 0 0 16,5-6-16-16,-4 0-29 0,4-3-74 15,0-5-94-15,-1-1-23 0,-3 0-16 16,-2 0 2-16,0-8-56 0,-6-2-68 16,0 1-17-16,-8 0-248 0</inkml:trace>
  <inkml:trace contextRef="#ctx0" brushRef="#br0" timeOffset="40810.4023">26930 15266 1420 0,'0'0'380'0,"0"0"-266"0,0 0-88 0,0 0 20 16,0 0-4-16,0 0 19 0,110-41-2 15,-63 25-17-15,-4 7-42 0,-3 1 0 16,-6 3-26-16,-5 1-107 0,1 0-114 16,-4 2-146-16,-7-3-230 0,-9 3-117 15</inkml:trace>
  <inkml:trace contextRef="#ctx0" brushRef="#br0" timeOffset="41231.2158">27433 14844 485 0,'0'0'805'15,"0"0"-551"-15,0 0-228 0,0 0-7 16,0 0 4-16,0 0 74 0,134 56-77 16,-105-6 90-16,-1 11 14 0,-6 3 19 15,-12 5-36-15,-8-4-17 0,-2 0-44 0,-6-2-43 16,-2-5-3-16,-2-12-21 0,2-5-79 15,2-12-7-15,0-7-13 0,-1-7 3 16,-2-6 0-16,1 2-6 0,-2 0-141 16,-5 0-137-16,4-6-319 0</inkml:trace>
  <inkml:trace contextRef="#ctx0" brushRef="#br0" timeOffset="41902.5695">28110 15108 939 0,'0'0'690'0,"0"0"-362"0,0 0-198 0,0 0-29 16,0 0 51-16,0 0 39 0,0 0-24 15,0 0-60-15,0 0-37 0,0 0-28 16,30-8-16-16,-16 6 6 0,8-1 5 16,10 1-37-16,7 2-29 0,5 0-3 15,3 0 31-15,-1 2-89 0,-1 1-64 16,-3-3-69-16,-6 0 3 0,-6 0-59 16,-9 0-179-16,-4 0-105 0,-10 0-223 0</inkml:trace>
  <inkml:trace contextRef="#ctx0" brushRef="#br0" timeOffset="42956.6942">28794 14802 168 0,'0'0'568'0,"0"0"-268"16,0 0-160-16,0 0-78 0,0 0-62 0,0 0-20 15,0 0 18-15,0 0 2 0,0 0 32 16,0 0 86-16,4 37-11 0,3-17-52 15,1 11 53-15,-2 12-37 0,3 3 30 16,-7 2-4-16,0-2-38 0,-2-4-17 16,0 1-40-16,-4-3 9 0,-3-10-11 0,1-5 0 15,2-8-6-15,-2-8 6 16,-1 3-36-16,3-4 26 0,-3 0 10 0,1-3 3 16,2-5 14-16,0 0-14 15,0 0 33-15,0 0 15 0,-2 0 8 0,4 0-46 16,2-5 16-16,0-3-12 0,0-1-17 15,0-2 0-15,8-2-1 0,0 0-5 16,2-2-10-16,3-4-14 0,4 0 28 16,2-1 1-16,3 1 1 0,-2-1-1 15,4 4 1-15,-3-1-16 0,2 2 0 0,-1 0 14 16,-7 3-30-16,-5 4 6 16,-2 1-39-16,-6 3 23 0,-2 4 23 0,0 0-1 15,0 0-64-15,-2 0-7 0,-4 0-69 16,-2 2-12-16,-5 3 116 0,0 3 34 15,1 0 8-15,-1 0 14 0,0 0 0 16,4-1-10-16,1 0 10 0,2 1 71 16,0-1 53-16,4 3 32 0,2-1-32 15,0 5 32-15,0 3-56 0,4-2 17 16,4 6-23-16,4-2-23 0,2 1-29 0,2-1 30 16,3-2-24-16,9-2-12 15,6-1 9-15,11-5-3 0,1-1-39 0,-4-5-3 16,-3-3-55-16,-11 0-132 0,-5 0-63 15,-6 0-84-15,-3-5-203 0,0 1-288 16</inkml:trace>
  <inkml:trace contextRef="#ctx0" brushRef="#br0" timeOffset="43881.1265">29444 14732 1288 0,'0'0'318'0,"0"0"-220"0,0 0-46 16,0 0 33-16,0 0 12 0,0 0-19 16,0 0-52-16,0 0-23 0,0 0 13 0,0 0-13 15,-24-2-3-15,22 15 23 16,-6 6 78-16,-6 10 25 0,0 12-58 0,-1-1-36 16,0 4 26-16,5-3-22 0,1-4 67 15,5-4-25-15,0 0 15 0,4-6-16 16,0-6-35-16,0-8 3 0,0-2-32 15,0-2 22-15,8 4-12 0,3-2-21 16,1 1-2-16,12-2 0 0,6 1-84 0,-1-4-57 16,1-1-49-16,-4-4-27 0,-8-2-32 15,2 0-40-15,3 0-124 0,-4 0-39 16,-4 0-200-16</inkml:trace>
  <inkml:trace contextRef="#ctx0" brushRef="#br0" timeOffset="44173.9736">29858 14839 848 0,'0'0'745'0,"0"0"-459"16,0 0-208-16,0 0 114 0,-89 122-33 16,61-84-59-16,4-5-13 0,7-3-55 15,3-4-15-15,3-6-20 0,2-4 3 16,3-6-35-16,0 2-85 0,0-3-35 16,-4 1-7-16,2-3-49 0,0 0-33 15,0-7-94-15,-1 0-63 0,-2 0-150 16</inkml:trace>
  <inkml:trace contextRef="#ctx0" brushRef="#br0" timeOffset="44379.934">29577 14965 966 0,'0'0'609'0,"0"0"-336"16,0 0-188-16,0 0 9 0,0 0 87 15,0 0 43-15,0 0-21 0,0 0-29 16,0 0-36-16,121 21-69 0,-100-10-67 15,3-1-4-15,-2 3 2 0,-2-1 0 0,2 3-13 16,-3-2 9-16,0 2-69 0,0 1-95 16,-3-3-51-16,6 2 19 0,-5-1-37 15,2-3-100-15,-2-1-155 0,-2-5-303 16</inkml:trace>
  <inkml:trace contextRef="#ctx0" brushRef="#br0" timeOffset="44698.9512">30140 14844 18 0,'0'0'1255'16,"0"0"-952"-16,0 0-261 0,0 0 82 0,0 0 48 15,0 0-16-15,0 0 22 0,40 100-52 16,-29-65-58-16,2 4 7 0,-3-10-33 16,-1-5-40-16,-1-9-2 0,-2-3 0 15,1 2-23-15,2-1-125 0,-1 0-1 16,-4-5-52-16,0 0-69 0,0-4-36 15,-4-4-62-15,0 0-169 0,0 0 145 0</inkml:trace>
  <inkml:trace contextRef="#ctx0" brushRef="#br0" timeOffset="44873.7375">30091 15041 16 0,'0'0'1685'15,"0"0"-1305"-15,0 0-354 0,0 0-23 16,0 0-3-16,0 0 81 0,0 0 32 0,0 0 14 15,0 0-50-15,127 6-25 16,-88-6-25-16,-3-6-27 0,-4 2-33 0,-7 0-41 16,-3 1-75-16,-6 0-48 0,-4 1-141 15,6-1-195-15,-3-1-243 0</inkml:trace>
  <inkml:trace contextRef="#ctx0" brushRef="#br0" timeOffset="45184.8056">30730 14773 1615 0,'0'0'432'0,"0"0"-432"0,0 0-110 16,0 0 110-16,0 0 10 0,0 0 149 16,0 0-36-16,-51 125-36 0,34-95-38 15,5-8-27-15,2-6-5 0,2 4-17 16,0-1 1-16,-3 3 9 0,-2 2-10 0,7-5-34 15,0-3-24-15,2-4 41 16,4-8-12-16,0 0 3 0,0-4 26 0,0 0 0 16,6 0 23-16,2 0 42 0,7 0 9 15,2 0-35-15,3 0-3 0,0 0-33 16,0 0-3-16,3-6-2 0,-2 4-11 16,0-1-20-16,3-1-15 0,-3 0-59 15,0 3-71-15,-2-5-30 0,-1 5-45 16,-2 0-170-16,0-4-180 0,-6 3 81 15</inkml:trace>
  <inkml:trace contextRef="#ctx0" brushRef="#br0" timeOffset="45415.5629">30730 14844 1015 0,'0'0'427'0,"0"0"-313"0,0 0-114 16,0 0 0-16,0 0 104 0,0 0 94 16,0 0-46-16,0 0-58 0,0 0 10 15,0 0-45-15,75 96-4 0,-61-77-23 16,-1 1-32-16,-2-2-20 0,-1 3 18 16,1-5-101-16,-5 2-82 0,0-2-111 0,-2-5-221 15,1-2-487-15</inkml:trace>
  <inkml:trace contextRef="#ctx0" brushRef="#br0" timeOffset="45649.3877">31229 14788 1060 0,'0'0'455'0,"0"0"-269"0,0 0-24 0,-68 116-22 16,47-87-1-16,1 3-67 0,8-10-62 16,1-2-10-16,5-5-1 0,2-4-28 15,-3 1-65-15,5-3-49 0,-2 0 20 16,0-1-20-16,1-6-143 0,1 0-43 16,0-2-294-16,0 0 170 0</inkml:trace>
  <inkml:trace contextRef="#ctx0" brushRef="#br0" timeOffset="45878.1441">30951 14887 1170 0,'0'0'472'0,"0"0"-270"16,0 0-95-16,0 0 29 15,0 0 17-15,0 0-30 0,0 0 80 0,0 0 7 16,0 0-43-16,123 29-42 0,-79-15-45 15,-1 1-29-15,0-3-13 0,-12-3-7 16,-5-3-31-16,-10 1-22 0,-2-2-122 16,0 1-106-16,1-1 5 0,2 3-26 15,-2-4-11-15,-4 1-69 0,0-5-153 16,-5 2-298-16</inkml:trace>
  <inkml:trace contextRef="#ctx0" brushRef="#br0" timeOffset="46136.7522">31287 14541 869 0,'0'0'704'15,"0"0"-503"-15,0 0-67 0,0 0 44 0,107 89-3 16,-62-47 13-16,-5 3 9 0,-8-4-10 15,-8-2-24-15,-8 1-57 0,-5 0-7 16,-6-1-67-16,-5 0-32 0,-7 0-11 16,-8-1-40-16,-1-10-45 0,-2-2-45 15,6-12-39-15,-1-2-126 0,0 0-12 16,0-4-58-16,3-2-200 0,4-6-463 0</inkml:trace>
  <inkml:trace contextRef="#ctx0" brushRef="#br0" timeOffset="46415.2639">31924 14841 1087 0,'0'0'563'0,"0"0"-427"0,0 0-136 0,0 0-58 16,107-15-59-16,-93 15-69 0,-2 0-234 15,-4 0-320-15</inkml:trace>
  <inkml:trace contextRef="#ctx0" brushRef="#br0" timeOffset="46603.2195">31910 15018 712 0,'0'0'980'0,"0"0"-733"0,0 0-208 0,0 0-13 15,0 0 78-15,0 0-1 0,0 0-9 16,0 0-26-16,121-17-6 0,-99 13 6 15,1 1-37-15,0 0-31 0,-2 2-55 16,-1 1-146-16,-6 0-90 0,2 0-112 16,-6 0-219-16</inkml:trace>
  <inkml:trace contextRef="#ctx0" brushRef="#br0" timeOffset="47380.6845">32813 14676 859 0,'0'0'505'0,"0"0"-333"15,0 0-136-15,0 0 13 0,0 0 74 0,0 0-6 16,0 0-29-16,0 0-27 0,0 0-2 16,0 0-14-16,-92 3 23 0,84 11-6 15,-1 7 19-15,3 8 3 0,6 7 19 16,0 4-38-16,4-1 29 0,11-5-33 15,4-8-32-15,6 1-4 0,7-1-21 16,4-7 26-16,7-4-30 0,-1-2-42 16,5-6-52-16,-2-7-15 0,-2 0-30 0,-1 0 22 15,-4 0 46-15,-1-7 19 16,-8 0-6-16,-6-1 9 0,-8 0 46 0,-4-3 0 16,-1-2-23-16,1-8 26 0,-7-13 0 15,-4-5-30-15,-12-5 30 0,-12 2 3 16,-8 5 26-16,1 8-27 0,-5 1 14 15,-3 3 14-15,-3 4 41 0,-3 3-19 16,-2 5-10-16,0 4-42 0,5 3-22 0,8 2 0 16,11 4-4-16,8 0-23 0,2 0-81 15,1 3-110-15,-2 4-157 0,2 0-72 16,6 0-206-16</inkml:trace>
  <inkml:trace contextRef="#ctx0" brushRef="#br0" timeOffset="47675.1095">32991 14451 90 0,'0'0'600'0,"0"0"-460"16,0 0-29-16,0 0 101 0,4 108 94 15,-12-52-59-15,-3 5-26 0,-1 4-4 0,-4-4-71 16,2 2-32-16,-2 0-11 0,0-4-9 16,3-5-27-16,4-8-43 0,7-7-24 15,2-7-16-15,0-7-7 0,0-7 21 16,0-4-1-16,0-4-55 0,0-2-46 16,0 4-2-16,0-2-11 0,0 1-67 15,0-3-79-15,0 0-30 0,0 0-160 16,0-3-247-16</inkml:trace>
  <inkml:trace contextRef="#ctx0" brushRef="#br0" timeOffset="48270.6917">33428 15213 478 0,'0'0'580'0,"0"0"-374"16,0 0-206-16,0 0 0 0,0 0 55 15,0 0 91-15,0 0 1 0,0 0-40 16,0 0-19-16,0 0-20 0,0 0-19 15,-23 81-47-15,34-74 14 0,3-1-3 0,2-1 7 16,2-1-20-16,4-4-16 0,1 0-72 16,1 0-75-16,-4 0-3 0,0-4-3 15,-3-1 55-15,-5-3 46 0,-1 0 55 16,-4-1-3-16,-1 1-4 0,-6-4-3 16,0 1 7-16,0 0 16 0,-6-3 75 15,-5 1 52-15,-2 1 29 0,0 3-16 16,1-3-59-16,-4 7 7 0,0-1-72 0,-4 2 17 15,2 0-4-15,-2 4 13 0,1 0-6 16,3 0-20-16,-2 0 33 0,4 4-46 16,0 3-3-16,2 1-14 0,2 2 13 15,-1 0-22-15,2 3-107 0,1 0-19 16,1 2-95-16,1-1-62 0,0-1-258 16,4-5 13-16</inkml:trace>
  <inkml:trace contextRef="#ctx0" brushRef="#br0" timeOffset="54680.3883">14937 16487 10 0,'0'0'554'0,"0"0"-335"0,0 0-125 0,0 0-68 16,0 0-10-16,2-26 7 0,0 18 160 15,0 3-63-15,2-3-3 0,-2 1-68 16,1 2 29-16,-1 1-26 0,-2 0-19 16,2 3 32-16,-2-2-3 0,0 2-4 0,0-1 11 15,0 2-11-15,0 0 13 0,0 0-2 16,0 0-14-16,0 0-16 0,-2 0-13 16,0 0-25-16,-3 0-1 0,-1 0-13 15,2 2 12-15,-6 3-16 0,-6 11-9 16,-4 9 6-16,-6 11 20 0,5 7 42 15,-1 3-16-15,10-1-26 0,6-6 36 16,1 2-14-16,5-1-5 0,0-5-8 16,7-7-9-16,-1-7-1 0,2-7-54 0,-2-7-13 15,7 1-3-15,4-3 41 0,6 1 28 16,9-6-53-16,6-4-3 0,5-9-66 16,-7 0-58-16,-4 0-88 0,-13 3-4 15,-4-1-22-15,-2 1-60 0,4-2 135 16,-2-1 62-16</inkml:trace>
  <inkml:trace contextRef="#ctx0" brushRef="#br0" timeOffset="54929.8172">15185 16741 12 0,'0'0'610'0,"0"0"-138"0,0 0-94 16,0 0-157-16,0 0-81 0,0 0-91 0,0 0 6 15,0 0 55-15,0 0 0 0,39 50-74 16,-16-36-16-16,6-3-19 0,12-5-1 16,1-6 3-16,6-10-3 0,-4-8-12 15,-4-6-50-15,1-2-6 0,-3-2 0 16,-9 6 35-16,-5 2 33 0,-1-4 0 15,-8 5-7-15,-5 1 7 0,4-4 42 16,-12-1 33-16,-2-5-26 0,0 2-1 0,-4 2-19 16,-10 2 4-16,0 7-30 0,-6-5 39 15,-1 2 97-15,0 3-97 0,0 2 29 16,1-1-69-16,6 6-2 0,1 2-25 16,2 1-4-16,5 1-98 0,2 4 4 15,2-2-45-15,2 2-56 0,0 0-196 16,0 0-381-16,0 6 176 0</inkml:trace>
  <inkml:trace contextRef="#ctx0" brushRef="#br0" timeOffset="55484.7141">16278 16348 661 0,'0'0'277'0,"0"0"-218"16,0 0 42-16,0 0 3 0,-125 105-7 15,109-88 60-15,-4 7-40 0,3-2-68 0,-1 7 38 16,0 1-9-16,4 8-35 0,-2-7-14 16,10-6-28-16,2-7 22 0,4-10-22 15,0 1 0-15,0-2 28 0,2-2 7 16,2-2 3-16,4-3 26 0,6 0 45 16,4 0-16-16,14-8 55 0,13-4-62 15,4-2-64-15,2-2 2 0,-2 3-5 16,-3-2 6-16,-3 3 29 0,-1 4 3 15,-8 2-55-15,-8 4-3 0,-9 2-97 16,-3 0-119-16,6 0-14 0,-4 0-7 0,4 0-7 16,-8 0-172-16,-3 0-128 15,-2 0-86-15</inkml:trace>
  <inkml:trace contextRef="#ctx0" brushRef="#br0" timeOffset="55732.5754">16280 16375 1396 0,'0'0'585'0,"0"0"-390"16,0 0-195-16,0 0 0 0,0 0 19 15,0 0 143-15,0 0-10 0,0 0-29 16,0 0-10-16,0 0-49 0,22 104-13 15,-14-86-39-15,8 1-12 0,-2 0-83 0,1 0-1 16,4 0-74-16,0-1-81 0,3-1-47 16,-4-1-208-16,-2-6-593 0</inkml:trace>
  <inkml:trace contextRef="#ctx0" brushRef="#br0" timeOffset="56309.1369">17090 16050 1067 0,'0'0'371'0,"0"0"-130"0,0 0-98 16,0 0-16-16,0 0 6 0,0 0-13 15,0 0-46-15,0 0-48 0,0 0-25 16,0 0-1-16,-13-2-2 0,10 12 2 16,-1 2 10-16,0 10 19 0,0 5 16 15,-2 5-22-15,2 4-7 0,0 2 23 0,2-3 12 16,2-2 20-16,0-2-3 0,0-1 77 15,0 1-23-15,0-1-38 0,2 0-23 16,4-1-7-16,0-4-25 0,-2-6 6 16,2-4 10-16,3-3 3 0,2-1-29 15,-1 3 6-15,3-1-22 0,2-1-1 16,0-5 10-16,1-1-12 0,2-4-25 16,0 0-81-16,4-2-50 0,-3 0-53 15,3-8-42-15,-4-1 12 0,0-3 5 0,-6-1-45 16,-2-3-202-16,-2 2-550 0</inkml:trace>
  <inkml:trace contextRef="#ctx0" brushRef="#br0" timeOffset="56512.7682">16951 16387 1570 0,'0'0'328'0,"0"0"-289"16,0 0-16-16,0 0 61 0,111-50 20 16,-71 34 3-16,3 1-52 0,-7 6-52 15,-10 0-3-15,-12 7-36 0,-3 2-152 16,2 0-88-16,2 0-208 0,-7 0-328 16</inkml:trace>
  <inkml:trace contextRef="#ctx0" brushRef="#br0" timeOffset="57092.7554">18015 16359 1379 0,'0'0'241'0,"0"0"-241"16,0 0-163-16,0 0-247 0,0 0-334 16</inkml:trace>
  <inkml:trace contextRef="#ctx0" brushRef="#br0" timeOffset="57308.4422">18009 16556 667 0,'0'0'1053'0,"0"0"-874"0,0 0-179 16,0 0-1-16,146-36 1 16,-92 22 14-16,-3 2-13 0,-7-1 0 0,-4 6-1 15,-8 1-52-15,-11 4-97 0,-5 1-216 16,-6-2-182-16,-4 3-125 0</inkml:trace>
  <inkml:trace contextRef="#ctx0" brushRef="#br0" timeOffset="58544.4479">18830 15857 708 0,'0'0'374'0,"0"0"-234"0,0 0-16 15,0 0-26-15,0 0 38 0,0 0 30 16,0 0-42-16,0 0-40 0,0 0-32 15,0 0-26-15,-4-38-6 0,4 35-1 16,0 3-3-16,0 0-16 0,0 0-1 16,0 0 1-16,0 0 16 0,0 0 7 0,0 0-10 15,0 0-11-15,0 0 1 16,0 0 0-16,0 0 10 0,0 0-10 0,0 0 16 16,0 0-6-16,0 0 3 0,0 0-3 15,0 0-10-15,0 0-2 0,-2 0 2 16,2 0-1-16,0 0 1 0,0 0-3 15,0 0 0-15,0 0-19 0,0 0-14 16,0 0 4-16,0 0 3 0,0 0-13 0,0 0-9 16,0 4-17-16,4 7 65 15,7 8 48-15,0 8 34 0,-1 8-27 0,1 4-29 16,-5 1-13-16,1-2 29 0,-1-2-16 16,-2 4 42-16,1 3-33 0,-3-5 7 15,0 1-9-15,-2-6-20 0,0 0-13 16,0-5 12-16,-7 1-12 0,-1-8 17 15,-3-3-17-15,5-10-31 0,-1 1-24 16,-1-2-19-16,-2 1 0 0,1-1 31 16,0-5 27-16,5 1 14 0,0-1-1 0,0-2 3 15,4 0 2-15,-2 0 37 16,2-7-39-16,0 0-7 0,2-5-9 0,6-1-13 16,2-4 6-16,8-1 7 0,7-7 3 15,9-3 3-15,6-5 10 0,7 0-25 16,-2-2 22-16,-2 4 3 0,-1 2 0 15,3 3 4-15,-5-1-1 0,-6 8 42 16,-13 5 1-16,-9 9-30 0,-5 3-16 0,-5 0 0 16,1 0-46-16,-3 2 46 15,0 0 10-15,-3 0 6 0,-8 0-16 0,-1 0-77 16,-14 10-5-16,-5 7 37 0,-1 0 13 16,2-2 12-16,7 2 20 0,5 0 7 15,2 1 15-15,-2 4 14 0,8 0 19 16,2-3 7-16,4 0-4 0,4-2 13 15,0-4-3-15,6 2 26 0,6-4-29 16,6 0 29-16,2 0 28 0,6-1-12 0,-3 0 2 16,7-5-80-16,-6-3 6 0,-1 2-37 15,2-4 23-15,-4 2-24 0,1-2-9 16,-8 0-81-16,4 0-93 0,-6 0-34 16,1 0 20-16,-2 0 3 0,1 0-17 15,-1-2-137-15,2 0-140 0,-5 0-233 16</inkml:trace>
  <inkml:trace contextRef="#ctx0" brushRef="#br0" timeOffset="59044.4093">20076 15956 308 0,'0'0'313'0,"0"0"-176"0,0 0-33 16,0 0 49-16,0 0-3 0,0 0 32 15,0 0-19-15,-119 103 22 0,103-75-74 16,-6 11-23-16,4 1-23 0,-4-3-27 16,7-10 21-16,5-10-43 0,2-6 7 15,-2-1 6-15,2 0 29 0,0-2 7 16,-2 1 19-16,3-4-19 0,0 1 3 0,3-4-46 15,2 2 8-15,2-4-29 16,0 1 0-16,0-1-1 0,0 0 55 0,8 0-49 16,4 0-4-16,6 0-2 0,16 0 39 15,11 0 0-15,3 0-39 0,4-3-84 16,-7-5-62-16,-9 1 14 0,-7 0 2 16,-3 5 20-16,-12-3-85 0,-1 3-110 15,-2 2-158-15,-1-4-215 0,-2 2 262 16</inkml:trace>
  <inkml:trace contextRef="#ctx0" brushRef="#br0" timeOffset="59314.9639">19933 16067 1315 0,'0'0'656'0,"0"0"-422"15,0 0-211-15,0 0-4 0,0 0 101 16,139 37-26-16,-96-22 3 0,-9-1-49 16,-10-2-3-16,-8 0-44 0,0-3-1 15,0 4 0-15,1 5-89 0,2-1-82 16,-4 2-69-16,0-3-159 0,-6-3-586 0,-3-4 217 15</inkml:trace>
  <inkml:trace contextRef="#ctx0" brushRef="#br0" timeOffset="59981.4122">18020 16501 2 0,'0'0'349'0,"0"0"46"0,0 0-167 16,0 0-114-16,0 0 10 0,0 0 19 15,0 0-33-15,0 0 11 0,0 0-43 16,0 0-26-16,-35-39 32 0,35 34-35 0,-2-3-16 15,2 4-14-15,0-1 7 16,0 3-6-16,0 0 35 0,0-1 3 0,0 3-3 16,0 0 4-16,0-2 2 0,0 2-9 15,0-3-16-15,0 1-4 0,7 0-9 16,-3-2 45-16,7 0 22 0,-1 1-3 16,3-3 10-16,11-1 12 0,12-3-15 0,12-5-50 15,9-1 5-15,7-2-30 0,-3 4 19 16,-5 0-27-16,-5 1-11 0,-5 6-1 15,1-3-41-15,-5 5-115 16,-3-2-110-16,-3 4 24 0,-6 1-9 0,-6 2 2 16,-8 0-163-16,-5 0-121 0,0 0-252 15</inkml:trace>
  <inkml:trace contextRef="#ctx0" brushRef="#br0" timeOffset="60697.14">20747 15870 726 0,'0'0'417'0,"0"0"-306"16,0 0-108-16,0 0-3 0,0 0 101 15,0 0 52-15,-82 128-36 0,67-85 46 16,0 1-50-16,6-5-28 0,1-6-24 0,2-9-59 16,0-6 9-16,1-5-10 15,3-3-2-15,-3 0-66 0,3-1-56 0,-2 2-59 16,0-3-156-16,-2-2-109 0,0-4-306 15</inkml:trace>
  <inkml:trace contextRef="#ctx0" brushRef="#br0" timeOffset="60983.5312">20469 15952 1449 0,'0'0'442'0,"0"0"-214"0,0 0-138 16,0 0-44-16,0 0 12 0,0 0 88 15,0 0 2-15,113-9-22 0,-66 20 44 16,3 5 10-16,2 0-84 0,-3-2 19 0,-1 1-32 16,1 1-23-16,2-6 7 0,-8 1-39 15,-9-4-12-15,-11-1-16 0,-6-1-21 16,-6 0-112-16,-3-2-36 0,2 1 22 15,0 1 54-15,-4-5-36 0,-4 3-80 16,-2-1-14-16,0-2 42 0,-6 2 9 16,-10 2-169-16,0-4-251 0,0 2-546 15</inkml:trace>
  <inkml:trace contextRef="#ctx0" brushRef="#br0" timeOffset="62413.1989">18205 17394 24 0,'0'0'179'0,"0"0"40"0,0 0 32 0,0 0-127 16,0 0 52-16,0 0-23 0,0 0-23 16,0 0-22-16,0 0-50 0,6 12-6 15,-6-7-3-15,0-2 3 0,0-1 13 16,0 2 10-16,-4 3-17 0,0-1 37 0,-4 1-47 15,2 0 24-15,0 0-7 0,0 1 6 16,-5-1-19-16,-4 5-20 0,0-2-30 16,-4 1 2-16,2 2 12 0,-7 1-14 15,2-2 11-15,-2 6 14 0,1 0-27 16,-1-1-13-16,8-2 11 0,-2 4-1 16,8-3 0-16,2-1 3 0,4-4-16 15,4 0-23-15,0-3 39 0,4-3 52 16,8 2-23-16,8-3 36 0,7-1 61 15,9-3-26-15,12 0-16 0,4-2-23 0,-5-5-12 16,-3 2-33-16,-4-5 10 16,3 0-4-16,-5 2-19 0,-8 1-3 0,-9 3-42 15,-6 2-102-15,-4 0-40 0,-1-1-14 16,0 3 10-16,4-3-3 0,-8 2 9 16,-2-2-98-16,-4 2-52 0,0-1-92 15,0 0 33-15</inkml:trace>
  <inkml:trace contextRef="#ctx0" brushRef="#br0" timeOffset="62622.8107">18251 17414 1606 0,'0'0'455'16,"0"0"-276"-16,0 0-178 0,0 0 37 15,0 0 137-15,0 0 93 0,0 0-120 16,0 0-26-16,0 0-48 0,61 117-39 15,-47-98-34-15,0 0-1 0,-1-1 0 16,2-1-19-16,2-1-90 0,-3-3-107 16,4 2-48-16,-4-6-27 0,4 2-73 0,-4-5-123 15,-1-1-266-15,-2-3 154 0</inkml:trace>
  <inkml:trace contextRef="#ctx0" brushRef="#br0" timeOffset="62875.6713">18929 17348 1383 0,'0'0'433'15,"0"0"-213"-15,-43 112-70 0,28-75-8 16,0-5-6-16,3-2-23 0,-2-7-26 0,6-3-6 15,2-7-17-15,-2-4-51 16,-2 3-13-16,2 0-3 0,0 1-46 0,-3-4-63 16,-2-2-66-16,3-3-32 0,-3-1-30 15,-2-3-85-15,0 0-170 0,1-5-508 16</inkml:trace>
  <inkml:trace contextRef="#ctx0" brushRef="#br0" timeOffset="63090.8928">18637 17464 1582 0,'0'0'396'0,"0"0"-299"16,0 0 39-16,0 0 46 0,0 0 124 15,0 0-61-15,126 7-85 0,-105 3-13 16,1 6 22-16,0 0-39 0,4 5 6 16,-3 1-44-16,3-1-23 0,0 1-15 15,-4 1-39-15,2-1-12 0,-3 0-3 16,0-4 0-16,-2-1-100 0,3-4-64 0,-4-4-71 15,4 3-126-15,-1-7-86 16,3-3 40-16,-3-2-15 0,-4 0-232 0</inkml:trace>
  <inkml:trace contextRef="#ctx0" brushRef="#br0" timeOffset="64038.5437">18245 18085 52 0,'0'0'193'0,"0"0"-66"0,0 0 72 15,0 0-40-15,0 0-18 0,0 0 67 16,0 0 4-16,0 0-27 0,0 0-51 16,0 0-20-16,-20 1-14 0,25-1-2 0,1 0-56 15,1 0-42-15,3 0 0 0,7-1 47 16,15-1 31-16,12-3-3 0,14-2-30 15,7 0 17-15,12-6 32 0,10-1-17 16,11-7 7-16,8-4-16 0,6-1-16 16,1-1-7-16,-4 4-13 0,-12 0 0 15,-10 8-2-15,-17 3-30 0,-10 3-74 16,-14 1-155-16,-11 1 3 0,-17 5 31 0,-8 0 13 16,-7 2-71-16,-3 0-212 15,-9 0-357-15</inkml:trace>
  <inkml:trace contextRef="#ctx0" brushRef="#br0" timeOffset="64532.7309">18711 18231 505 0,'0'0'649'0,"0"0"-375"0,0 0-219 16,0 0-29-16,0 0 65 0,0 0 39 0,0 0-3 15,0 0-17-15,0 0 26 0,0 0-3 16,-44 68-26-16,27-44-42 0,-8 4-26 15,-5 7 6-15,-5 6-29 0,2-1 7 16,5-2 25-16,5-5-25 0,8-11-10 16,5-2-13-16,4-9-24 0,0-5 22 15,6-2 2-15,-2 0 0 0,2-3 6 16,0-1 59-16,2 0-1 0,10 0-3 0,2 0 68 16,12-7 22-16,6-5-58 0,15-7-39 15,3-1 0-15,3 0 23 0,-1 5 2 16,-8 4-2-16,-5 1-30 0,-3 3-47 15,-3 2-19-15,1 3-35 0,0-2-3 16,-6 3-29-16,-7 1-51 0,-4 0-30 16,-4 0-29-16,-1 0-36 0,4 0 39 15,-4 0 21-15,-6 0-35 0,-2 0 18 0,-2 0 14 16,-2 0 6-16,0 0 81 16,-4 0 13-16,-4 0-107 0,-2-6-216 0,-1 0-199 15</inkml:trace>
  <inkml:trace contextRef="#ctx0" brushRef="#br0" timeOffset="64755.8878">18756 18272 1783 0,'0'0'399'0,"0"0"-256"0,0 0-88 16,0 0 64-16,0 0 133 0,0 0 24 15,0 0-55-15,0 0-55 0,0 0-93 16,0 0 3-16,115 92-3 0,-96-71-13 15,-4 2-41-15,-1 1-8 0,0-2-11 16,-2-2-1-16,-2 1-27 0,0-1-86 16,-2-4-54-16,-2 1-59 0,0-5-55 15,-1 0-133-15,1-3 10 0,1-3-167 0,1-4-492 16</inkml:trace>
  <inkml:trace contextRef="#ctx0" brushRef="#br0" timeOffset="65129.1622">19151 18067 2 0,'0'0'711'0,"0"0"-343"0,0 0-156 16,0 0-33-16,0 0-23 0,0 0-10 15,0 0-6-15,0 0 0 0,0 0 2 0,0 0 7 16,-25 73 42-16,25-48-7 0,0 5-43 16,4 6 36-16,7 3 5 0,3-4-22 15,2-5-17-15,-2-3-26 0,-2-3-35 16,4 0-22-16,-6-7-25 0,-1-5 15 15,2-3-31-15,-1-3-18 0,5 1 15 16,4-1-14-16,0-4-2 0,3-2-83 0,-2 0-103 16,6-8-81-16,-3 1-49 0,1-7-92 15,-8 1 42-15,2-1-16 0,-8-5-213 16,-4 8-444-16</inkml:trace>
  <inkml:trace contextRef="#ctx0" brushRef="#br0" timeOffset="65317.6573">19104 18260 1608 0,'0'0'351'15,"0"0"-212"-15,0 0-110 0,0 0 23 16,0 0 26-16,0 0 48 0,0 0-42 16,0 0-68-16,0 0-16 0,0 0 0 15,128-49-26-15,-109 43-58 0,0 0-116 16,5-1-70-16,-4 0-117 0,2-1-137 15,-10 1-454-15</inkml:trace>
  <inkml:trace contextRef="#ctx0" brushRef="#br0" timeOffset="65631.8173">20009 17666 1309 0,'0'0'521'0,"0"0"-354"16,0 0-167-16,0 0-3 0,119-35-10 0,-107 35 10 16,1-3-39-16,2 3-153 15,0 0-127-15,-3 0-49 0,0 0-242 0</inkml:trace>
  <inkml:trace contextRef="#ctx0" brushRef="#br0" timeOffset="65774.4359">20064 17817 885 0,'0'0'1078'16,"0"0"-812"-16,0 0-264 0,0 0 34 16,0 0 77-16,0 0 87 0,0 0-58 0,147-48-78 15,-103 31-64-15,-8 2 0 0,-11 5-3 16,-7 5-168-16,-6-1-129 0,1 2-105 16,0 0-233-16,0-1-419 0</inkml:trace>
  <inkml:trace contextRef="#ctx0" brushRef="#br0" timeOffset="66664.7174">21045 17013 159 0,'0'0'609'0,"0"0"-416"16,0 0-193-16,0 0-222 0,0 0-150 15,0 0 157-15,0 0 63 0</inkml:trace>
  <inkml:trace contextRef="#ctx0" brushRef="#br0" timeOffset="67055.1884">21045 17013 15 0</inkml:trace>
  <inkml:trace contextRef="#ctx0" brushRef="#br0" timeOffset="67442.1569">21045 17013 15 0,'9'48'111'0,"-14"-41"176"0,1 1 23 0,-3 2-105 0,3 3 72 16,2 0-17-16,-2 5-87 0,4 4 35 16,0 12 58-16,0 7-62 0,2 2 3 15,6-2-52-15,8-7-4 0,-6-11-64 16,0-4-45-16,2-5-26 0,-2-7-16 16,4 5 3-16,6-5 7 0,1-1-8 15,9-4-2-15,6-2-138 0,2-6-46 16,-2-3 39-16,-11-3 6 0,-5 3 42 0,-8-3 10 15,4 1-8-15,0-3 8 0,-1 0 22 16,0-6-26-16,-4 5-19 0,-3-4 64 16,-4 3-71-16,-2 3 104 0,0 4 13 15,-2 3 101-15,0 2 48 0,2 4 7 16,1 0-130-16,2 0-26 0,3 0 0 16,0 2 10-16,4 6 87 0,6-3-16 15,-1 4-29-15,4-2-20 0,2-4 20 0,1 4-19 16,2-7-30-16,-2 0 0 0,6-2 17 15,-2-10-18-15,-3 0-2 0,1-3 12 16,-7 0-12-16,0-4-4 0,-4 2 4 16,-2 0 24-16,-7-3 2 0,-1 2 16 15,-5-4-10-15,0 1 20 0,-7 0 19 16,-10-4-29-16,4 0-29 0,-6 3 22 16,2-2-32-16,1 5-6 0,-6-1-39 0,-2 3-48 15,6 3-97-15,1 6-27 0,1 1-29 16,10 3 54-16,0 4 27 0,4 2-261 15,0 7-382-15</inkml:trace>
  <inkml:trace contextRef="#ctx0" brushRef="#br0" timeOffset="67966.1761">21189 17749 1473 0,'0'0'436'16,"0"0"-199"-16,0 0-134 0,0 0-74 15,0 0 26-15,0 0 68 0,0 0-10 16,123-50-16-16,-63 35-36 0,1-1-61 16,3 3-6-16,2-1-10 0,6-1-55 0,0 2-42 15,0-1 64-15,-5 2-2 0,-8 3 28 16,-9 4-38-16,-2 1-69 0,-11 2-87 15,-9 2-66-15,-6 0-26 0,-12 0 10 16,-6 0-203-16,0 0 48 0</inkml:trace>
  <inkml:trace contextRef="#ctx0" brushRef="#br0" timeOffset="68776.2567">21608 17898 937 0,'0'0'505'0,"0"0"-460"0,0 0-45 16,0 0-153-16,0 0 153 0,0 0 101 16,0 0 117-16,0 0-7 0,0 0-55 15,0 0-29-15,31 120-7 0,-20-86 6 0,-5-1-10 16,-1-8-3-16,-5-8 10 16,0-4-27-16,0-1-22 0,0 1-13 0,-5 2 0 15,-1 3-42-15,-5-3-6 0,0 0-13 16,-3 1-1-16,-4-3-111 0,2 0-81 15,-1 1-10-15,-2-4 25 0,4-1 19 16,0-2 0-16,4-3 36 0,3 2 10 16,4-4 9-16,2-2 35 0,2 0 69 15,0 0 32-15,0 0 0 0,4-8 1 16,4-1 51-16,3-5-48 0,6-3 35 0,0-2 23 16,0-1 10-16,2 0-36 0,0-1 4 15,2 0-24-15,-2-2 10 0,5 0-6 16,-1 0 13-16,0 0-4 0,5 2 13 15,-7 1-19-15,5 2-23 0,-3 1-28 16,-2 3-4-16,1 0-16 0,-4 5-12 16,0 1-21-16,-6 3-15 0,-3 1-30 15,-5 4 0-15,-2 0 4 0,-2 0 9 0,0 0 6 16,0 0 7-16,0 6 68 16,-8 3 6-16,-7 2 33 0,-4 3-27 0,2 0-12 15,-5 1-13-15,6-2 0 0,-6 1 13 16,5 1 4-16,3-2 34 0,-2 0 14 15,6 1 16-15,2-3-16 0,2 3 3 16,4-2-6-16,2 1 12 0,0 0-3 16,10-1 62-16,2-2 57 0,8 2-23 15,3 2-39-15,11-3-12 0,4-2-20 0,5 3-4 16,-1-4-25-16,-4-4-6 0,-2-2 44 16,-6-2 50-16,-9 0-94 0,7 0-26 15,-7-2 0-15,2-2-6 0,1-4-16 16,-5 3-2-16,3-2-26 0,-2 2-41 15,0-1-29-15,-8 3-10 0,-1 0 0 16,-7 0-10-16,-2 1 19 0,-2 2 32 16,0-4 22-16,0 2-54 0,-6 2-39 0,-1-1-17 15,-1 1-19-15,-2 0-10 0,-2 0 2 16,4 0 10-16,-2 0-16 0,2 0-98 16,-6 0-125-16,8 0-322 0</inkml:trace>
  <inkml:trace contextRef="#ctx0" brushRef="#br0" timeOffset="73473.444">14578 18259 265 0,'0'0'202'16,"0"0"-189"-16,0 0-9 0,0 0 15 15,0 0 82-15,0 0-3 0,0 0-36 16,-10-37 3-16,8 31-16 0,2 3-26 16,0-3 45-16,0 3 43 0,0-3-46 15,0 0 30-15,0-1-27 0,0 2 4 0,0 2-4 16,0-4 23-16,0 4-13 16,0 1-35-16,0-2-30 0,0 1-10 0,0 1 7 15,0 0 19-15,0 0 13 0,0 2-9 16,0 0-4-16,0 0-6 0,0 0-4 15,0 0-18-15,0 0-1 0,0 0-19 16,0 0-1-16,0 0-6 0,0 0-6 16,2 0 32-16,2 7 35 0,4-1 66 15,3 6-16-15,2 1-21 0,2 4 40 16,3 2 10-16,4 3-56 0,8 2-26 0,6 1-16 16,-5-4 1-16,-1-6-15 0,-2-1-2 15,-9-7 0-15,2-1 0 0,0 1 0 16,-1-1-33-16,-8-4-38 0,-2 1-19 15,0-3-11-15,-8 0 17 0,0 0 38 16,-2 0 46-16,0 0 33 0,0-5-33 16,0-4-75-16,-6-3 20 0,-4 0 39 15,4 1-14-15,0 0-22 0,2-1 10 16,-2 0-10-16,1 2-55 0,3-2 25 16,0 0 8-16,2 5 44 0,0-2-48 0,0-2 78 15,2 4-23-15,5 0 14 0,1 1-4 16,2-2 13-16,4 2 95 0,-4-1 26 15,0 2-17-15,3 3-17 0,2-5-22 16,0 3-39-16,0 0-6 0,0 1-7 16,-1-1 23-16,2 0-20 0,-4-1-15 15,1 1 15-15,-2 1-14 0,-3-4 0 0,0 4-1 16,-3-2 1-16,-1 4 11 0,-4-3 0 16,2 1 6-16,-2 3-12 0,0-7-7 15,0 3 0-15,0 3 32 0,-2-1 1 16,-4 0-33-16,3 0-11 0,-3 2 11 15,0 0 19-15,-3 0-19 0,3 0-28 16,-5 6-4-16,1-1-7 0,-4 5 3 16,0 2 35-16,4 1 0 0,-6 0-2 0,8 0 3 15,2 1 26-15,1-2 26 0,5 0-7 16,0 3-16-16,5-1 26 0,5 0 0 16,8-3-16-16,4-2-9 0,10-1-17 15,11-8 22-15,3 0-22 0,-3-8 5 16,-5-5-18-16,-10 0-77 0,-4 4 22 15,-10-4 9-15,1 1 11 0,2-2 15 16,-2-1-6-16,4-2-32 0,-6-4-1 16,-3 1-12-16,-4-2 42 0,-4-9 9 15,-2-3 20-15,-2-3 0 0,-10-1-23 0,-3 6 20 16,-2-1 2-16,-2 2-25 0,-3 7-23 16,8 3-9-16,-1 7-53 0,2 1 75 15,1 2 0-15,-3 3 36 0,2 0 2 16,2 2 27-16,7 6 23 0,2 0-7 15,0 0-45-15,2 2-71 0,0 10 71 16,2 2 100-16,6 10 33 0,9 11 20 16,5 11-56-16,1 3-32 0,0 3 42 0,1-3 10 15,-5-4 9-15,0-3-32 0,-2-7 3 16,-3-5-59-16,0-8 4 0,-6-8-22 16,0-1-20-16,1-4-4 0,2 1-31 15,-1-1 34-15,1-3-25 0,4-4 23 16,-2-2-33-16,1 0 10 0,6-3-38 15,-4-7-1-15,4-1 4 0,-4-6 9 16,4 2 10-16,-3-2-13 0,-5 0 13 16,4 3-26-16,-4-2 25 0,-6 3 1 0,-2 1 29 15,-2 2 13-15,-2 3 29 0,0 1 4 16,0 2 6-16,0-1-10 0,-4 3 16 16,-4-2-41-16,0 4 12 0,-6 0 10 15,2 0 32-15,1 0-39 0,-3 4-19 16,-2-1-19-16,6 8 19 0,-2-3 16 15,-4 4-3-15,6-2 3 0,0 1-14 16,-2 2 24-16,2 1-3 0,4-1-21 16,-1 1 0-16,1-2-1 0,4-3 9 0,2-1-10 15,0-3-23-15,0 1 23 0,6 1 33 16,3-3-14-16,1-2-18 0,0 2 3 16,2-3 34-16,-2-1-9 0,2 0-25 15,0 0-4-15,-4 0 13 0,0-3-13 16,1 1 0-16,-3-4-17 0,3 5-2 15,-3-5 6-15,3 2-9 0,-5-3 5 16,4 3-2-16,1-2 3 0,2-4 15 16,-3 1-22-16,2-5 0 0,4 3 20 0,-4-3-13 15,0 3-10-15,-1 0 23 0,2 0-20 16,-5 3-12-16,0 0 20 0,-1 1 14 16,-3 7 2-16,-2-5 15 0,2 3-13 15,-2 2 10-15,0 0-10 0,0 0 10 16,0 0-12-16,0 0-1 0,0 0-3 0,0 7 3 15,0 0 0-15,0 3 58 16,-2 7 26-16,0-2-22 0,2 2-11 0,0-2-2 16,0 4-11-16,0-3-15 0,0 1 5 15,6-2-27-15,0-1-1 0,5-3 1 16,-2-2-1-16,-1-3 3 0,2-4 14 16,6 2-17-16,-4-4 32 0,1 0-11 15,2 0-21-15,0-6 0 0,-1-3-14 16,-1 0 12-16,0-6-18 0,-5 6-25 15,0-4-17-15,2 1-2 0,-6-2 28 0,-2 3-9 16,-2 4 19-16,0-2 25 16,0-1 1-16,0 6 24 0,0-1 40 0,0 2 14 15,0 1 3-15,0 2 25 0,0 0-6 16,0 0-30-16,0 0-9 0,0 0-22 16,0 0-39-16,4 0 0 0,2 0-45 15,5 0 45-15,4 5 32 0,-2 2-32 16,-1-4-12-16,3 1-17 0,-2 2-45 15,-1-4-86-15,2 4-57 0,-4-6-6 16,2 3-33-16,0-3-91 0,-4 0-135 0,-4 0-333 16,-155-36 410-16</inkml:trace>
  <inkml:trace contextRef="#ctx0" brushRef="#br0" timeOffset="73646.0171">15837 17920 1098 0,'0'0'498'0,"0"0"-498"0,0 0-183 0,0 0-390 16,0 0-196-16</inkml:trace>
  <inkml:trace contextRef="#ctx0" brushRef="#br0" timeOffset="74144.6501">16164 17681 909 0,'0'0'410'0,"0"0"-133"0,0 0-219 15,0 0-38-15,0 0 25 0,0 0 202 0,34 102-7 16,-11-53 9-16,1 4-45 0,-3-5-63 16,-2-5-80-16,-4-3-6 0,-3-4-43 15,0-5-11-15,-8-8-2 0,0-10 1 16,-2-1-26-16,-2-4-80 0,2 0 6 16,-2-5-9-16,2-1 18 0,-2-2 69 0,0 0 22 15,0 0 67-15,-2-11-67 16,-4-6-103-16,-7-7-23 0,2-10 58 0,1-5 23 15,4 1 25-15,1 6 17 0,5 1 3 16,0 4-13-16,5 2 13 0,5 3 13 16,-2 4 13-16,3 3-26 0,0 4-1 15,1-6-3-15,5 1-93 0,5-1-36 16,-4 1-71-16,4 3-206 0,-6 2-268 16,0 4 3-16</inkml:trace>
  <inkml:trace contextRef="#ctx0" brushRef="#br0" timeOffset="74479.9841">16480 18086 82 0,'0'0'1183'0,"0"0"-819"15,0 0-68-15,0 0-30 0,0 0-52 16,0 0-50-16,0 0 46 0,0 0-30 16,126 99-20-16,-109-92-51 0,-1 0-52 15,2-1 1-15,-4 0-46 0,2-1-12 16,-6-2-11-16,-2-2-18 0,1 3-121 0,0-2-78 15,-1-2 65-15,0 0 5 0,-1 0 9 16,1 0 68-16,1 0 33 0,-3 0 28 16,1 0 1-16,-3 2 17 0,0 1-12 15,-2-1 14-15,2 5 77 0,-2 1 72 16,2 4-10-16,-2 5 22 0,-2 3-13 16,0 3-10-16,0-1-23 0,0 3-42 15,0 1-25-15,-2-4-45 0,-2 2 11 16,-4-4-13-16,2-1-1 0,-3-3 0 15,-4-3-56-15,3 0-66 0,-3-2-35 0,-2-1-32 16,0 0-37-16,5-2-6 0,-6-5-69 16,4-3-183-16,6 0-539 0</inkml:trace>
  <inkml:trace contextRef="#ctx0" brushRef="#br0" timeOffset="74672.5702">17175 18058 2169 0,'0'0'666'0,"0"0"-477"0,0 0-189 16,0 0-51-16,0 0 19 0,0 0-20 16,0 0-86-16,0 0-75 0,0 0 13 0,119-67 12 15,-109 67-29-15,-4 0-151 0,-2 0-332 16</inkml:trace>
  <inkml:trace contextRef="#ctx0" brushRef="#br0" timeOffset="75522.8459">16530 18306 817 0,'0'0'613'0,"0"0"-314"0,0 0-182 16,0 0 13-16,0 0 16 0,0 0-33 15,0 0-29-15,0 0-9 0,0 0-20 16,125-7 6-16,-105-6 1 0,2-1-8 16,-5-5-41-16,2 4-13 0,-6-3-2 0,-3 3-30 15,-1 0 9-15,-5-1 7 0,1 1 16 16,-5 3 13-16,0-4-11 0,0 2-4 15,0-3 4-15,0 3-3 0,-7 1 1 16,3 0-16-16,-5 2 16 0,5-1-52 16,0 2 52-16,0 3 20 0,4 1-3 15,-3 2-17-15,3-1-49 0,0 5 4 0,-2-2 42 16,2-2-10-16,0 4 12 0,-2 0 1 16,2-2-2-16,-2 2-14 0,0 0 16 15,0 0-1-15,0 0-12 0,0 0 13 16,2 0 0-16,0 0 13 0,0 0-12 15,0 0-1-15,0 2 1 0,0 4 2 16,2 3 36-16,4 0 19 0,0 3-42 16,3-2 7-16,-1 1-4 0,3-1-17 0,-2 2 30 15,-1-2 39-15,2 4-22 16,2 1 22-16,0 8 41 0,3 4-9 0,4 11-17 16,0 2-22-16,0-1 3 0,-4-3 26 15,-5-4 21-15,2 2-31 0,-6 1-26 16,-4-8-25-16,-2-5-30 0,0-7 14 15,0-1-15-15,-4 0 1 0,-8 1 1 16,2 1 13-16,-2-5-16 0,-1 0 0 16,-2-3-38-16,0-1-29 0,0-2-3 15,2-4-6-15,5-1-3 0,0 0-71 0,-2-1-100 16,4-11-95-16,2-7-43 16,0-12-167-16,2 6-677 0</inkml:trace>
  <inkml:trace contextRef="#ctx0" brushRef="#br0" timeOffset="75865.4788">17126 18167 859 0,'0'0'511'16,"0"0"-290"-16,0 0-123 0,0 0 22 15,0 0 52-15,0 0 33 0,0 0-21 0,0 0-16 16,0 0 29-16,0 0-4 16,59-33-46-16,-37 30-87 0,-4-1-60 0,4 1 0 15,-3 0 16-15,2-1-16 0,-2 2-19 16,5 0-32-16,-3 1-17 0,0-1-70 15,-2 2-122-15,1-2-12 0,-6 2 23 16,-4 0-27-16,0 0-193 0,-8 0-290 16,-2 2 169-16</inkml:trace>
  <inkml:trace contextRef="#ctx0" brushRef="#br0" timeOffset="76057.0659">17187 18345 1526 0,'0'0'371'0,"0"0"-248"0,0 0-64 0,127-40 2 15,-75 16 4-15,-5 2 26 0,-5-2 38 16,-2 4 16-16,-8 4-12 0,-11 7-133 16,-3 4-26-16,-6-2-229 0,0 2-53 15,4-3-10-15,-4 2-108 0,-5 1-379 16,-5 3 240-16</inkml:trace>
  <inkml:trace contextRef="#ctx0" brushRef="#br0" timeOffset="77459.2144">13224 18291 10 0,'0'0'541'0,"0"0"-202"0,0 0-85 16,0 0-84-16,0 0-34 0,0 0-12 0,0 0-4 16,0 0-3-16,0 0-10 0,0 0-29 15,-32-36-29-15,32 36-7 0,0 0-9 16,0 0-14-16,0 0-19 0,0 0 0 16,0 0-12-16,0 0 12 0,2 13 1 15,9 13 64-15,1 12 103 0,1 9 1 16,4 5-50-16,-4-3-16 0,1-3-3 15,2-6-4-15,-6-1-61 0,0-9 4 0,-3-9-23 16,0-4 2-16,-5-7-17 16,0 2-1-16,0 1 10 0,-2-2-9 0,0-2-1 15,0 0 2-15,-4-5 21 0,-5 5-23 16,-2-3-48-16,3 1 46 0,-2 0 2 16,-2 0 0-16,4-2 1 0,2-2-1 15,2-1-11-15,2-2 11 0,0 0 29 16,2 0 9-16,0 0-16 0,0 0-9 15,0 0 45-15,0 0-7 0,0-2-10 16,0-6-41-16,0-4 0 0,0-3-35 0,0-3 22 16,0-4 1-16,0-5-8 0,0-8 4 15,0-5-41-15,0 4-4 0,0-3-13 16,4 5-38-16,4-2-20 0,2 2-6 16,6 7 44-16,-6 4-3 0,3 8 29 15,4 2 42-15,-2-1 26 0,6 0 3 16,-2 1 20-16,-1 2-21 0,-4 6 21 15,1-2 22-15,-2 7-32 0,-3 0 42 0,-1 0-26 16,1 7-6-16,-1 5 6 0,-3 4 51 16,-3 2 20-16,-3 9-32 0,-3 8-33 15,-16 4-32-15,-4 5 20 0,-1-13 12 16,6-6-15-16,2-11-20 0,4-3 1 16,-3 3-1-16,-2 0-87 0,0 0 16 15,4-4 0-15,4-2 0 0,5-5-25 0,4-3-17 16,0 0-33-16,4 0-68 0,10-7-26 15,2-10 19-15,5-8-118 0,-3 0-440 16</inkml:trace>
  <inkml:trace contextRef="#ctx0" brushRef="#br0" timeOffset="78825.7389">13447 17852 287 0,'0'0'606'16,"0"0"-280"-16,0 0-130 0,0 0-125 15,0 0-29-15,0 0 85 0,0 0 120 0,47 134-16 16,-23-80-40-16,0-1-26 15,0-7-7-15,-3 0-42 0,-2-5-10 0,-4-1-26 16,-1-1-41-16,-2-11-10 0,-6-7 3 16,-4-3-32-16,-2-5 1 0,0 0-1 15,0 1 2-15,0-3-2 0,0-3 29 16,0-5-29-16,0 2-47 0,0-4-17 16,-2-1-1-16,2 0-5 0,0 0-8 0,0 0 14 15,0-3-10-15,0-5-26 16,0 0-29-16,0-5-4 0,2-1 52 0,6-1 16 15,2 2 23-15,6 1 3 0,-6 0-16 16,3 3 3-16,0 1 16 0,0 3 17 16,-3-1-1-16,0 2 20 0,6 0-1 15,-6 3-1-15,2-1 1 0,0 2-12 16,-2 0-3-16,1 0 6 0,2 0 10 16,-1 5 74-16,1 3 34 0,2 1 12 15,0 6-26-15,-1-1 38 0,6 11-2 0,1 4-30 16,-2-3 10-16,-6-2 6 15,-1-5-71-15,-1-9-8 0,0 5-36 0,-1-2-2 16,-2-6 1-16,0-1-2 0,-2-1 1 16,-2-3-21-16,0-2 10 0,-2 0-30 15,2 0-16-15,3-2-19 0,1-7 25 16,3-2 16-16,0-3-15 0,-1-3-24 16,3 2 20-16,-2-2 10 0,-3 1 42 15,2-1-33-15,2 1-32 0,-6 1 4 16,0 4 28-16,-2 2 13 0,-2-3 23 0,0 3 37 15,0-3-36-15,-2 4 27 0,0-3-15 16,-2 3 19-16,-4 1-12 0,-2 2-19 16,-6-2 12-16,4 6-12 0,-2 1 15 15,-4 0 4-15,0 0-20 0,-1 8-52 16,-5 4 23-16,2 5 12 0,-2 0 17 16,-4 10 2-16,7-1 36 0,0 0 21 0,4-4 18 15,9-2-12-15,0-3-55 16,4-3-10-16,2-2 0 0,0-3 6 0,8-3 24 15,5-5-30-15,8-1 0 0,6 0 65 16,1-4-65-16,0-3 0 0,-7-3-81 16,-4 3-19-16,0-5-4 0,4 1 36 15,-6 1-6-15,-3-1-14 0,2 2-6 16,-6-3-3-16,-2 4 22 0,-2 1 13 16,-1 1 59-16,-1 2 3 0,-2 3 49 15,2 1 38-15,-2 0 8 0,0 0-5 0,0 0-15 16,0 0-23-16,0 0-20 0,2 0-6 15,0 0-13-15,5-3-11 0,1-1 37 16,1 1 13-16,1-2-23 0,3 0-29 16,-2 3-1-16,-1-4 1 0,-2 5 2 15,2-5 0-15,-2 0 11 0,-2 0-13 16,0-1 0-16,-2 0-3 0,1-6 3 16,-1 4 0-16,-4-3 0 0,0 0 1 0,0-3 18 15,0 2-19-15,0-2 6 0,0 2-19 16,0-3 14-16,0 5-1 0,3-1 0 15,-1 3-25-15,2 1 24 0,2 3 1 16,-2-2 0-16,0 4 1 0,3 3-1 16,1 0 0-16,1 0 23 0,2 6 26 15,-1 6 28-15,5 8 68 0,-2 6-45 16,-5 11-6-16,-2 3-46 0,-4 0-29 0,-2 0 7 16,-2-4-4-16,-4-6-22 15,2-6 0-15,0-8-13 0,-2-8-80 0,2 1-19 16,-4-1-11-16,6-5 62 0,0-1 41 15,0-2 20-15,2 0 58 0,0-5-45 16,0-7-13-16,0-10-126 0,11-7 46 16,6-8 41-16,0-3 36 0,6 6-30 15,-4 1 31-15,-1 8-1 0,-8 8 0 16,-2 4-8-16,1 1 11 0,-2-2 19 16,-1 2-6-16,-2-2-13 0,-2 7 29 0,0 1-3 15,-2 1 36-15,0 3 9 0,0 2-16 16,-4 0-30-16,-6 0-25 0,-4 5-24 15,0 3 11-15,-1 3 13 0,2 0 61 16,2 2 39-16,3 5 16 0,4-4-36 16,2 0-6-16,2 1 0 0,2-3-10 15,6 2 76-15,7-1-25 0,9-1-35 16,6-3-1-16,8-1 0 0,4-4-35 16,-4-4-2-16,-1 0-39 0,-6-8-3 15,1-3-89-15,-4 4-34 0,-10-1-46 0,0 1-16 16,-8 2-68-16,1 1-134 0,4 0 24 15,-3-3-13-15,-5-1-226 0,-1 2-513 16</inkml:trace>
  <inkml:trace contextRef="#ctx0" brushRef="#br0" timeOffset="86338.3">26439 10181 211 0,'0'0'417'0,"0"0"-218"0,0 0 114 0,0 0-43 16,-2-3-110-16,0 3-34 15,0-2-22-15,0 2-6 0,2 0-17 0,-2 0-23 16,2 0-19-16,0 0-27 0,0-2-12 16,0 2-13-16,0 0 11 0,0 0 2 15,0 0 2-15,0 0 15 0,0 0-5 16,0 0 5-16,0-1 2 0,0 1 1 16,0 0-7-16,0 0-11 0,0 0 1 15,0 0-1-15,0 0 1 0,0 0 1 16,0 0 9-16,0 0-11 0,0 0-1 0,0 0-1 15,2 0 0-15,2 0-3 0,0 0 3 16,1 0-33-16,-1-2-32 0,0 2-3 16,3-2-6-16,5-1 15 0,10 1 20 15,18-3 36-15,11-1 3 0,6 0-2 16,-2-1 2-16,-6 2-20 0,-7 1-2 16,5-4 22-16,-3 3 1 0,4-3 2 0,-1-2 20 15,-1 2-4-15,5-1-6 0,-3 1 3 16,10-2-14-16,-3 2 2 0,3 1-3 15,1 0 0-15,-1 1 0 0,3 2-1 16,1-3 0-16,3 5 0 0,1-3 0 16,0 2 12-16,0-2 3 0,-4 5-15 15,-1-3 0-15,-1 1 9 0,-4 0-9 16,-2 0-2-16,-3 0 2 0,-7-1 2 0,-1 0-1 16,-5 0 15-16,-2 1-14 15,-4-2-2-15,-5 2 16 0,-5 0-15 0,-8 2 22 16,2-1-22-16,-2-1-1 0,5 2-2 15,3-2 1-15,-4-1 1 0,4 2 0 16,0 1 1-16,-2-2 2 0,0 2-3 16,-1-2 0-16,-3-1-1 0,4 3-2 15,-8 0-10-15,2 0 11 0,-8 0 0 16,0 0-18-16,-4 0 7 0,-2 0-3 16,0 0 14-16,0 0 2 0,0 0 16 0,0 0 17 15,0 0-14-15,-2 0-19 16,-2 0-25-16,0 0 25 0,0 0 0 0,-4 0-14 15,6 0-25-15,-2 0-6 0,-4 0 12 16,0 0 14-16,-8 0-14 0,0 3 10 16,-5 2 23-16,-3 2 0 0,-2-4 0 15,-3 5-35-15,-9-2 12 0,-9 1 3 16,-6 0-25-16,0 1-33 0,-3 2 29 16,3-4 30-16,1-1-11 0,-6 3-22 0,-3-2 29 15,-3 2-12-15,-5-3 9 0,2 0-14 16,-5 2-21-16,-1-1 29 0,1-2 31 15,5-1-27-15,-1 1 27 0,4 0 1 16,5-1 3-16,4 0 39 0,5 1-42 16,6-1-3-16,7 2 3 0,1 2-2 15,7-1 25-15,-1-1-14 0,0 1 4 16,2-1-13-16,8-1-65 0,-6 2 65 16,-6 1 7-16,-3 2 12 0,-2-1 27 0,10-3-45 15,10-1 12-15,4-2 0 0,-2-1 16 16,-2-1-3-16,4 2 17 0,-1-2-20 15,0 0 25-15,4 0 21 0,0 0-4 16,-1 0-49-16,0 0 30 0,7 0-24 16,0 0 11-16,1 0 3 0,3 0 16 15,0 0 3-15,0 0 3 0,0 0 1 16,0 0-11-16,0-2-9 0,0 2-16 0,0 0-12 16,3 0-9-16,3-1-1 15,3-1-1-15,3-2-62 0,7 0-9 0,21-4 0 16,25 0 38-16,11 1 12 0,9 1 21 15,0 4 0-15,-9-2 26 0,7 3-25 16,-2-1 15-16,3-2 7 0,1 0-4 16,3 3-3-16,1-2 14 0,0 0-8 15,-2 1-19-15,-2-2 10 0,-3-1 11 16,-1 5-24-16,0-3 0 0,-7-1 13 0,-4 0-12 16,-6 0 1-16,-5 2 0 0,-6-1 14 15,1-1-16-15,-10 0 3 0,-1 0-2 16,-11 1 2-16,-9-1 1 0,-6 2-2 15,-4 0-1-15,1 2-1 0,4-3 0 16,0 3-15-16,-2 0 14 0,-2 0 0 16,1 0-22-16,-4 0 3 0,-1 0-9 15,-3 0-3-15,-3 3 6 0,-2-1-10 0,0-2-6 16,0 2-7-16,0-2 47 0,0 2-31 16,-2-2 4-16,3 0-10 0,-1 2-6 15,-2-2-14-15,0 0-16 0,0 0-9 16,0 0-30-16,0 2-43 0,0-1-22 15,-7 2-69-15,1 2-22 0,-5 1 84 16,-3 1 3-16,3 1 9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84 11712 205 0,'-2'0'217'15,"0"0"66"-15,-2 0 196 0,2 0-134 16,0 0-119-16,-1 2-47 0,1 1-71 16,0-1 26-16,0 1-10 0,0 1-24 0,-3 0-13 15,3-2 24-15,0 0 16 0,0 0-11 16,0-2-45-16,2 0-13 0,0 0 1 16,-2 1 6-16,2-1-1 0,0 0-1 15,0 0-1-15,0 0-6 0,0 0-16 16,0 0-18-16,0 0 7 0,0 0-24 15,0 0 18-15,0 0-20 0,0 0-1 16,0 0 0-16,0 0 2 0,0 0 1 0,0 0 17 16,0 0-1-16,0 0 1 0,0 0 5 15,0 0 10-15,0 0 1 0,0 0 10 16,0 0 1-16,0 0-9 0,0 0-9 16,0 0-28-16,0 0 18 0,0 0-20 15,0 0-1-15,0 0 4 0,0 0 16 16,0 0-18-16,0 0 0 0,0 0-2 15,0 0 0-15,0 0 0 0,0 0 1 16,0 0 3-16,0 0 21 0,0 0 1 16,0 0 4-16,0 0 1 0,0 0-11 0,0 0-15 15,0 0-1-15,0 0-4 0,0 0-4 16,0 0-41-16,0 2-6 0,0-2 5 16,0 0 0-16,0 0 10 0,0 0 16 15,0 0-11-15,0 0-18 0,0 3-4 16,0-3 4-16,0 0-5 0,0 0-10 15,0 0-10-15,0 0 1 0,0 1-6 16,0 1-1-16,0 0 33 0,0 2 6 0,0-1 35 16,0 3-52-16,0 2 52 15,0 0-20-15,0 3 26 0,0 2 100 0,2 1-96 16,-2-2 20-16,2 2-19 0,-2 0-3 16,0-1 16-16,2 0-12 0,0 3 23 15,-2-3-4-15,2 3-25 0,0-3-17 16,3 0 17-16,-5 0 2 0,2 2-2 15,0-3 0-15,3 2 21 0,-3-1-21 16,0-1-2-16,0 1 2 0,2 0 17 16</inkml:trace>
  <inkml:trace contextRef="#ctx0" brushRef="#br0" timeOffset="1.32761E13">2396 11765 77 0,'0'0'587'15,"0"0"-167"-15,0 0-55 0,0 0-74 16,0 0-93-16,0 0-71 0,0 0-37 16,0 0-9-16,0 0 44 0,-4 0 6 15,4 0-58-15,0 0-42 0,0 0-31 0,0 0-4 16,-2 0-69-16,2 3-77 15,0 2-81-15,-2 2 21 0,2 11 82 0,-2 13 128 16,2 15 60-16,0 9 73 0,0 5 33 16,0 3 27-16,0-6-87 0,4 5 5 15,2-1 5-15,1-4 23 0,-5-6-108 16,2-5 86-16,1-7-34 0,-1-11-36 16,-2-7-24-16,0-4 4 0,-2-2-25 15,2 1 21-15,0 1-19 0,2-2-4 16,-2-4 40-16,0-1 5 0,0-2 17 0,3-1-23 15,0-2-39-15,-1-5-11 0,2 0-392 16,6-16-293-16,2-3-488 0,-2-27 111 0</inkml:trace>
  <inkml:trace contextRef="#ctx0" brushRef="#br0" timeOffset="1.32761E13">2192 11860 1005 0,'0'0'1035'16,"0"0"-431"-16,0 0-327 0,0 0-48 16,0 0-42-16,0 0-52 0,0 0-33 15,0 0-15-15,0 0-48 0,0 0-39 16,-34 0-43-16,30 0-11 0,0 0 54 16,2 1-5-16,-2 5-27 0,-1 2-38 15,-1 4 15-15,2 5 55 0,-2 5 216 0,1 11-178 16,3 9 101-16,2 8-139 0,2-1-30 15,11-3 9-15,2-7-4 0,2-3 20 16,2-6-69-16,3-5 52 0,-6-8 22 16,12 0 31-16,6-1 58 0,11-5-18 15,3-3-68-15,3-8 54 0,-7-4 72 16,8-12 126-16,-5-8-55 0,-1-5-24 16,-6-3-17-16,-1-7-25 0,-9-1 1 0,-3-4 4 15,-4-2-42-15,-4-3-66 0,-6 6-31 16,-4 2-15-16,-5 7 12 0,-4 7 0 15,0 10-24-15,0 3 48 0,-4 7-21 16,-2-1 43-16,-1 3-43 0,-2-2-42 16,-1 4-91-16,1 1 0 0,1 0 11 15,-1 2-55-15,1 0-138 0,-1 2-246 16,1 7-131-16,0 1 13 0,0 0-117 0,2-3-392 16,4 6 647-16</inkml:trace>
  <inkml:trace contextRef="#ctx0" brushRef="#br0" timeOffset="1.32761E13">2432 11826 767 0,'0'0'719'0,"0"0"-564"16,0 0-78-16,0 0 313 0,0 0-83 15,0 0-13-15,0 0-101 0,0 0-76 0,0 0-23 16,0 0 49-16,-29-39 15 0,29 39 11 16,0 0 8-16,0 0-9 0,0 0-6 15,0 0-42-15,0 0-120 0,0 0-77 16,0 0-128-16,0 0-37 0,0 11-80 15,0 14 42-15,0 19 280 0,0 10 12 16,0 9 211-16,0 1-116 0,4 2-57 16,0-3-29-16,1 0 60 0,-1-6 85 15,2-7-99-15,0-4-32 0,3-6-30 16,-2-3 26-16,-1-2-11 0,0-4 37 0,2-1-27 16,-4-6 13-16,3-5 20 0,-2-3-63 15,-3-4 5-15,2 2-5 0,0-1 48 16,-2 3-29-16,2-5-18 0,-2-4 38 15,1-1-34-15,-1-1 59 0,0-2-42 16,0-1-20-16,0 0-2 0,0-2-23 16,0 0-84-16,5 0-229 0,-1 0-63 15,1-4-299-15,1-15-478 0,-2 4-174 0</inkml:trace>
  <inkml:trace contextRef="#ctx0" brushRef="#br0" timeOffset="1.32761E13">3524 11535 90 0,'0'0'337'0,"0"0"25"0,0 0-93 15,0 0-21-15,0 0-53 0,0 0-21 16,0 0-6-16,0 0-47 0,0 0-45 16,0 0-31-16,0-2-1 0,0 2 19 15,0 0 43-15,0 0 32 0,0 0-15 16,0 0-13-16,0 0-13 0,0 0-6 15,-2 0 3-15,-1 0 6 0,1 0 5 16,0 0 20-16,0 2-80 0,2-2-20 0,-4 0-25 16,-1 2-46-16,-1 4 24 15,-4 1-57-15,-8 4 16 0,-4 11 57 0,-8 10 2 16,-5 12 4-16,-3 7 0 0,6-1 65 16,3 2 48-16,5-4-6 0,6-1-2 15,2 1-3-15,6-2-81 0,6-4 53 16,4 0-74-16,0-1-43 0,2-2 7 15,6-3 34-15,5 1-61 0,0-4 60 16,-3-8 3-16,1-4 23 0,-3-6-19 0,-1-2-4 16,4 5 2-16,1-1 19 0,6 1 11 15,-4 0 37-15,3-3-68 0,2-3 24 16,0-5-25-16,5-2-231 0,1-2-210 16,0-3-148-16,3 0-311 0,-9-6-219 15</inkml:trace>
  <inkml:trace contextRef="#ctx0" brushRef="#br0" timeOffset="1.32761E13">3564 11933 44 0,'0'0'1216'0,"0"0"-321"0,0 0-430 16,0 0-193-16,0 0-37 0,0 0 37 16,0 0 11-16,0 0-137 0,0 0-19 15,0 0 62-15,-7-10 28 0,5 8-101 16,0-1-53-16,0 0-26 0,0 1 5 15,2-2 24-15,-4 0-15 0,2 3 18 0,0-2-14 16,2 0-14-16,-2 1-12 16,0 0-15-16,2-2 7 0,-3 3-21 0,3-3 0 15,-2 4-18-15,2-2 15 0,-2 2-1 16,2-3 3-16,-2 3 1 0,2 0 2 16,-2 0 16-16,2 0-4 0,-2 0-14 15,2 0-26-15,-2 0-20 0,2 3-53 16,-3-1-38-16,1 3-39 0,-2 6-116 15,-2 14 115-15,1 10 127 0,1 5 50 16,2 0 11-16,2-9-10 0,0-10-2 0,2-8-59 16,2-2 19-16,3 1 36 0,-1 0 10 15,3-1 26-15,-3-3 0 0,3-5 14 16,1 1-40-16,-2-4 43 0,4 0 15 16,-4 0 23-16,2 0-7 0,-2-2 34 15,4-3-46-15,-2-3 1 0,0 0-60 16,1-2-8-16,0 2-121 0,-3 1 40 15,-3 2 54-15,-1 3 23 0,-2 0-131 16,0 2-74-16,0 0 45 0,4 0 76 0,3 4-20 16,2-1 49-16,1 1-11 0,4 1 36 15,0-5 34-15,6 5 2 0,-5-5 37 16,4 0 69-16,-2 0 68 0,-3-2-12 16,4-4 47-16,-3-3-25 0,-2-1-25 15,-5-1-19-15,1 1-59 0,-5 0 33 0,-1 3-14 16,-3-3 13-16,0 1-29 15,-2 1-3-15,0-4-26 0,0 3 36 0,-4-2-35 16,-5-3-58-16,1 1-80 0,-3-3-61 16,-1-1-87-16,-4 0-30 0,4 0-140 15,2 2-159-15,-4 0 7 0,8 4-267 16,2 2-681-16,2-4 619 0</inkml:trace>
  <inkml:trace contextRef="#ctx0" brushRef="#br0" timeOffset="1.32761E13">4173 11596 2032 0,'0'0'713'16,"0"0"-445"-16,0 0-221 0,0 0 18 16,0 0 83-16,0 0-18 0,0 0-119 15,0 0-11-15,0 0-45 0,0 0 17 16,-2 4 6-16,0 0-80 0,2-1-96 16,0 5-27-16,0 3 158 0,0 9 67 0,2 10 190 15,5 11 45-15,-1 2-36 16,0 3 32-16,0-4-65 0,1-3-29 0,-2-8-10 15,3 2-17-15,0-5-57 0,0-6-48 16,2-5 52-16,-6-3-8 0,2-3 50 16,2 2-99-16,1-1 2 0,4 0 35 15,-5-1-34-15,1-4 17 0,-1-3-20 16,0 0 3-16,1-4 20 0,0 2 10 16,1-2 30-16,-2 0-21 0,6 0 28 15,-6-2 4-15,2-4-74 0,1-1-62 0,0-6-142 16,-5-7-69-16,1-3-406 15,-3-2-1131-15,-4 4 252 0</inkml:trace>
  <inkml:trace contextRef="#ctx0" brushRef="#br0" timeOffset="1.32761E13">4194 11850 1243 0,'0'0'958'0,"0"0"-610"0,0 0-105 15,0 0 65-15,0 0-148 0,0 0-109 16,0 0-17-16,111-40-32 0,-87 32-2 16,-4 0-21-16,4 3-196 0,-1-4-260 0,-1 5-557 15,-8-1-362-15</inkml:trace>
  <inkml:trace contextRef="#ctx0" brushRef="#br0" timeOffset="1.32761E13">4837 11946 2230 0,'0'0'1339'0,"0"0"-874"0,0 0-465 0,0 0 0 15,0 0 210-15,0 0 2 16,0 0-140-16,0 0-69 0,0 0 53 0,0 0 78 15,0 0-83-15,26-4-16 0,-11 0 27 16,4 1-7-16,0-4-38 0,1 4-17 16,-2-1-2-16,-2 1-12 0,0 0-95 15,0-1-8-15,-2 2-159 0,1 2-173 16,0 0-252-16,-6 0-763 0,-3 0-171 16</inkml:trace>
  <inkml:trace contextRef="#ctx0" brushRef="#br0" timeOffset="1.32761E13">5466 11526 1898 0,'0'0'610'16,"0"0"-610"-16,0 0-25 0,0 0-124 15,0 0 24-15,0 0 125 0,0 0 94 16,0 0 505-16,0 145-211 0,0-89-269 16,-2 0 23-16,-2-5-7 0,-2 0-10 15,2-6-13-15,1-4-36 0,-1-13-47 0,2-9 14 16,-1-7-42-16,3-5 33 0,-2-3 24 16,2 0 4-16,0-1 19 0,0-3 36 15,0 0-14-15,0 0-24 0,0 0 20 16,0 0 52-16,0 0 37 0,0-5-19 15,5-6-12-15,4-16-120 0,3-9-37 16,8-8-184-16,-4 4-2 0,3 5 93 16,-4 11 32-16,-2 8 22 0,-5 4-23 0,1 3 31 15,-5 0 31-15,3 1 0 16,-1 0 35-16,-4 4-19 0,0 0-16 0,-2 2 0 16,0 2-20-16,0 0 6 0,0 0 13 15,0 0-45-15,-4 2 19 0,0 2-13 16,2 0-44-16,-3 3-29 0,1 0-85 15,-5 4 104-15,3 0 51 0,-2 5 38 16,1 1-33-16,3-2 4 0,2 2-3 16,2-2 37-16,0 1 2 0,0-1 3 15,0-1 76-15,4-1-37 0,5-1-16 0,-1-1-8 16,5-1-20-16,0-2 0 16,1-1 0-16,4-2 4 0,0 1 53 0,4-2-57 15,1-2-61-15,5-2-223 0,4 0-175 16,0-2-557-16,-12-3-1074 0</inkml:trace>
  <inkml:trace contextRef="#ctx0" brushRef="#br0" timeOffset="1.32761E13">6042 11780 1908 0,'0'0'690'0,"0"0"-508"16,0 0-176-16,0 0 79 0,0 0 102 0,0 0 27 16,0 0-90-16,0 0 89 15,0 0-39-15,0 0 55 0,112 74-42 0,-99-41 35 16,-7 3-77-16,-4-2-17 0,-2-1-73 16,0-9-32-16,0-4 4 0,-4-7-12 15,0-2 20-15,0 2-35 0,-5-4 27 16,3 2-8-16,1-5-1 0,1-5 7 15,2-1 7-15,0 0 40 0,0 0 47 16,2-4 21-16,0-10-94 0,0-13-46 16,2-16-80-16,11-3-16 0,4-7-108 0,0 9-34 15,-3 11 54-15,0 11 60 16,-4 7-33-16,-4 3 130 0,0 0 27 0,4 2 36 16,-4 0 40-16,-2 2-31 0,0 5-43 15,-4 0 25-15,2 1 17 0,-2 2 2 16,0 0 4-16,0 0 34 0,-2 0-1 15,-2 5-36-15,0-4-47 0,2 4-44 16,-8 5-77-16,2 4-13 0,0 3 134 16,0 4 38-16,1 0 4 0,3 0-40 15,1-1 32-15,3 0-1 0,0-1 9 0,0-2-24 16,5-1-18-16,4-3-26 0,1-1 26 16,2-1 0-16,4-1 3 0,3-3 17 15,6-1 19-15,7-4 11 0,7-2-50 16,1 0-62-16,-2-8-204 0,-9-3-215 15,-7 1-249-15,-6 0-811 0,-9 3-24 16</inkml:trace>
  <inkml:trace contextRef="#ctx0" brushRef="#br0" timeOffset="1.32761E13">6657 11392 3341 0,'0'0'701'0,"0"0"-701"0,0 0-129 15,0 0 129-15,0 0 110 0,134 35 128 0,-81 2-11 16,-2 7 12-16,-2 6-92 0,-7 3-10 16,-8 7-13-16,-8 6 21 0,-16 7-35 15,-10 4-67-15,-6 8-43 0,-26 7-9 16,-12 5-15-16,-16 1-90 0,-10-4-132 16,-2-13-151-16,-2-15-539 0,21-24-1382 15,-1-16 944-15</inkml:trace>
  <inkml:trace contextRef="#ctx0" brushRef="#br0" timeOffset="1.32761E13">2409 14374 42 0,'0'0'356'0,"0"0"105"0,0 0-88 16,0 0-87-16,0 0-2 0,0 0-152 16,0 0-130-16,0 0 269 0,2-12-3 15,-2 12-78-15,3 0-57 0,-3 0-25 16,0 0-26-16,0 0-12 0,0 0-11 15,0 0 5-15,0 0 4 0,0 0 22 0,0 0 17 16,0 0 7-16,0 0-22 0,0 0-12 16,0-1-18-16,0 1 9 0,0-2 26 15,0 0-9-15,0 0-2 0,0 0-4 16,0 0-63-16,0-2 26 0,0 1 0 16,0-3-27-16,0 1-20 0,-3-2 4 15,-1 1 59-15,0-1-61 0,-1-1 0 16,-1 1-40-16,-5-1 35 0,1 1-89 0,-3 1-48 15,-4-1 113-15,3 4-93 0,-4 1 118 16,2 2-329-16,0 0 172 0,2 0-8 16,1 10 45-16,2-1 25 0,2 3-9 15,3 3 108-15,2 0 0 0,4 3-94 16,0-1 10-16,2 1 60 0,9 0-238 16,4 2-125-16,6 4 387 0,-2-3 2 0,4 2-2 15,3 4-76-15,2 4 31 16,1 6 20-16,1 3-1 0,-8-3-78 0,-6-4 102 15,-6-3 2-15,-3-1-32 0,-2 2 32 16,-5 4 0-16,0 0 198 0,-14-1-58 16,0 0 72-16,-6-2-1 0,6-10-157 15,1-3 25-15,2-7 24 0,3-4-31 16,-1-1 16-16,3 0 6 0,0-5 6 0,2 1 98 16,2-3 134-16,2 0 9 15,0 0-104-15,0-10-179 0,0-3-58 0,0-10-45 16,12-10-80-16,7-11 48 0,7 0-203 15,0 6-1-15,-6 10 121 0,-2 10 13 16,-4 3 84-16,5-4 126 0,3-1-161 16,1 3 86-16,-4 2-35 0,-4 6 41 15,-2 4-35-15,-3 0-11 0,-4 3-13 16,-1 2 6-16,-3 0-2 0,0 0 59 16,-2 4-29-16,2 2-17 0,0 2 48 0,3 1 79 15,1 3 70-15,0 2-149 0,3 6 0 16,-1 1 39-16,3 1 20 15,2-1-12-15,-1 3-47 0,4-3 6 0,-2-3 70 16,3 0-24-16,2-7-52 0,0-3-57 16,3-2-407-16,-4-6-330 0,-2 0-640 15</inkml:trace>
  <inkml:trace contextRef="#ctx0" brushRef="#br0" timeOffset="1.32761E13">2511 14359 2970 0,'0'0'714'0,"0"0"-714"0,0 0-238 16,0 0 24-16,0 0 82 0,0 0-56 0,0 0 98 15,0 0-165-15,0 0-105 0,0 0-247 16,94 9-452-16,-82-3 518 0</inkml:trace>
  <inkml:trace contextRef="#ctx0" brushRef="#br0" timeOffset="1.32761E13">2972 14933 92 0,'0'0'442'0,"0"0"-87"15,0 0-145-15,0 0 45 0,0 0 23 16,0 0 266-16,0 0 54 0,0 0-112 16,0 0-35-16,0 0-59 0,8 14-83 15,-8-25-63-15,2-9-246 0,0-6-59 16,0-14 9-16,3-1-17 0,-3 2 2 0,2 6-16 16,3 13-308-16,-5 6 77 15,0 6 312-15,4-1 0 0,-2 2-26 0,3 2-142 16,1 2 38-16,1 3-11 0,-1 0 18 15,3 0-30-15,3 8 87 0,2 3 66 16,-2 2 95-16,4 2-7 0,-2 0 24 16,1 3-83-16,1-3 12 0,-2 2 60 15,0-3-97-15,-4-2 47 0,-4-4-48 0,1-1 43 16,-2-5 16-16,-5 1-19 16,0-3 48-16,0 0 85 0,0 0 38 0,0 0-74 15,2-4-8-15,0-2 8 0,5-4-10 16,6-8-9-16,4-9-88 0,0 0-33 15,-2 7-133-15,-5 0-135 0,-5 14 266 16,0-1-16-16,-1 2-23 0,0 2-41 16,3 1-23-16,1 2 0 0,3 0-68 15,2 5 23-15,2 3 150 0,-2 2-5 16,1 0 5-16,2 1-52 0,-1 3 52 0,0-1 5 16,-4 0-5-16,3 0-204 0,0 2 74 15,-2-3-451-15,-2-1-660 0,-2-1-73 16</inkml:trace>
  <inkml:trace contextRef="#ctx0" brushRef="#br0" timeOffset="1.32761E13">3990 14061 2454 0,'0'0'626'0,"0"0"-357"16,0 0-162-16,0 0-48 0,0 0-59 15,-114 11 86-15,91 8-86 0,-3 15-1 16,1 21-123-16,1 9 124 0,10 10 37 16,3 7 194-16,11-2-47 0,0 1-46 15,4 2-13-15,13-4-125 0,2-8-56 0,3-4 3 16,4-9 53-16,-2-3 0 16,2-11 19-16,-1-2 0 0,3-10 5 0,-2-5 39 15,-6-7-62-15,-2-10 28 0,-3 1-11 16,10-2 9-16,9-2-27 0,11-6-14 15,4 0-328-15,-1-20-126 0,-8-9-559 16,-12 6-916-16</inkml:trace>
  <inkml:trace contextRef="#ctx0" brushRef="#br0" timeOffset="1.32761E13">4383 14468 729 0,'0'0'772'0,"0"0"-481"16,0 0 91-16,0 0-71 0,0 0 12 16,0 0-133-16,0 0 132 0,0 0-243 0,0 0-22 15,0 0 40-15,-46-54 218 0,42 52-243 16,0 0-2-16,2 2 55 0,-1-2-39 16,1 2-31-16,-1 0-6 0,1 0-49 15,-2 2-113-15,-2 13-164 0,-7 9 40 16,5 14 205-16,-3 7 32 0,7 0-2 15,4-4-1-15,0-6-84 0,2-4 87 16,7-7 33-16,-5-5-6 0,2-7 21 16,1-2-48-16,-1-1-3 0,2-1 3 15,6 1 48-15,-6-4 8 0,4 1 21 0,2-5-11 16,-2-1 0-16,3 0 6 0,0 0-19 16,-5-4 2-16,1-4-55 0,-1 1-130 15,1-3 82-15,-2-1-38 0,1-3-83 16,0 3-62-16,2 1 98 0,-2 1 88 15,-2 3-17-15,3 2-23 0,4 1-2 16,2-1 87-16,7 0 6 0,8 1 27 16,-3-2-31-16,-2 3 50 0,-1-2-52 0,-9-2 0 15,5 3 49-15,-2-3 30 16,0 0 67-16,-6-1-33 0,-1 0 64 0,-2 2 72 16,-7-3-10-16,0 3-50 0,-1-3-32 15,-3 1 20-15,0-3-43 0,0-1 28 16,-7-1-71-16,-2 0-71 0,-3-2 82 15,-3-1-62-15,0 1-19 0,-2-3-42 16,1 2-62-16,-4 1 60 0,3 2 3 0,-2 1-73 16,2 2-2-16,4 0-97 15,0 2 26-15,3 3-225 0,6 0-186 0,2 1-126 16,2 1-435-16,0-2-496 0</inkml:trace>
  <inkml:trace contextRef="#ctx0" brushRef="#br0" timeOffset="1.32761E13">5063 14096 1008 0,'0'0'104'0,"0"0"-104"0,0 0 0 16,0 0 216-16,0 0-60 0,0 0 281 15,0 0-233-15,0 106 3 0,0-67 34 16,0 3-10-16,0 0 6 0,4-5-91 16,-2-2 34-16,0-2-30 0,2 1 65 15,-2-1-97-15,3 2-6 0,0-6 72 16,1 0-93-16,0-4-88 0,0-7 55 15,0-6 10-15,1 0-65 0,4-1 24 16,-1 3 0-16,5-1-27 0,4-3 37 0,0-3-34 16,7-5 61-16,6-2-64 0,8-9-166 15,-4-9-306-15,-1-7-243 0,-15-4-223 16,-7 11-562-16</inkml:trace>
  <inkml:trace contextRef="#ctx0" brushRef="#br0" timeOffset="1.32761E13">5057 14347 1003 0,'0'0'1480'0,"0"0"-1455"0,0 0 109 16,0 0-134-16,0 0 342 0,0 0-86 15,0 0-177-15,0 0 39 0,108-22-42 16,-70 10-2-16,-2 3-74 0,-9 1-5 15,-5 4-71-15,-5-1-448 0,2 5-594 16,-6-7-489-16</inkml:trace>
  <inkml:trace contextRef="#ctx0" brushRef="#br0" timeOffset="1.32761E13">5923 14517 2319 0,'0'0'851'0,"0"0"-851"15,0 0 79-15,0 0-73 0,0 0 84 16,0 0-45-16,0 0-5 0,0 0-39 16,114-20-1-16,-92 14-500 0,6 2-336 15,-12 0-650-15</inkml:trace>
  <inkml:trace contextRef="#ctx0" brushRef="#br0" timeOffset="1.32761E13">5963 14587 1675 0,'0'0'957'0,"0"0"-521"0,0 0-195 0,0 0 51 16,0 0 103-16,0 0-111 0,0 0-144 15,0 0-104-15,0 0-3 0,0 0 43 16,19-4 36-16,-7 1-53 0,6 0-17 16,-1 1 36-16,4-3-33 0,2 2-43 15,5-3 11-15,6 0-13 0,4-1-2 16,5-2 1-16,-3 2-178 0,-6-1-177 16,-7-1-273-16,-9 2-441 0,-6 1-1279 15</inkml:trace>
  <inkml:trace contextRef="#ctx0" brushRef="#br0" timeOffset="1.32761E13">6482 14112 1217 0,'0'0'435'0,"0"0"-313"15,0 0 140-15,0 0-41 0,28 102 398 16,-16-57-302-16,-6 5-171 0,-2-2-55 16,0-8-9-16,-2 0-28 0,0-4-49 15,1-3 33-15,-1-7-6 0,-2-10-27 16,0-9-3-16,0-1 3 0,0-4 44 16,0 2-12-16,0-1 24 0,0-3 16 0,0 0 40 15,0 0 56-15,0 0 56 0,0 0 26 16,2 0-67-16,0-7-45 0,2-2-60 15,0-4-83-15,7-7-155 0,4-6-25 16,-1-1 80-16,4 2 50 0,1 7-21 16,-2 0 29-16,2 1-16 0,0-1 55 15,-2 3 2-15,0 2 1 0,-8 2 3 16,-3 6 28-16,-2 2 4 0,-4 3 15 0,0 0 25 16,0 0 9-16,0 0-3 15,-2 0 35-15,-2 0-26 0,0 1-75 0,-2 1-15 16,-6 3-132-16,2 0 12 0,-3 2 20 15,-2 5 29-15,3-1 16 0,1 3 14 16,5-1-4-16,2 2-22 0,-1 0 41 16,5 3 26-16,0-1 0 0,0 1 29 15,3-1-29-15,5-3 0 0,-2 1-18 16,5-5 18-16,1 4 18 0,1-4 0 16,2-3 4-16,2 3 5 0,-2-6-22 0,4 0-5 15,0-3-90-15,0-1-483 16,3 0-219-16,-4 0-604 0,-2-5-65 0</inkml:trace>
  <inkml:trace contextRef="#ctx0" brushRef="#br0" timeOffset="1.32761E13">7099 14316 795 0,'0'0'2187'0,"0"0"-1734"0,0 0-398 16,0 0 42-16,0 0 135 0,0 0-44 15,0 0-126-15,0 0-62 0,0 0-30 16,0 0 30-16,108 35 277 0,-101-15-58 15,-3 0-69-15,-2 7-96 0,-2 7-30 16,-2 5-9-16,-7-4 9 0,-2-6-21 16,5-12-3-16,2-9 0 0,0-1 0 15,2-2 24-15,0-1-9 0,-1-4 16 0,3 0 24 16,0 0 16-16,0 0 51 0,0-2 4 16,0-8-11-16,0-4-45 0,7-13-70 15,1-8-211-15,5-3 75 0,-4 7 111 16,-1 10-21-16,-2 8-48 0,-2 3 32 15,2 1 62-15,2-1 0 0,-4 0-8 16,0 3-13-16,-2 3 21 0,-2 0 20 16,0 4 11-16,0 0-17 0,0 0-14 15,0 0-4-15,0 0 3 0,0 0-1 16,0 2-17-16,-2-2-16 0,2 2 0 0,-2 0-7 16,2-2-20-16,0 2-8 15,0 0-9-15,0 3-14 0,0 1 39 0,2 4 53 16,4-1 1-16,0 3 0 0,5 2-32 15,2-4 32-15,0 4-4 0,3-1 4 16,8 1-2-16,8-2 5 0,6 3 62 16,7-6-7-16,-5-5-58 0,0-4-403 15,-8-4-175-15,-11-2-677 0,1-5-996 0</inkml:trace>
  <inkml:trace contextRef="#ctx0" brushRef="#br0" timeOffset="1.32761E13">7653 13934 2 0,'0'0'2800'0,"0"0"-2493"0,0 0-237 16,123 16 122-16,-83 4 49 0,-1 6-133 16,1 6 107-16,0 8 117 0,-1 9-64 15,-3 5-40-15,-11 8-36 0,-8 5-135 16,-11 5-57-16,-6 10-32 0,-25 7-18 15,-14 4-20-15,-9 1-171 0,-7-10-339 16,-3-19-718-16,16-24-1375 0</inkml:trace>
  <inkml:trace contextRef="#ctx0" brushRef="#br0" timeOffset="1.32761E13">7292 14204 121 0,'0'0'73'0,"0"0"39"16,0 0 6-16,0 0-91 0,0 0-27 15,0 0-18-15,0 0 18 0,0 0 5 16,0 0 186-16,6-53 45 0,-4 47-157 0,-2 2-79 15,3 0-52-15,-1 1 19 0,0-1 33 16,0 1 6-16,0 1 34 0,0-1 45 16,0 3 85-16,-2-2 20 0,0 0 36 15,0 2 32-15,0-1-92 0,0 1 211 16,0 0-112-16,0 0-89 0,0 0-33 16,0 0 33-16,0 3 45 0,-2-1-71 15,0 1-31-15,0-3-76 0,0 0-43 0,0 2-58 16,0 1-39-16,-3 1-7 15,1-1-26-15,0 5 5 0,-2 1 78 0,-1 5-41 16,1 1 30-16,1 0-19 0,1 3 77 16,2-1-53-16,0-2 48 0,0 2 5 15,0-2 25-15,0 3 4 0,0-1 6 16,2-2-35-16,0 0 59 0,0 1-55 16,0-1 2-16,0-1 18 0,0-1-24 15,0 1 0-15,4-4-4 0,2 4-49 16,0-1 53-16,3-1 0 0,0 0 29 0,-1-2-27 15,0 0 57-15,1 0-12 0,-3-4-47 16,3 1 41-16,-3-2 17 0,3 1-2 16,-1-1-22-16,2-1 22 0,2 3 23 15,2-3-28-15,4-1 14 0,0 1-65 16,1-2-49-16,3 0-536 0,-6-2-696 16,0 0-187-16</inkml:trace>
  <inkml:trace contextRef="#ctx0" brushRef="#br0" timeOffset="1.32761E13">4509 15395 712 0,'0'0'485'0,"0"0"-140"15,0 0-119-15,0 0-60 0,0 0 12 16,0-2 54-16,0 2-45 0,0 0-35 0,0 0-37 15,0 0-7-15,0 0-20 16,0 0-24-16,0 0-11 0,0 0 0 0,0 0 21 16,0 0-7-16,0 0 1 0,0 0-11 15,0 0-18-15,0 0-34 0,0 0-5 16,0 0-44-16,0 0-30 0,0 0-16 16,0 0-24-16,0 0-27 0,0 0-48 15,0 0-96-15,2 7 136 0,2 1 24 16,5 3 100-16,-1 3 25 0,3-1 65 15,-1 2 47-15,3 1 49 0,0 1-89 0,-1-4 19 16,4 3-66-16,-4-3-19 0,3 1 48 16,0-3-17-16,2-2-31 0,0 3 41 15,0-3 39-15,1 1-84 0,2-3 54 16,1-1-14-16,0 0-1 0,3 1-35 16,-1-2 56-16,7 3-60 0,-4-3 30 15,-1 1-30-15,3-1-4 0,-8 1-32 16,8 0 33-16,-2 1 1 0,-1-2-4 15,1 2 8-15,0-3 35 0,-6 0-39 16,4-1-19-16,-5-1 19 0,0 0 68 0,-2-2-66 16,-2 0-4-16,-2 0 4 0,-3 0 7 15,-2 0-7-15,2 0 24 0,-4 0-26 16,-2 0 4-16,0 0 36 0,-2 0 22 16,-2 0-18-16,2-2-12 0,-2 0 17 15,2 2 20-15,0-1-15 0,3-1-32 0,-1 0-22 16,7-3 3-16,-3 3 24 15,3-5-27-15,-1 3-5 0,3-1 1 0,-2-2 4 16,1 0 2-16,4 2-2 0,-6-1 2 16,2 1 0-16,4-2 23 0,-6 1-25 15,1 1-3-15,-1-1-1 0,3 2-48 16,-2 0 30-16,-1-3 1 0,8 1 17 16,-4 1 2-16,5-3-18 0,3 0 20 15,3-1 0-15,8-1 0 0,6-4 0 16,4 3-69-16,-3 1 63 0,-2 3-58 0,-2 1 64 15,-2 3 26-15,0 1 53 0,-2 2-79 16,-2 0-48-16,-5 3 10 0,-5 3 17 16,-4-2-1-16,0 1 17 15,0 3-29-15,3 0-22 0,3 4 28 0,-4-3-10 16,2 2 36-16,-4 0-2 0,4 1 4 16,-3-2 25-16,0 1-20 0,-2-1 46 15,-3-2-28-15,1-1-21 0,-4-1 3 0,-1 0-5 16,-2-3 40-16,-2-1-36 15,-2 0-4-15,1-2 1 0,0 0 32 0,-3 0 21 16,0 0 16-16,0 0 16 0,0 0 12 16,2 0 9-16,-2 0 8 0,0 0 10 15,0 0 2-15,2 0-24 0,0-2-14 16,0-7 79-16,4-2-135 0,2-3-33 16,3-5-192-16,4-3-50 0,2 2 55 15,9-3 64-15,8 2 41 0,8 1-30 0,5 2 69 16,-1 4-17-16,-1 5 28 0,-9 3-6 15,0 6-32-15,-8 0-2 0,-7 0-1 16,-2 7 22-16,-2 1 51 0,9 6 0 16,10 4 85-16,6 7 53 0,1 3 113 15,-1-2-98-15,-6-5-76 0,-2-8-58 16,-9-1-14-16,-1-7-10 0,-10-3-10 16,4-2 15-16,-1 0 4 0,4 0 34 0,4 0 20 15,9-9 18-15,5-8-5 0,1-5 60 16,-2-2 0-16,-6 2-56 0,-13 4-29 15,5-3-8-15,-6-4-10 0,0-3 6 16,-2 4-34-16,-5 7-11 0,-2 4-12 16,-3-4 23-16,0-1 15 0,1-1 16 15,-3 0-8-15,0 4-20 0,-4-2 1 16,0 1 46-16,0 1 30 0,-2 0-80 0,-2 2-4 16,-3-3-76-16,1 5 11 15,0 2 26-15,0 2-38 0,-1 2-105 0,0 2-59 16,1 3-281-16,0 0-459 0,0 0-1379 15</inkml:trace>
  <inkml:trace contextRef="#ctx0" brushRef="#br0" timeOffset="1.32761E13">6084 16199 2074 0,'0'0'475'16,"0"0"-299"-16,0 0-1 0,0 0 30 15,0 0-72-15,0 0-49 0,0 0 1 16,0 0-29-16,0 0 63 0,-92-12-44 16,88 15-75-16,0 1-59 0,0 3 10 15,2 0-59-15,2 7-11 0,0 5 29 0,0 8 39 16,6 5 5-16,12 2 5 16,-4-5 39-16,3-5 0 0,7-4 4 0,6-1 33 15,6 3 17-15,6-8 44 0,-2-2-5 16,-6-12 4-16,0 0-25 0,0 0 33 15,0-12 101-15,-2-2 131 0,2-3-129 16,-7-1-96-16,-3 0-39 0,-10 5-12 16,0 1 11-16,-4-2-27 0,2-8 23 15,2-6-16-15,-8 0 3 0,-2 2-3 16,-2 6-25-16,-2 2 65 0,0-1-26 0,-6 3-15 16,-5-2 21-16,-2 5-1 0,1 3-38 15,-2 0-7-15,-2 1-24 0,1 1-21 16,-10 1-35-16,-5 1-54 0,-9 2 27 15,1 4-12-15,0 4 27 0,11 5-16 16,5 3 18-16,8-3-8 0,3 3 2 16,-4 1-28-16,2 6-110 0,1 3-85 15,1-2-100-15,4 1-87 0,5 2-207 0,2-6-76 16,0 1-82-16,5-9 37 0</inkml:trace>
  <inkml:trace contextRef="#ctx0" brushRef="#br0" timeOffset="1.32761E13">6417 15857 1445 0,'0'0'0'0,"0"0"-333"16,0 0 157-16,0 0 176 0,0 0 0 15,0 0 26-15,0 0 85 0,0 0 98 16,0 0 57-16,0 0-27 0,-6-31-3 0,6 29 4 16,-2 2-16-16,2 0 8 0,0 0 19 15,-2 0 28-15,2 0 27 0,-2 0-32 16,0 0-58-16,0 0-67 0,-1-1-57 16,1 1-38-16,0-4-49 0,0 4-5 15,-1-3-23-15,1 3 19 0,2 0-37 16,0 0-18-16,0 0-66 0,0 0-57 15,0 0-29-15,-4 7-20 0,0 10-45 16,-6 20 112-16,-8 16 164 0,2 14 94 16,-2 9 145-16,6 1-188 0,1-2 64 0,5-2-2 15,0-4-11-15,3-5-67 16,1-9-4-16,2-11-57 0,0-6 26 0,0-8-34 16,0-1 34-16,0-8 41 0,0-2-5 15,0-4-16-15,0-2-20 0,0 7-349 16,-4-2-403-16,0-3-781 0,-7-1 336 0</inkml:trace>
  <inkml:trace contextRef="#ctx0" brushRef="#br0" timeOffset="1.32761E13">29184 14160 128 0,'0'0'507'16,"0"0"-2"-16,0 0-153 0,0 0 3 15,0 0-56-15,0 0-136 0,0 0-82 16,0 0-44-16,0 0-6 0,0 0 1 16,0 0-32-16,-2 0 0 0,0 0-138 0,0 0-399 15,-4 0-643-15,2 0 545 0</inkml:trace>
  <inkml:trace contextRef="#ctx0" brushRef="#br0" timeOffset="1.32761E13">29560 14272 264 0,'0'0'717'0,"0"0"-423"15,0 0-274-15,0 0-20 0,0 0 0 16,0 0 52-16,0 0 136 0,0 0-20 15,0 0-58-15,0-2-53 0,0 2-50 16,0 0-7-16,0 0 0 0,0 0-26 0,-2 0-31 16,2 0-176-16,0 0-236 15,0 0-207-15,-2 0 260 0</inkml:trace>
  <inkml:trace contextRef="#ctx0" brushRef="#br0" timeOffset="1.32761E13">18828 17466 626 0,'-2'0'480'15,"0"1"-180"-15,0-1-74 0,0 0-7 16,2 2-79-16,0-2-44 0,0 0-96 15,0 0 0-15,0 0-2 0,0 0-41 16,0 0-65-16,0 0 6 0,0 0 32 0,0 0 70 16,0 0 25-16,0 0 22 0,0 0-47 15,0 2-57-15,0 0-2 0,0-2 21 16,0 6-14-16,2-2-168 0,2 1-237 16,-2 2-281-16</inkml:trace>
  <inkml:trace contextRef="#ctx0" brushRef="#br0" timeOffset="1.32761E13">19145 18581 3033 0,'0'0'622'0,"0"0"-449"0,0 0-173 0,0 0-167 15,0 0 11-15,0 0 114 0,0 0 40 16,0 0 2-16,0 0-56 0,0 0-34 0,0 0-104 16,0-1-29-16,2-2-91 0,0 2-185 15,2-1-391-15,-2 0-103 0</inkml:trace>
  <inkml:trace contextRef="#ctx0" brushRef="#br0" timeOffset="1.32761E13">19155 18597 2065 0,'-2'0'921'0,"2"0"-496"0,0 0-425 0,0 0-85 16,-2 0-132-16,2 0 116 0,0 0 101 15,0 0 27-15,0 0-27 0,0 0-76 16,0 0-30-16,0-3-137 0,0 3 77 16,0 0-21-16,0-3-168 0,4-1-135 15,3 1-263-15,-3-1 206 0,-19 21 435 0</inkml:trace>
  <inkml:trace contextRef="#ctx0" brushRef="#br0" timeOffset="1.32761E13">16929 18640 110 0,'0'0'409'0,"0"0"117"16,0 0-25-16,0 0-45 0,0 0-147 16,0 0-103-16,0 0-103 0,0 0-54 15,0 0-49-15,0 0-43 0,0 0-30 16,0 0 5-16,0 0 19 0,0 0 5 16,0 0-12-16,0 0-19 0,2 0-44 15,0 0-15-15,0 0-38 0,2 0-163 0,2 0-36 16,0 0-286-16,1 0 184 0</inkml:trace>
  <inkml:trace contextRef="#ctx0" brushRef="#br0" timeOffset="1.32761E13">16077 18752 444 0,'0'0'1287'0,"0"0"-822"0,0 0-465 16,0 0-18-16,0 0-160 0,0 0 76 15,0 0 76-15,0 0 22 0,0 0-34 16,-2 0-84-16,2 0-27 0,2 0 97 0,-2 0 52 16,2 0 2-16,1 0 37 0,-1 0 13 15,-2 0 45-15,0 0 38 0,0 0-59 16,0 0-56-16,0 0-20 0,0 0-51 15,0 0-13-15,0 0-20 0,0 0-129 16,2 1-158-16,2 2 17 0,0-1-8 16,0 1 72-16</inkml:trace>
  <inkml:trace contextRef="#ctx0" brushRef="#br0" timeOffset="1.32761E13">15203 10245 37 0,'0'0'40'15,"0"0"0"-15,0 0-14 0,0 0-19 0,0 0 32 16,0-2 14-16,0 2 72 0,0 0 80 15,0 0 25-15,0 0-27 0,0 0-65 16,0 0-93-16,0 0-45 0,0 0-52 16,0 0-7-16,0 0-13 0,0 0-85 15,0 0-304-15,0 0 111 0</inkml:trace>
  <inkml:trace contextRef="#ctx0" brushRef="#br0" timeOffset="1.32761E13">16593 10033 114 0,'0'0'297'0,"0"0"-231"0,0 0-66 15,0 0-6-15,0 0-41 0,0 0-71 0,0 0-60 16,0 0 50-16</inkml:trace>
  <inkml:trace contextRef="#ctx0" brushRef="#br0" timeOffset="1.32761E13">16593 10033 211 0</inkml:trace>
  <inkml:trace contextRef="#ctx0" brushRef="#br0" timeOffset="1.32761E13">17856 10151 988 0,'0'0'1892'16,"0"0"-1192"-16,0 0-366 0,0 0-132 0,0 0 12 16,0 0 42-16,0 0-6 15,0 0-45-15,0 0-76 0,0 0-70 0,2-9-59 16,-2 9-51-16,0 0-52 0,0 0-33 15,-4 0-22-15,-2 0-135 0,-7 5-379 16,-4 9-142-16,-15 6-156 0,9-4-394 16,116-62 696-16</inkml:trace>
  <inkml:trace contextRef="#ctx0" brushRef="#br0" timeOffset="1.32761E13">16588 10294 77 0,'0'0'185'16,"0"0"-60"-16,0 0-13 0,0 0 335 0,0 0-198 15,0 0 24-15,0 0 89 0,0 0-69 16,0 0-124-16,0 0-7 0,43-1-99 16,-41-1-27-16,2 2-30 0,-2 0 19 15,3 0-21-15,2 0-2 0,1-2-2 16,2 2 4-16,8-2-4 0,2 2 0 15,15 0 4-15,3 0-4 0,4 0-29 16,1 0-1-16,-3 0 24 0,0 0-37 16,5 2 36-16,1 2 3 0,8-4 4 0,1 0 54 15,11 0-50-15,3-2 51 0,10-4-49 16,7-1 30-16,5-3 67 0,4-2-18 16,5-1-1-16,-3 0-2 0,-1 0 30 15,-7 1-8-15,-10 0 9 0,-16 5 0 16,-18 3-33-16,-15 0-80 0,-11 0-4 15,-6 3 4-15,-1-1 18 0,1 0 4 16,-2-1 21-16,-7 1-5 0,-2 2 48 0,-2 0 12 16,0 0 19-16,0 0 7 15,0 0-9-15,0 0-12 0,0 0-18 0,0 0-4 16,0 0-29-16,0 0-23 0,0 0-29 16,0 0 0-16,0 0-21 0,0 0-4 15,0 0 4-15,0 0-15 0,0 0-18 16,0 0-14-16,0 0-19 0,0 0-28 15,0 0-32-15,0 0-94 0,6 0-233 16,8 2-45-16,2 5 137 0,3-2-492 16,-2-1-491-16,-89-22 1277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4T03:44:13.94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298 2743 152 0,'0'0'125'0,"0"-1"363"0,0 1 159 16,0-4-373-16,0 4-274 0,0-3-58 0,0 3-26 16,0 0-261-16,-2 0-350 0,2 0 191 15</inkml:trace>
  <inkml:trace contextRef="#ctx0" brushRef="#br0" timeOffset="1136.0617">19983 2788 114 0,'0'0'146'15,"0"0"394"-15,0 0-200 0,0 0-176 0,0 0-127 16,0 0-37-16,0 0-26 0,0 0-7 16,0 0-26-16,0 0-32 0,28-7-27 15,-26 7 20-15,-2 0 19 0,0 0 33 16,0 0 20-16,0 0-1 0,2 0-6 16,2 0 33-16,3 0 176 0,5 0 301 15,10 0-231-15,10 0 18 0,12 0-92 16,7 0-74-16,-2 0-98 0,-2 0 0 15,0 0 25-15,-1 0-25 0,5 0 0 16,0-3-17-16,4 1 17 0,-2 0 4 16,-2 2-4-16,1-2-12 0,-6 2 5 0,-4 0-12 15,3 0 13-15,-5 0 6 0,-1 0 0 16,-3 0-13-16,-2 0 13 0,0 0 6 16,-1 0 33-16,3 2-39 0,0-2-58 0,1 2 56 15,3-2 2-15,2 0 2 16,5 0 30-16,3 0 0 0,-4 0-7 0,3 0 25 15,-3 0 25-15,3 0 6 0,5 0-43 16,-8 0 5-16,-4 0-41 0,1 0-2 16,-3-2 25-16,-2 2-29 0,-1 0 8 15,-1 0-4-15,-2 0 2 0,-1 0-2 16,5 0 2-16,1 0 17 0,-1 0 6 16,2 0-44-16,3 0 19 0,-1 0-81 15,6 0 50-15,0 0 31 0,1 0 81 16,1 0-81-16,4 0 0 0,-5 0 4 15,-1 0 15-15,-1 0-19 0,-5 0 0 0,1-4 4 16,-5 3-4-16,0 1 2 0,0-2-2 16,1-1 2-16,-1 2 35 0,0-1-35 15,-2 2 35-15,1-2-7 0,-1 0-6 16,0 0-18-16,0-1 79 0,-3 1-81 16,1 0 21-16,1-1-25 0,1 0 24 15,0 0 0-15,0-1 7 0,2 4-31 16,1 0-2-16,-3-3 2 0,2 1 6 0,-2 0-6 15,-3 2-35-15,6 0 35 0,1-2 0 16,4 0-16-16,2 1 16 0,0-1 6 16,1-2 18-16,0 0-24 0,1-2 6 15,2 1 23-15,0-1-27 0,1-1 35 16,0 2-35-16,3 1 25 0,-2-1-27 16,-3 1 2-16,-5 0-2 0,-1 2 0 0,-3 0-4 15,-2 2-31-15,1-1 35 0,-3 1 2 16,0 0 47-16,0 0-49 0,0-2-20 15,1 0 16-15,-3 2-15 0,0-2 17 16,-3 0 2-16,5 2 35 0,2-3-35 16,1 0-6-16,1 3 6 0,2 0 2 15,1-2 34-15,1 2-1 0,8 0 0 16,1-2-33-16,1 1 33 0,4-1-5 0,-3-1-30 16,1 1 0-16,1 0 0 15,0-1 60-15,-1 1-58 0,-4 0 30 16,-5 2 59-16,-7-2-35 0,-6 2-56 0,-10 0 0 15,-9 0-28-15,-3 0 28 0,1 0-51 16,2 0 49-16,-5 0 2 0,2 0 0 16,-8 2-45-16,-2-2-141 0,-2 4-263 15,0-1-146-15,-9-1-441 0,0 3 87 16</inkml:trace>
  <inkml:trace contextRef="#ctx0" brushRef="#br0" timeOffset="2623.8912">20283 2837 22 0,'0'0'33'0,"0"0"-33"0,0 0 7 15,0 0 45-15,0 0 41 0,0 0 552 16,0 0-180-16,0 0-122 0,0 0-246 16,47-28 69-16,-43 22-26 0,-2-1 81 15,0 4 28-15,0-1-115 0,0-1-25 16,-2 2-61-16,0-2 47 0,0 3-91 0,0-2-4 16,0 3 6-16,0 1 41 15,0-5-41-15,0 5-6 0,0-1-4 0,0 1-31 16,0 0 6-16,0-2 5 0,0 2 22 15,2-2-2-15,-2-2-31 0,2 4-26 16,-2-5 61-16,2 3 40 0,2-4-38 16,1-1 3-16,2 2-1 0,-3-2-4 15,2-1 141-15,0 0-76 0,3-3 29 16,-1 1-88-16,5-1 11 0,-2 1-15 16,-3-1-2-16,0 1 23 0,4 2-6 15,-6-1 5-15,2 3 1 0,-4-1 0 16,2-2-20-16,-1 5-3 0,0-2 40 0,-1-1-40 15,2 0-51-15,-2 3 12 0,0 0 39 16,3-1 0-16,-1 1-21 0,3-1-19 16,-1-2-1-16,3 1 18 0,-1-1-24 15,6-1 23-15,-4-1 24 0,2 1-23 16,2 0 23-16,0 0-42 0,0-1 39 0,1 1 3 16,-3 1 0-16,4 0 23 15,-4-1 6-15,1-1 18 0,0 1-11 0,-3 1-30 16,-1-2 7-16,0 4-13 0,0-1 0 15,-1 0 18-15,-2 3-14 0,6-4 19 16,-6 2-23-16,0 3-35 0,0-4 29 16,4 4-15-16,-2-2 19 0,-2 2 0 15,5-1-4-15,2 1-35 0,-2-2 39 16,2 0-28-16,0 2 3 0,-3 1 27 16,4-1 2-16,-2-2 2 0,-1 2 0 15,4-1-4-15,2 3 0 0,-2-3 0 16,2 3-35-16,1-2 33 0,-4 2-2 0,1 0-26 15,0 0 28-15,-2 0-27 0,0 0 29 16,0 0 23-16,-1 0-23 0,0 0-31 16,-2 0 8-16,-2 0-20 0,-1 0-27 15,2 0 68-15,-1 0 0 0,-1 0-5 16,-1 0-35-16,3 0 42 0,0 0 24 16,-3 0-24-16,-2 0-103 0,8 2 52 0,-4 1 47 15,0 2-4-15,3 1 8 0,4-1 0 16,-2 3-49-16,2 1 24 0,2-1 25 15,1 2 44-15,-2 1 5 0,4-3-43 16,1 1-4-16,0 0 2 0,0 0 34 0,-1-2-38 16,-1 1-2-16,-2-1-40 15,-4-1 42-15,2 2 0 0,-4-3-25 0,-3 2-45 16,3 0 66-16,-2-1 4 0,1 1-4 16,-2 1 0-16,4 1 4 0,-2 0 6 15,-1 1 0-15,4 0-6 0,0 1 56 16,-1 1-1-16,4 0-31 0,-6-1 6 15,6-2 7-15,-2 1-13 0,-3-1 0 16,4 3 13-16,-2-2 42 0,0-1-56 16,-2 2 24-16,-1 0 12 0,-2-3 6 0,4 2-59 15,-6 0-6-15,0-3 29 0,1 1-25 16,0-2 33-16,-3-1-33 0,-2 0 37 16,0-3-39-16,-1 3 24 0,1-5-24 15,-2 4 32-15,0-2 24 0,0-2-54 16,0 2 37-16,0-2-18 0,0 0 11 15,1 1-12-15,-1-1 7 0,0 0-29 16,0 0-51-16,0 0-222 0,5 0-94 16,-1-1-51-16,0-7-521 0,-2 1-355 15</inkml:trace>
  <inkml:trace contextRef="#ctx0" brushRef="#br0" timeOffset="4272.284">22453 2717 106 0,'0'0'441'0,"0"0"33"0,0 0-291 15,0 0-98-15,0 0 25 0,0 0 65 16,0 0 64-16,0 0-67 0,0 0-51 16,0 0-39-16,-11 0-19 0,11 0-14 15,0 0-11-15,0 0-7 0,0 0 13 16,0 0 6-16,0 0 30 0,0 0 35 0,0 0 37 15,0-2 20-15,0 2 39 0,0 0 9 16,0-2 40-16,2 2-27 0,-2-2-84 16,0 2-87-16,2 0-35 0,-2 0-27 15,0 0-24-15,0 0-33 0,0 0-15 16,0 0-56-16,0 0-21 0,3 0-12 16,-3 0 13-16,0 0 24 0,0 0 11 15,0 0 13-15,0 0 24 0,0 0 11 16,0 0-17-16,0 0-34 0,0 0-11 15,0 0-21-15,-3 4-20 0,1 2 126 16,0-1 42-16,-1 4 7 0,1-6-7 0,0 2 6 16,2 0-6-16,0-3-21 0,0-2 21 15,0 0 44-15,2 0 24 0,0 0 51 16,3 0 22-16,0 0-1 0,-3 0 4 16,0 0 15-16,2 0 20 0,-2-2 58 15,2-4-43-15,2-1-194 0,0-2 21 16,6 0-42-16,-4-3-22 0,4 1 43 15,1-3 0-15,4 1-58 0,-2 0 15 16,5 0 41-16,-4-1 0 0,2 1-19 16,-2 0 16-16,-1 0 10 0,0 1 38 0,0 0-21 15,-3 0-22-15,4 2-67 16,-2-5 67-16,0 2 108 0,0 2-106 0,-2 1-4 16,6-2-14-16,-1 1-6 15,-3 0-16-15,6 0 12 0,-4-2 17 0,4 4 7 16,-4 2-18-16,2-3 20 0,-1 0 0 15,-3 3-4-15,2 1 1 0,-2-2-3 16,4-1 6-16,-2 2 0 0,1-1 0 0,2 0 0 16,-2 0 4-16,0 1 95 0,-2-1-96 15,-3 1 26-15,2-1-25 0,-2 2-4 16,-4 1-20-16,6-2 20 16,-6 2 32-16,3 1-32 0,-3 0-5 0,3-2-44 15,-1 3 22-15,1 1-5 0,-3-2 29 16,8 1-41-16,-2 0 44 0,4 2-74 15,0-2 29-15,-1 2 23 0,5-1-12 0,-6 2 7 16,6 0 26-16,-6 0-18 0,6 0 17 16,-5 0 2-16,0 0-2 0,0 0-24 15,-5 0 22-15,2 0 2 0,-4 0-38 16,-2 0-5-16,0 0 45 0,4 0 3 16,-4 0 21-16,0 0-24 0,-1 2 29 0,4-2-27 15,-3 1 27-15,3-1 10 0,-3 0 12 16,5 0 17-16,2 0 5 0,-3 0-39 15,6 0-10-15,0 3-22 0,2 1-4 16,-1-3-20-16,0 1 18 0,0 2-65 16,-2 1 23-16,2 0 41 0,-4 0-46 15,4 2 23-15,0-3-12 0,0 2 18 16,-2 1 1-16,3 0 21 0,-4 0 0 16,2-1 0-16,-2 1 23 0,-1-1-20 15,2-1-1-15,-2-2 2 0,-3 2-4 16,4 0 34-16,-4 1-34 0,-1-1 41 15,4 1-41-15,-5-1-2 0,1 1 2 0,4-1 46 16,-2 2-46-16,-3-1 0 0,8-1 33 16,-4 3-27-16,-2-2-6 0,6 1 34 15,-1 0-17-15,-2 1-12 0,0 0-5 16,-3 0 6-16,3 0 39 0,-2-3-41 16,-3 3 1-16,4-3 0 0,-4 1 22 15,0-1-23-15,-1 0-4 0,2 0 21 16,-1 2-15-16,1 0 15 0,-1-1 1 0,3-1-17 15,-2-1 17-15,1 3-1 0,0-3-17 16,-2 1 50-16,0-1-22 0,-1-3 15 16,2 2 39-16,-3 2-14 0,-2-3-67 15,1 0 46-15,-1 0 15 0,-4-1-66 16,0 1 0-16,0-2-3 0,0 0 3 16,-2 0 0-16,0 0 2 0,0 0 2 15,0 0 0-15,2 0-4 0,1 3 0 0,-1-3 3 16,0 1 16-16,0-1-16 15,3 2 0-15,-1 0 1 0,0-2-1 16,-2 2 0-16,2 0-3 0,0 1-2 0,0-1 2 16,2 3-3-16,0 1 3 0,-2 1-116 15,2-1-253-15,0 1-147 0,0-1-97 16,1 1-224-16,2-5-280 0,-77-57 600 0</inkml:trace>
  <inkml:trace contextRef="#ctx0" brushRef="#br0" timeOffset="5904.1929">24969 2651 48 0,'0'0'40'0,"0"0"402"15,0 0 240-15,0 0-182 0,0 0-123 0,0 0-95 16,0 0-53-16,0 0-59 0,0 0-110 15,-3-10-29-15,3 10 16 0,0-3 70 16,0 1-5-16,0 2-43 0,0-2-64 16,0 2 1-16,0-2 141 0,0 1 46 15,0-1-37-15,0 0-33 0,3 0-43 16,3-2-80-16,2-3-133 0,2-5-20 16,6 2 67-16,-2-1 84 0,1 0-124 0,7-3 123 15,-4 0-59-15,6 2 39 0,-2-2 19 16,-6 4-24-16,-1-3 26 0,0 5-2 15,0-3 4-15,-5 1 19 0,3 1-13 16,-2-1-6-16,-1 0-23 0,-2 1 23 16,2-2 4-16,-4 2 176 0,0-1-180 15,0 0 5-15,1 2-10 0,-3-1 10 16,0 2 20-16,5-1-23 0,-3 0 29 0,0 0-31 16,3-1 0-16,-3-1-22 0,3 3 44 15,-3-3 42-15,3 0-64 0,-1 3 43 16,0-2 33-16,4-1-76 0,0-1-34 15,0-2-20-15,2 2 108 0,-2 0-108 16,1 1 32-16,0 1-16 0,0 1-8 16,-3-1 46-16,-2 3 0 0,6-2 5 15,-6 2-5-15,2 3 0 0,1-1-37 16,0-1 31-16,-1 3-66 0,3-3 72 0,-5 3-22 16,5 2-1-16,0-4-15 0,-5 4 37 15,4 0-3-15,-2-1 2 16,2 1-62-16,1 0 64 0,2 0 2 0,2 0-2 15,-2 0-73-15,0 0 71 0,-1 0-33 16,2 0 12-16,-2 0 23 0,-1 0-2 16,4 0 2-16,-2 1-35 0,2 2 13 15,0-2 22-15,2 4 4 0,2-1 20 16,-1-4-24-16,-2 5 17 0,2-1-17 0,-1-1 6 16,-3 2-4-16,4-2-2 0,-4 1-12 15,2 0 12-15,-2 0 35 0,2-3-31 16,-3 5 25-16,-3-4-23 0,6 1-6 15,-6-1 28-15,0 3 59 0,2-3-87 16,0 2-40-16,-1 0 40 0,4-1 34 16,-4 1-34-16,1 0 22 0,2-1-44 0,-4 1 56 15,4 0-12-15,-4 0-16 16,0-1-6-16,-3-1 2 0,4 3 9 0,-3-2-5 16,-1 1-6-16,-3-1-15 0,3 0 9 15,-3 1-67-15,1-2 46 0,-1 1 27 16,0 2 17-16,0 0-17 0,4-1-3 15,-2 3 3-15,4 2 45 0,-1-2-6 16,6 4-39-16,-2-1 23 0,0-1 22 16,2 4-41-16,-1-2-1 0,2 0 36 15,-2-2-17-15,2 5 53 0,-2-4 1 16,-3 3-75-16,4-4 48 0,-2 2 30 16,0 0 12-16,-2-2-70 0,-3-1 35 15,1-1-51-15,0 0 74 0,-1 0-50 0,1-2 67 16,-3-2-67-16,3 2 46 0,0 0-21 15,-1-2-18-15,-2 1 23 0,4-3-58 16,0 3 17-16,-2-2-13 0,4 2-2 16,-6-2 28-16,0-1-14 0,1 2-17 15,-3 0 0-15,3-1-26 0,-3 5 4 16,-2 2-287-16,-4 2-355 0,0 0-282 0,-8-1-1085 16</inkml:trace>
  <inkml:trace contextRef="#ctx0" brushRef="#br0" timeOffset="6891.0667">22193 2435 24 0,'0'0'93'16,"0"0"513"-16,0 0-239 0,0 0-216 15,0 0 335-15,0 0-351 0,0 0 37 16,0 0-70-16,-113-46-52 0,101 39 143 16,0 3 97-16,1-1-120 0,2-1 18 0,3 4-182 15,4 0 53-15,0 1-6 16,0 1-19-16,2 0 0 0,0 0-28 0,0 0-6 16,0 0-21-16,4 0 16 0,2 0-24 15,5-2 29-15,2 2 4 0,3-2-4 16,18 0-92-16,13 0 92 0,13-1 59 15,1 0 21-15,1-2 16 16,-7-4-68-16,1 2-5 0,-6-1-21 0,1 1 0 0,-5 0 120 16,-5 0-105-16,-11 4 9 15,-11-2-8-15,-6 3-18 0,-5 2 0 16,-2-3 45-16,0 1-18 0,2 0 43 0,-6 0 34 16,-2 2 24-16,0 0-4 0,-4 0-14 15,-10-3-110-15,4-2-43 0,-5 0-143 16,-8-1 155-16,-9-2-45 0,5 0-347 15,-1 1 74-15,4 3 349 0,12 1 6 16,1-1 46-16,2 2-24 0,5 2-28 16,4 0-53-16,0 0 0 0,0 0-12 0,4 0-23 15,9 0-63-15,2 0-143 0,9 3 120 16,2 9 174-16,7 1 0 0,-6-3 4 16,-6-1 71-16,-3 1-75 0,-6-1-38 15,4 2-12-15,-8-4 1 0,-4 1-21 16,-4-3 0-16,0 1 70 0,0-1 40 15,-6 1-8-15,-6-1 13 0,2 0-41 16,-6 9 108-16,-12 2-12 0,-2 0 6 0,5-1 16 16,1-1 54-16,12-5-176 15,-4 2-36-15,8 1-363 0,6 0-280 0,2-5-438 16</inkml:trace>
  <inkml:trace contextRef="#ctx0" brushRef="#br0" timeOffset="7662.8549">24427 2373 196 0,'0'0'718'0,"0"0"108"0,0 0-475 16,0 0-225-16,0 0-51 0,0 0 50 16,0 0-57-16,112-22-68 0,-45 17-62 15,2-3-50-15,1 4 91 0,-15-1 21 16,-1 1 37-16,-10-2-37 0,-8 1-24 16,-13 1 24-16,-1-1 6 0,-12 5 31 15,-2-3-35-15,0 2 2 0,-2-2 53 0,-4-3 67 16,-2 2 16-16,0 1-25 0,-4-3-13 15,-8 0 133-15,2-1-166 0,-2-3-69 16,-4 0-104-16,2-1 74 0,-3 2 26 16,-5 1-48-16,2-1 28 0,-4 1-52 15,2 0 29-15,4 3 43 0,3 1-101 16,2 0 105-16,7 2 54 0,3 2 71 16,3 0-125-16,0 0-165 0,0 0-141 0,7 6-114 15,-1 1 286-15,7 3 64 16,0 3 70-16,-1 3 170 0,4-2 20 15,-2 1-11-15,-6-3-177 0,4 2 71 0,-6-2-44 16,-2-4-29-16,-4-1-4 0,0 0 2 16,0-1 2-16,0 1 50 0,-8 4 17 15,-10 2-7-15,-14 9 37 0,-12 6-97 16,-5-2-274-16,7-6-369 0,14-5-570 16,11-10 600-16</inkml:trace>
  <inkml:trace contextRef="#ctx0" brushRef="#br0" timeOffset="9519.8157">23485 4750 46 0,'0'0'672'16,"0"0"94"-16,0 0-68 0,0 0-137 15,0 0-61-15,0 0 0 0,0 0-54 16,0 0-111-16,0 0-135 0,24-29-199 16,-15 16 2-16,2-7 12 0,-1-2 16 15,3-9-31-15,7-8 20 0,-2-7-20 0,2 3 11 16,-2-5-26-16,-2 2-24 0,3-1 35 15,-3-5-23-15,2 2 0 0,-4-1-110 16,4 7 62-16,-8 7-40 0,-4 15 92 16,0 4-80-16,-6 9 103 0,3 3 58 15,-1-1 28-15,0 1-86 0,-2 6-18 16,0 0-122-16,0 0-177 0,0 0-93 0,7 15-50 16,1 11 284-16,7 19 146 0,0 4 5 15,0 9 50-15,-1-4-19 0,-3-10 57 16,-2-1-61-16,1-7 125 0,-4-1-123 15,0-7 25-15,-1-4 1 0,0-6 23 16,-3-4-19-16,0-2 17 0,0 1-6 16,-2 0-45-16,0 0-354 0,0 1-119 15,-9-2-228-15,-2 0 364 0,-11-5 194 0,-10 1-421 16,2-3-49-16</inkml:trace>
  <inkml:trace contextRef="#ctx0" brushRef="#br0" timeOffset="9662.376">23592 4563 365 0,'0'0'1469'0,"0"0"-740"0,0 0-320 16,0 0 143-16,0 0-179 0,0 0-257 0,0 0-116 16,68-97-111-16,-25 73 55 15,14 2 26-15,11 2-42 0,0 6-35 0,-5 7-70 16,-1 2-152-16,-5-1-263 0,-1 0-364 16,-18-1-440-16</inkml:trace>
  <inkml:trace contextRef="#ctx0" brushRef="#br0" timeOffset="9860.835">24514 4333 488 0,'0'0'2201'0,"0"0"-2201"0,0 0-128 16,0 0-70-16,0 0 135 0,0 0 63 16,-113 70 13-16,88-46-13 0,-1 5-38 15,3 7 14-15,0-2 9 0,8-7 15 16,4-8 131-16,5-6-50 0,1 1 6 15,-3 0-87-15,0 1-43 0,0-6-213 16,-2-1-182-16,4-4-113 0,-2-4-170 16,2 0 195-16</inkml:trace>
  <inkml:trace contextRef="#ctx0" brushRef="#br0" timeOffset="10040.2236">24221 4432 1031 0,'0'0'1267'0,"0"0"-726"0,0 0-417 16,0 0-124-16,0 0-252 0,0 0-48 15,0 0 300-15,0 0 74 0,0 0 79 16,0 0-80-16,85 60 6 0,-51-31 5 16,8 3-60-16,5 2 35 0,-3-7 11 15,3-4-29-15,-2-5 30 0,4-5 48 0,-3-4-62 16,-1-3-57-16,-5-3-382 0,-4-3-290 16,-8 0-381-16,-9 0 159 0</inkml:trace>
  <inkml:trace contextRef="#ctx0" brushRef="#br0" timeOffset="10578.2079">24868 4512 1796 0,'0'0'755'16,"0"0"-542"-16,0 0-213 0,0 0 36 16,0 0-12-16,0 0 42 0,0 0-66 15,0 0-80-15,0 0-17 0,0 0 42 16,0 0 7-16,-105 36-7 0,89-21 51 15,4 2-14-15,-1-1 18 0,4 1 0 16,3-2 0-16,2-1-23 0,2-6 23 16,2 1 37-16,0-2 0 0,2-3 15 0,6 1-50 15,0-3 35-15,4 0-33 0,0 0 28 16,-4-2 131-16,8 0-22 16,-4 0 0-16,3-6-10 0,2-1-131 0,0-4-125 15,0-4-39-15,-2 1-38 0,-5 2-53 16,-1 2 237-16,0 0 18 0,-7 7 249 15,2-3-64-15,-4 6-185 0,2-2 0 0,-2 2-18 16,4 0-198-16,0 0-59 0,3 2 88 16,1 2 87-16,1 4 28 0,-1-3 72 15,3 4 57-15,-5-4-7 0,0-1-25 16,4 2-20-16,-6-4 38 0,0 1 32 16,-2-3-6-16,-2 0 37 0,2 0 143 15,-2 0 198-15,0 0-21 0,2 0-7 16,2-3-107-16,2-3-93 0,8-5-177 0,0-6-42 15,3 1-50-15,2-6 50 16,-4 3 29-16,3 4-29 0,-4 2 0 16,-2 1-54-16,2 5 12 0,-4 1-57 0,-2 4-59 15,1 2-46-15,4 0-47 0,2 2 126 16,-1 5 44-16,6 5 0 0,-2 0 60 16,6 3-19-16,-2 1 40 0,5 3 27 15,7 1-25-15,6 6 25 0,5-6-27 16,-3-3-524-16,-2-8-189 0,-8-6-450 15,-8-3 77-15</inkml:trace>
  <inkml:trace contextRef="#ctx0" brushRef="#br0" timeOffset="11122.9833">25892 4478 374 0,'0'0'79'0,"0"0"355"0,0 0 232 0,0 0-319 16,53 131-258-16,-45-91 0 0,-2-6 88 15,1-4-152-15,-5-7 99 0,1-3-49 16,-1-10 36-16,-2-3-14 0,0-3-55 16,0 1 1-16,0-3 77 0,-2 0 196 15,-3-2 99-15,3 0 6 0,-1 0-144 16,1 0-92-16,2 0-51 0,0 0-11 15,0 0-3-15,0 0-12 0,0 0-12 16,0 0-17-16,0 0-9 0,0 0-3 0,0 0 0 16,0-4-3-16,0-5-64 15,-2-6-122-15,0-9 23 0,0-7 36 0,2-4 10 16,0-3 39-16,0 1-75 16,11 1-158-16,-2 0 115 0,3 1-90 0,-2 7-17 15,2 4 201-15,-2 10-133 0,0-1 171 16,3 2 0-16,11-5 25 0,-1 3-76 15,2-2 31-15,-1 6 0 0,-5 5-21 0,0 1 36 16,-4 3-97-16,-3 2-17 0,0 0 12 16,-4 0-83-16,-2 0 49 0,0 7 53 15,-4-1 23-15,-2 5-46 16,0-1 64-16,-2 4 47 0,-8 1 35 16,-3 2 106-16,-2-2 50 0,0 4-106 0,1-1-57 15,-2-1-28-15,4-4 6 0,2 0 54 16,0-1-60-16,6-5-40 0,0 2 35 15,4-6 5-15,0-1-29 0,0 0 24 0,4 2 5 16,6-2-6-16,0 3-199 0,4-1-260 16,2 1-259-16,-4-5-255 0,7 0 28 0</inkml:trace>
  <inkml:trace contextRef="#ctx0" brushRef="#br0" timeOffset="11333.5823">26344 4578 1040 0,'0'0'1570'0,"0"0"-690"0,0 0-541 16,0 0-211-16,0 0 71 0,0 0 35 15,0 0 63-15,-6-107-146 0,6 87-76 16,4 3-39-16,4 0 103 0,0 0-126 16,4 2-13-16,0-2-81 0,1 1 20 15,6-1 4-15,0 0-174 0,5 0-104 16,-4 4-192-16,4 3-177 0,-5 2-194 15,-2 2-591-15,-4 3 771 0</inkml:trace>
  <inkml:trace contextRef="#ctx0" brushRef="#br0" timeOffset="11601.3913">26622 4385 493 0,'0'0'210'15,"0"0"249"-15,0 0-348 0,0 0-111 16,0 0 79-16,0 0-1 0,0 0 417 0,0 0-234 15,0 0 258-15,109 53-179 0,-89-49-194 16,0 0-45-16,-6-4-44 0,-3 3 5 16,-7-3 5-16,1 0 35 0,-5 0 54 15,0 0 238-15,0 0-35 0,0 0-105 16,0-6 15-16,-9-1-88 0,-2-2-181 16,-1-6-14-16,-4-2-92 0,4 1 52 15,-2 3 11-15,-2-1 25 0,6 7-50 16,-1 1-36-16,3 4-42 0,-3 2-110 15,2 0-224-15,1 0-177 0,2 8-43 0,2-1-159 16,2 5-100-16,2-6 230 0</inkml:trace>
  <inkml:trace contextRef="#ctx0" brushRef="#br0" timeOffset="12026.9496">27011 4377 86 0,'0'0'402'0,"0"0"118"16,0 0-409-16,0 96 208 0,0-57-118 15,0 2 81-15,0-7-154 0,0-7-97 16,0-6 246-16,0-7-165 0,0-4-81 0,0 1 36 16,0-2-67-16,0-5 4 0,0-1 39 15,0-1 103-15,0-2 233 0,0 0 35 16,0 0 81-16,0 0-75 0,-2 0-106 15,-2 0-34-15,-2-9-58 0,0-11-102 16,-4-14-120-16,2-9-123 0,-1-5 45 16,4 0-59-16,5 2 4 0,0-2-68 15,16 2-147-15,2 4-162 0,4 8 58 16,-1 7-25-16,-4 8 267 0,-2 6 89 16,4 4 121-16,-2-1 176 0,5 2-3 0,0-1 49 15,-4 5 9-15,-4 4-231 0,-1 0-50 16,-2 0-69-16,-5 0-83 0,1 6 114 15,-5 1-18-15,-2 1 63 0,0 2-54 16,0-1 91-16,-6 4 6 0,-5 1 91 16,-2-2 152-16,-2 6-18 0,-2-1-118 15,0 2-107-15,1 2-79 0,0-1-168 16,2-6-356-16,5 1-723 0,0-8 210 0</inkml:trace>
  <inkml:trace contextRef="#ctx0" brushRef="#br0" timeOffset="13337.967">25009 6626 106 0,'0'0'553'16,"0"0"-74"-16,0 0-205 0,0 0-67 16,0 0 197-16,0 0-8 0,0 0-90 15,-109-44-306-15,99 42-48 0,-1-1-68 0,0 1 42 16,3 0 70-16,2 0 8 0,0 2 42 16,6 0 33-16,-3 0-55 0,3 0-24 15,0 0-67-15,0 0 21 0,0 0 46 16,3 0 0-16,1-2 4 0,0 2-4 15,2-3 85-15,2 3 91 0,1 0-158 16,8-1-12-16,6-1 19 0,13-3 40 16,16-4 64-16,5 0-47 0,-3 1 33 15,0 1-19-15,-5 2-34 0,-1-3-30 16,-1 1-30-16,9 2 84 0,-1 0-55 0,5-4-29 16,1 4 55-16,5-1-53 0,1-1-1 15,5-2-1-15,5 0 23 16,1 0 29-16,1-1-54 0,0-1-4 0,1-3 4 15,1 1 136-15,0-1 7 0,1 0 50 16,5-6-35-16,3 5 7 0,-9-3-89 16,0 5-22-16,-12 4-21 0,-1-1-20 15,-4 3-13-15,-9 0-1 0,-4-1-1 16,-9 1 4-16,-2 5-4 0,-3-1 1 16,1-1-3-16,0 0-17 0,0 2 17 0,1-2 2 15,-3 1 2-15,0-1 2 0,-2 0-2 16,4 0 0-16,-1 0 0 0,3 1 4 15,4-4 0-15,1 4-3 0,1-1 1 16,5-1-4-16,1 2 1 0,0 0 1 16,1 1-29-16,3 2-1 0,-1 0 28 15,-2 0 0-15,-4 0-2 0,-2 5-38 16,-3-2 42-16,-8 2 0 0,-7-3 0 0,-5 0 2 16,-9 1-2-16,0-3 0 0,4 2-2 15,0 1-1-15,4-1 3 0,5 0 2 16,-2-1 1-16,-1 2 1 0,5-3-3 15,-2 0 16-15,-4 0 8 0,6 0-4 16,-6 0-20-16,1 0 20 0,3-4-19 16,-4 2 27-16,1-5-28 0,-2 7-1 15,-2-5 4-15,-1 3 19 0,-4 1-23 0,0-2-34 16,-4 2 34-16,-4 1-1 0,-1 0 1 16,-5 0-4-16,0 0-26 0,-2 0-16 15,0 0-37-15,0 0-96 0,0 0-150 16,0 0-187-16,-9 0-259 0,-11 7-354 15,-16 3 115-15,1-2 869 0,-17-3-238 0</inkml:trace>
  <inkml:trace contextRef="#ctx0" brushRef="#br0" timeOffset="14717.2102">25790 6442 24 0,'0'0'139'16,"0"0"658"-16,0 0-82 0,0 0-129 15,0 0-63-15,0 0-20 0,0 0-34 16,0 0-85-16,0 0-167 0,0 0-80 0,17-13-9 16,-15 9-127-16,0-1 72 0,-2 1-13 15,2-3-60-15,0-2-54 0,-2 2 54 16,2-7 27-16,1 1 8 0,-1 0-50 16,2-10 17-16,0-3-2 0,0-12 0 15,-2 3-39-15,0-5 39 0,-2 1-4 16,0 3 4-16,0-4-68 0,0-2 43 15,0 1-101-15,2 1-83 0,-2 3 126 0,5 0 50 16,-3 3-140-16,1 5 101 0,-3 0-45 16,2 0 115-16,0 7 4 0,-2 1-4 15,2 5-96-15,-2 1 98 0,2-3 41 16,-2 1-41-16,0-5 0 16,0 5 168-16,0-1-117 0,0 0-51 0,0 3 3 15,0-2 9-15,0-1-8 0,0 3-3 16,0-1 9-16,0-3 19 0,2 3-58 15,0-3 29-15,0 4-59 0,-2-2 59 16,2 3 0-16,0-1-46 0,-2 3 46 16,2-1 0-16,-2 4-61 0,0-3 61 0,0 5 0 15,0-1 10-15,0 3 21 16,0 3 15-16,0-3 5 0,0 5-51 0,0 0 0 16,-2 0-62-16,2 0 6 0,-2 0-5 15,2 0-11-15,0 0-41 0,-2 0-39 16,2 0-85-16,-2 0-96 0,2 7-55 15,-2 2 113-15,0 8 250 0,0 11-70 16,-2 15 38-16,2 5 6 0,-1 1 51 0,-1 4 25 16,-1-7 7-16,3 5 202 15,0 0-22-15,2-1-108 0,-2-4-80 0,2 0 31 16,0-7 11-16,0 0 38 16,0-3 14-16,0-4-7 0,4 1-105 0,0-4 76 15,1 1 37-15,2-4-34 0,-3-2-18 16,0-4 5-16,-2-7-67 0,0 0 76 15,2 2-81-15,0 3 38 0,-2 0-17 16,3-1-16-16,0-2 49 0,-5-4-17 16,2-2-33-16,-2-3-1 0,0-1 23 0,2 0-23 15,-2-3 0-15,0 3 23 16,0-3 20-16,2-1-46 0,-2 6 2 0,2-5 23 16,-2 1-5-16,0-1 11 0,2 2-11 15,-2-2 6-15,2 2-23 0,-2-1 17 16,0 1-17-16,2-2 0 0,0 3-3 15,-2-2-1-15,2 2 1 0,-2 0 3 0,2-2 2 16,-2 3 17-16,2 1-22 0,3-2 0 16,-3 0 5-16,0-1-3 0,0-1-2 15,0 0 0-15,-2 1 0 0,5-3 1 16,-3 1-1-16,0-2 26 0,-2 5-25 16,2-5-1-16,0 2 5 0,0 1 43 15,0-1-5-15,-2-2-23 0,2 2-20 16,1-2-183-16,-3 0-167 0,2 0-86 0,-2 0-157 15,0 0-152-15,0 0-308 0,2-14 225 0,-19 19 828 16</inkml:trace>
  <inkml:trace contextRef="#ctx0" brushRef="#br0" timeOffset="16063.2878">26724 6326 66 0,'0'0'948'0,"0"0"-117"0,0 0-388 16,0 0-225-16,0 0-72 0,0 0 24 15,0 0 66-15,0 0 68 0,0 0 7 16,0-5-53-16,0 3-91 0,0 0-37 16,0-3-90-16,0 0-8 0,0-3-28 15,0 1 68-15,0-1 30 0,2-3-52 16,3-1-48-16,-3 0 56 0,2-1 92 16,-2 0-76-16,2-5-66 0,0-2 19 15,2-8 15-15,1-11-42 0,2-1 0 0,-3 0-190 16,-4 1 190-16,-2 3 47 0,0 2 30 15,0-7-77-15,0-2-15 0,0 1-129 16,-4 2 93-16,0-1 51 0,0 3 21 16,-1 3 52-16,2-1-70 0,1 4-6 15,0 1-92-15,-2 3 95 0,2 2-3 16,0 4 3-16,0 3-75 0,2 3 35 16,0 5 38-16,0-5-22 0,0 3 24 0,0-4 34 15,0 1-34-15,0 1 38 0,0 2-80 16,0-2 42-16,2 2-123 0,0-1 55 15,2-1 32-15,-2 4-14 0,0 0-12 16,-2-3 86-16,2 6-24 0,-2-1 0 16,3 1 0-16,-3 2 0 0,0 1 35 15,3-1-35-15,-1 2-72 0,-2 1 58 16,0 0 14-16,0 1 43 0,0 2-5 16,0 0-38-16,0 0-3 0,2 0-16 15,-2 0 0-15,0 0-20 0,0 0-33 0,0 0-41 16,0 0 1-16,0 0-1 0,0 0-5 15,0 0-11-15,0 0 0 0,0 0 10 16,0 0-13-16,0 5-45 0,2 2 22 16,0 3 106-16,2 2 31 0,2 2 12 15,-2 4 12-15,3-1 12 0,-3 0 6 16,-2-3-5-16,0 1-19 0,3-3-89 16,-3 2-2-16,0-1 11 0,0 5 80 0,0 0 49 15,0 10-49-15,-2 6 2 16,0-4 8-16,0-4-8 0,0-2 39 0,-2-7-17 15,0 3-12-15,0 1-6 0,0-3 25 16,0 3 42-16,0 1-49 0,2 0 6 16,0-1-2-16,0 1-25 0,0-2-6 15,0-1 8-15,0-3 1 0,2 4-6 16,0-5-37-16,0 2 35 0,0-3-24 16,-2 1 22-16,2 3-29 0,0-5 9 15,0 4 24-15,-2-2 0 0,0-1 0 0,0 1 0 16,0-1 0-16,0 0 4 0,0-1 71 15,0 1-39-15,3-1-36 0,-3 0-48 16,2-2 5-16,0-2 43 0,0 6 61 16,0-2 0-16,2 0 33 0,-2 0-53 15,0 1-41-15,-2-4 47 0,0-1-6 16,2-1-35-16,-2 1 0 0,2-1 17 16,-2 0 52-16,3-3-41 0,-1 3 0 15,-2-3-15-15,0 2-15 0,2 1-4 16,-2-3 34-16,0-1-12 0,0 1 29 15,0-1-23-15,0 0 0 0,2-2-6 0,-2 0-18 16,0-2 28-16,0 2 1 16,0-2-1-16,0 0 6 0,0 0-12 0,0 0-24 15,0 1-2-15,0 1 2 0,3 0 34 16,-3 4-15-16,2 1 38 0,0-3-59 0,2 4 0 16,0 0-198-16,2 0-153 15,0-1-140-15,6-1-59 0,0-6-540 0,-4 0 44 16,-67-59 1017-16</inkml:trace>
  <inkml:trace contextRef="#ctx0" brushRef="#br0" timeOffset="17747.4462">27686 6157 13 0,'0'0'528'0,"0"0"128"16,0 0-201-16,0 0-186 0,0 0-116 16,0 0-64-16,0 0-45 0,0 0-44 15,0 0-2-15,0 0-36 0,0 0 36 0,0 0 0 16,0 0 2-16,0 0 31 0,0 0 38 16,0 0 6-16,0 0-19 0,0 0-35 15,0 0-21-15,0 0-56 0,0 0 6 16,0 0 44-16,0 0 6 0,0 0 0 15,0 0 31-15,0 0 19 0,0 0 12 16,0 0 13-16,0 0 4 0,0 0 18 16,0 0 90-16,0 0 36 0,0 0 22 0,0 0 40 15,0 0 1-15,0 0-76 16,0 0-64-16,0 0-38 0,0 0-20 0,0 0-8 16,0 0 3-16,0 0 2 0,0 0-16 15,0-3-3-15,0-1 1 0,0 0 4 16,0 0-71-16,0-3-149 0,0-4 149 15,0 0 114-15,0 1-114 0,0-4-87 16,0 1 25-16,0-3 39 0,0-1-43 16,2 2 81-16,-2-2-15 0,2-1 0 15,-2 2 20-15,2 0-17 0,0-1 12 0,-2 2-15 16,2-2-20-16,0 1-30 16,1 1 27-16,-1 0 23 0,2 1 0 0,-2-3-19 15,0 4 14-15,2-5-91 0,-2 3 8 16,0-4 40-16,3 2-19 0,-1-2 64 15,1-3-69-15,-1 2-6 0,0-6 59 16,0-6-29-16,0-4-106 0,0-3-50 16,-2 8 115-16,-2 2 73 0,2 6-97 0,-2 5 59 15,0 3-64-15,0 4 118 0,0-4 0 16,0-3-92-16,0 3 92 16,0 0 101-16,-2 4-101 0,-2-1-62 0,2 2 62 15,-2 1 32-15,2 2-30 0,0-1 30 16,0 0 41-16,0 0-73 0,0 3-73 15,2-1 73-15,0 0 23 0,-2 2 16 16,2 0-39-16,0 1 70 0,0 1-70 16,0-2-70-16,0 1 70 0,0 1 5 0,0-1-3 15,0 1-2-15,0 0-56 16,0 2 52-16,0-1-1 0,0-2 5 0,0 2 32 16,0 1 1-16,0-3-33 0,0 3-2 15,0-3-110-15,0-1-35 0,0 0 92 16,2 2 53-16,-2-2-25 0,2 4 27 15,-2-1-59-15,0-3 18 0,0 2-6 16,0-2-53-16,2 1 71 0,-2-4-26 0,2 4-97 16,-2-2 128-16,0 2 0 15,2-1 30-15,-2 2-6 0,0 0 54 16,0 2-31-16,0 0-23 0,0 0-31 0,2 0 1 16,0 0 24-16,-2 0 0 0,2 0 6 15,0 0 4-15,-2 0 0 0,0 0 32 16,0 0 1-16,0 0-1 0,0 0-34 15,0 0-2-15,0 0 0 0,0 0-42 16,0 0-37-16,0 0-12 0,0 0-3 16,0 0 7-16,0 0 12 0,0 0 12 15,0 0-12-15,0 0-27 0,0 0 25 0,0 0 33 16,0 0 18-16,0 0 20 0,0 0-15 16,0 0 21-16,0 0 51 0,0 0-24 15,0 0-27-15,0 0-76 0,0 4-27 16,0-2 71-16,2 3-13 0,0 2 32 15,-2 1-110-15,2 1 43 0,0 2 76 16,-2 3-24-16,0 3-81 0,0 0 109 0,0 2 111 16,0 3-20-16,0-4 103 15,0 3-79-15,3 0 0 0,0 3 25 16,-1-4-51-16,-2 3 5 0,4 0-1 16,-2 3-55-16,2-2-38 0,2 5 6 15,-2 3 38-15,3 4-42 0,-3-2 41 0,3-7-18 16,-5-10 49-16,0-1-44 0,0 1 0 15,0 2-24-15,0 1 31 0,-2-2 5 16,2 0 19-16,0-1 29 0,-2-2-60 16,3-1-7-16,-3-1 42 0,2 0-36 0,-2-2-23 15,0-1 17-15,0-1-17 0,0-1-2 16,2-1-4-16,-2-2 0 0,0 1 4 16,0-1 26-16,0 1-25 0,2 1 19 15,-2 0-24-15,0 0 19 0,0 1-19 16,2-2-5-16,-2 1 1 0,0 1-32 15,0 2 33-15,2-1 3 0,-2 1 0 0,0-1-20 16,2-1 18-16,-2 4 2 0,0-4 0 16,0 2-23-16,2 0 11 0,-2 1 12 15,0-4 0-15,2 6 4 0,-2-6-4 16,2 1 23-16,-2-1 12 0,3-1-29 16,-3-2-4-16,2 0 39 0,-2 0 5 15,0-3-20-15,0 3-24 0,0-1 2 16,0-3 75-16,0 5-45 0,0-3-28 15,0 0 22-15,0 2 23 0,0-3-18 16,0 5-33-16,0 0-56 0,0-1-281 0,0-1-202 16,0 0-166-16,-5-2-475 0,5-2 534 15,5-41 646-15</inkml:trace>
  <inkml:trace contextRef="#ctx0" brushRef="#br0" timeOffset="18911.0774">28475 6179 211 0,'0'0'685'0,"0"0"6"0,0 0-166 0,0 0-125 16,0 0-36-16,0 0 3 0,0 0 36 16,0 0-42-16,0 0-113 0,0-9-248 15,0 1 54-15,0 0-41 0,0-1-13 16,0 1-13-16,0 0-83 0,-2 1 96 0,2-4 33 15,0 3-33-15,0-4-105 0,0-1-69 16,2 0-71-16,0-2 153 0,5-5 89 16,0 1-121-16,-1-2-123 0,2-6 96 15,-2-2 148-15,0-7-52 0,-1 0-230 16,-2 2 48-16,-1 2 168 0,-2 1-105 16,0 0 174-16,0-1-138 0,-2-1 87 15,-6 2-204-15,2-4 224 0,-2 0-79 16,4-2 84-16,0 2 26 0,0-1 65 0,1 2-65 15,3 3-110-15,-2 2 105 0,2 1 5 16,-2 2 0-16,2 0 7 0,0 8 19 16,0 2-52-16,0 1 52 0,-3-4-7 15,1 0 91-15,2-2-110 0,0 1 0 16,-2 5 26-16,2 2 69 0,0 0-93 16,0 5 87-16,0 3-57 0,-2 0 96 15,2 3-16-15,0 2-68 0,0 0-44 16,0 0-44-16,0 0 19 0,0 0 25 0,0 0 38 15,0 0-34-15,0-2 33 0,0 2 7 16,0 0 6-16,0 0 18 0,0 0 0 16,0 0-7-16,0 0-61 0,0 0 0 15,0 0-55-15,0 0-69 0,0 0-19 16,0 0-71-16,0 0 4 0,0 4 114 16,0 1 19-16,2 3 31 0,0 3-31 15,0 2 64-15,3 1-149 0,0 8 162 0,-3 10 97 16,4 13-97-16,-4 2-65 15,0 3 65-15,-2-3 143 0,0-2-139 0,0-4 260 16,0 2-225-16,0-6 24 16,0-1 116-16,0-4-60 0,2 0-113 0,0-3 63 15,2 2-63-15,-2-3 0 0,2-1 69 16,-1-1-6-16,2 2 54 0,1-2-93 16,-4-3 13-16,2-4-1 0,-2-2 19 15,0-3-25-15,2 5 36 0,-2 1-42 16,3 4 11-16,-1 1 29 0,0-2 18 0,3-1-35 15,-1 0 38-15,-2-1 11 16,3 0-18-16,-1-3-82 0,-2-1 30 0,0 1-31 16,1 1 46-16,1 1-42 0,-3-4 60 15,1 3-17-15,0 7 39 16,0 1-15-16,0 8-37 0,-2-2-35 0,0-9-682 16,-2-9-506-16,0-10-771 0</inkml:trace>
  <inkml:trace contextRef="#ctx0" brushRef="#br0" timeOffset="19055.0879">28700 6384 2748 0,'0'0'1310'0,"0"0"-1248"0,0 0-62 16,0 0-160-16,0 0-209 0,0 0-101 15,0 0-253-15,0 0-853 0,0 0 754 0</inkml:trace>
  <inkml:trace contextRef="#ctx0" brushRef="#br0" timeOffset="21322.7912">24261 8097 33 0,'0'0'935'0,"0"0"37"0,0 0-369 0,0 0-170 16,0 0-64-16,0 0 34 0,0 0-72 15,0 0-74-15,0 0-77 0,0 0-13 16,11-15-32-16,-11 11-29 0,0 1-49 15,0-1-57-15,0-3-50 0,0 0 50 16,0-1 28-16,0 5-13 0,-7-5-15 16,3 1-15-16,-4-1-28 0,-2 0-144 15,-2 0 83-15,0-1 37 0,1 1 44 16,-4 1 21-16,3 1-42 0,-3 1-43 0,0 0-35 16,-2 3-4-16,-1 2 20 0,2 0-58 15,-1 2 11-15,-6 12 29 0,-5 11 54 16,5 13-62-16,3 6 64 0,10 4 12 15,10-2 22-15,0-6-5 0,4-10 10 16,4-8 27-16,-1-7-46 0,6-4 48 16,-1-1 0-16,3 0-35 0,2-3 35 15,0-3 138-15,1-4 48 0,-2 0 10 0,8-16 45 16,5-13 45-16,9-14-60 0,0-13-77 16,-3-5-36-16,-10-1-40 0,-8 5-50 15,3 0 28-15,-6-6-102 0,-2 0-91 16,0 0-29-16,-4 8-310 0,-4 3 142 15,-2 12 47-15,0 11 292 0,-2 9 56 16,0 12-5-16,0 0-17 0,0 4 58 16,0-2-11-16,0 5-33 0,0 1-48 15,-2 0-129-15,-2 0-82 0,0 1-29 16,0 9-68-16,0 6 21 0,-6 18 157 16,4 13 92-16,2 10-112 0,0 1 150 0,4 0 32 15,0-9-7-15,0-1-21 0,10-7-6 16,10-2 4-16,1-3 27 0,9-2 64 15,2-1 197-15,6-4-36 0,0-4-113 16,5-5-35-16,-3-6-21 0,-2-4 17 16,-2-7 33-16,-11-3-113 0,-1 0-22 15,-10 0-6-15,2-5-27 0,0-3-29 16,-3-3 62-16,2 0 0 0,-4-3 0 16,-3 1 45-16,-8 1 210 0,0 1 106 0,0-1-188 15,0 1-155-15,-8 1 32 0,-1 1 107 16,3 2-18-16,-3 2-139 0,5 2-33 15,0 1-95-15,-3-1-34 0,1 3 44 16,-2 0-117-16,0 0-46 0,-4 3 12 16,4 2 105-16,0 5 101 0,0 1-49 15,-2 2 18-15,6 3 41 0,2-1-49 16,2 0 98-16,0 2-39 0,0 1-24 0,0-3 67 16,0-2 0-16,2 1 2 0,2-3 39 15,3 0 32-15,-2-3-49 0,1 1 31 16,2-4-55-16,2 0-85 0,2 2 85 15,0-6 101-15,3 1 16 0,-2-2-64 16,2 0-47-16,-1 0 35 0,2-3 29 16,-2-6 10-16,1 1-80 0,2 1 17 15,-2-3-17-15,-5 3 64 0,1 0-60 16,-4 0 31-16,-1 2 39 0,-2-1-74 16,0 1 3-16,-2 1-3 0,0 0 104 0,0 2-2 15,0 2-102-15,1 0-21 0,-1 0-60 16,3 0-51-16,-1 0-15 0,0 0 119 15,2 2 28-15,0 3 0 0,0 3-37 16,6 0-4-16,-4 2 65 0,2-1-59 16,-1 2 70-16,4 3 145 0,0-2-73 0,-3-3-80 15,-2 0 11-15,4-3-6 16,-4 1 44-16,0-7-22 0,0 3 30 0,6-3 38 16,0 0-6-16,-1 0 4 0,4-3 21 15,-4-4-141-15,4-4-4 0,4-9-195 16,13-6-300-16,-2 1-734 0,-5 4-879 15,-5 10 2112-15,-14 7 93 0,0-1 361 16,6 4-8-16,-4 1-167 0,5 0-91 16,4 0 68-16,0 0-186 0,0 6-31 0,2 1 181 15,-1 1-95-15,0 2-19 16,2-2 77-16,-3-1-86 0,5 1-18 0,-8-5-32 16,4 1 76-16,-4-2-70 0,-2 0 46 15,-4-2 3-15,-2 0-6 0,-3 0 58 16,-3 0 91-16,0 0 133 0,0-4-43 15,-2-1-120-15,0-5-187 0,0-4-28 16,-9 1-38-16,-3-2 6 0,-6-1-65 16,4 1-218-16,-3 0 62 0,2 4 105 15,-2-1 118-15,-2 7 26 0,-8 2-233 0,-9 3-73 16,-9 4-225-16,-2 8 236 16,4 3 180-16,16-2 69 0,8 0-69 0,6-4-104 15,5-1 223-15,-1 6 189 0,5 2-189 16,-1 0-127-16,5 2 123 0,0-5 4 15,5-3-26-15,10-3-210 0,0-2 236 16,1-3 141-16,12-2 133 0,8-2-37 16,7-13 216-16,-5-5-100 0,-8 2-65 0,-7-4-19 15,0-5 53-15,-4-10-82 16,5-4-238-16,-10-5 101 0,0 3-103 0,-10-3 0 16,-2 0-3-16,-2-2-211 0,0 2 180 15,-4 6-185-15,-2 3 35 0,-4 12 131 16,6 8 21-16,2 9 32 0,0 4 152 15,2 4-9-15,-2 0-143 0,2 0-300 16,0 0-114-16,0 4-316 0,2 13-144 0,11 11 583 16,8 18 291-16,5 5 224 0,-3 4-153 15,1 1-64-15,-8-9 57 0,2 3 294 16,-4-4-119-16,-1-2-40 0,0-9-138 16,-5-5 6-16,-2-14-63 0,-3-3-4 15,-1-8 37-15,0 1 11 0,0-4-23 16,-2 0 66-16,0-2 120 0,0 0 243 15,2 0 176-15,-2 0-251 0,0 0-124 16,0-2-42-16,0-6-17 0,0-3-176 0,0-7 16 16,0-4-72-16,0-3-80 15,0 0 77-15,7 0-29 0,1 4 68 16,3 0 0-16,1 0-11 0,6 1-21 0,2 3-1 16,2 0-104-16,1 1 98 0,5-2-57 15,2 3-17-15,-6 0-310 0,4 4-268 16,-2 0 46-16,-11 8-113 0,-3-1-692 15</inkml:trace>
  <inkml:trace contextRef="#ctx0" brushRef="#br0" timeOffset="21543.6821">26249 8104 112 0,'0'0'882'0,"0"0"-457"0,0 0-296 15,0 0-129-15,0 0-6 16,0 0 6-16,0 0 30 0,0 0-28 0,0 0 30 16,10 39-32-16,-6-33 3 0,0 1 59 15,0-3 16-15,1 4-78 0,-1-3-59 16,1 1-493-16,-3 0-250 0,-40-87 466 16</inkml:trace>
  <inkml:trace contextRef="#ctx0" brushRef="#br0" timeOffset="21778.9799">26249 8104 622 0,'31'91'773'0,"-31"-91"-124"0,0 0-222 16,0 0-128-16,0 0-132 0,0 0-67 16,0 0-41-16,0 0-1 0,0 0 39 15,0 0 27-15,0 0 41 0,0 0 18 16,0 0-24-16,0 0 35 0,0 0 27 16,0 0 20-16,0 0-10 0,0-2-21 15,0 0-24-15,0-2-28 0,0-1-27 16,5-1-111-16,-3-2-20 0,-2-3 0 15,2-1-59-15,-2 0-30 0,0-2-65 16,0-3-36-16,0-1-65 0,0-1-36 16,2 1-127-16,0 3-259 0,0 3 39 15,0 2 344-15,-2 6 294 0,0 1 0 0,0 3-213 16,2 0-420-16,-2 0-400 0,0 0 503 16</inkml:trace>
  <inkml:trace contextRef="#ctx0" brushRef="#br0" timeOffset="22344.2424">26499 7536 1883 0,'0'0'1924'0,"0"0"-1473"16,0 0-451-16,0 0-109 0,0 0-309 16,0 0-43-16,0 0-86 0,0 0 222 15,0 0 244-15,36 134 81 0,-21-75 112 16,-5-2-110-16,-1-10 244 0,-3-1-149 0,-1-11-24 15,-1-10-44-15,-4-7 24 0,2-10 29 16,-2 1-80-16,2-4 45 16,-2 1-5-16,0-6 90 0,0 0 277 0,0 0 153 15,0 0-183-15,0 0-101 0,0 0-5 16,-6-4-11-16,-1-5-170 0,1-9-55 16,-5-8-55-16,5-13 18 0,-1-7-118 15,7 0-17-15,0 2-73 0,9 6-217 16,4 9-35-16,0 8 98 0,-1 8 108 15,4 4 32-15,2-3-118 0,4 3-593 0,-6-2-661 16</inkml:trace>
  <inkml:trace contextRef="#ctx0" brushRef="#br0" timeOffset="22646.9018">26817 8069 2228 0,'0'0'949'0,"0"0"-903"0,0 0 21 0,0 0-67 16,0 0 79-16,0 0 205 0,0 0-177 16,71-105 97-16,-69 95 88 0,-2 1-179 15,0 3-15-15,0 4-31 0,0 0-21 16,-6 2-4-16,-2 0 78 0,4 0-120 16,0 0-8-16,0 0-79 0,2 0-39 15,-2 2 1-15,0 4-19 0,2 1-13 16,-1 3 21-16,3 2-12 0,0 1 73 0,11-2 75 15,3 3 168-15,12-4 253 0,12 1-252 16,15-6-90-16,11-5-33 0,-3 0 51 16,1-5-42-16,-15-6-13 0,-7 4-42 15,-4-3-140-15,-8 1-248 0,-9 0-481 16,-9 1-1120-16,0-4 597 0</inkml:trace>
  <inkml:trace contextRef="#ctx0" brushRef="#br0" timeOffset="23137.0455">26323 7703 1753 0,'0'0'1098'0,"0"0"-799"0,0 0-299 16,0 0-58-16,0 0-36 0,0 0-24 16,0 0 95-16,0 0 19 0,0 0-63 15,0 0-36-15,-28-24 18 0,28 24 83 16,4-2 2-16,1 2 212 0,-3 0-46 16,0 0-95-16,0 0 11 0,-2 0 128 0,0 0 97 15,0 0-37-15,0 0-30 0,0 0-28 16,0 0-59-16,0 0-36 0,0 0-37 15,0 0-45-15,0 0-35 0,0 0-23 16,0 0-24-16,0 0-28 0,0 0-46 16,0 0-186-16,0 0-329 0,0 4-452 15,0 5-217-15,2 1 503 0,-4-33 455 0</inkml:trace>
  <inkml:trace contextRef="#ctx0" brushRef="#br0" timeOffset="24209.9655">25435 9719 2034 0,'0'0'580'0,"0"0"-580"16,0 0-166-16,0 0-236 0,0 0-176 0,0 0-55 16,0 0 106-16,0 0 316 0,0 0 211 15,0 0 66-15,-13-3 527 0,16 3-278 16,1-2-2-16,2-1 127 0,7 3-22 15,0-2-107-15,11-1-177 0,4 1-110 16,15 0-24-16,9-1-6 0,4 1-30 16,6 2 34-16,6-3-5 0,8 3-31 15,5 0 38-15,8 0 24 0,3 0-24 16,7 3-18-16,6-1 12 0,3-1-67 16,2-1 67-16,2 0 2 0,7 0-45 0,2 0 19 15,9-3 30-15,6-7 3 0,8-4 259 16,13 1 54-16,4-2 44 0,5 2-66 15,-2 3 32-15,-8 5-88 0,-7-2-100 16,-10 7-136-16,-12-5 10 0,-8 3-8 16,-6 2 10-16,-10 0-11 0,-5 0 13 15,-7 0-16-15,-10 0-18 0,-9 4-1 0,-7-1 16 16,-7 1 6-16,-11 1 10 0,-11-2-13 16,-13-1 0-16,-10-2-49 0,-6 0 8 15,-3 0-134-15,-2 0-49 0,-2 0 127 16,0 0 59-16,-13 0 35 0,-25-5-55 15,-26-4-205-15,5 0-2694 0</inkml:trace>
  <inkml:trace contextRef="#ctx0" brushRef="#br0" timeOffset="25504.9255">25350 9769 2 0,'0'0'79'0,"0"0"567"16,0 0 139-16,0 0-297 0,0 0-248 16,0 0-146-16,0 0-38 0,0 0 25 15,0 0 60-15,0 0 17 0,2 0 9 16,-2 0 33-16,0 0 38 0,0-2 8 15,0 2-21-15,0-2-15 0,2 1-37 16,0-3-60-16,0-2-28 0,4 0-3 16,-2-2-78-16,0-1 13 0,2-3 58 15,0-1 12-15,2-2-87 0,-1-3-76 0,6 1 76 16,-5 0 0-16,3-3 122 16,-3 2-121-16,3-2-1 0,-2-5 8 0,3-11-12 15,2-3 8-15,-2-3-8 0,-2 0-42 16,-1 3 46-16,2 3 44 0,-3-2-44 15,3 1-79-15,-5 0-88 0,0 1 125 16,3-1-84-16,0-1-60 0,-1 2-90 16,-2-1 36-16,2 1 28 0,2-1-49 0,-2 3 138 15,-2 1-24-15,0 4 87 0,0-4 60 16,6 2 31-16,-4 3-31 0,2 2-126 16,-3 6 126-16,-3 4 73 0,5 3-73 15,-3-4 0-15,3-3 6 0,-1 2 125 16,0 1-90-16,3 2-82 0,-2 2 35 15,-1 2-88-15,-2 2 75 0,0 1 19 16,-1 3 66-16,0 0-62 0,-5 1 114 0,0 4-42 16,0 0 0-16,0 0-76 0,0 0 0 15,0 0-58-15,0 0-1 0,0 0-35 16,0 0-31-16,0 0-20 0,0 0-7 16,0 0-23-16,0 0-37 0,0 0-30 15,0 4-35-15,0 1 273 0,0 3-28 16,0 4-7-16,2 0 19 0,0 2 18 15,0-2-121-15,0 5 97 0,2 7 7 16,0 6 19-16,0 8 181 0,3 3-176 0,-3-4 72 16,0 1 52-16,3-3-71 15,-3 1 70-15,0-1-1 0,-2-3-78 0,1 0-49 16,1-3-38-16,-2 0-7 0,2 0-12 16,0 2 57-16,-2 1 13 0,2 0 309 15,1 1-167-15,0-1-44 0,-3 3 5 0,2-3-19 16,0 0 46-16,-2 1-60 15,4-3-83-15,-2 1 35 0,0-9 0 0,4-4 127 16,-6-5-123-16,2-1-39 16,2 2-19-16,0 1 19 0,3 2 28 0,-1-2 6 15,3 1-28-15,0-1 33 0,1-3-16 16,3 5 0-16,-2-4 27 0,-1 1-1 16,4-4-1-16,-4 2-42 0,1-4 63 15,0-1-31-15,2-1 27 0,-3-1 26 16,1 2-65-16,0-1 35 0,-1-4-25 15,0 3-11-15,-4-1 38 0,0-2-48 16,-2 0-15-16,-2-1-180 0,1 2-16 0,-1-3-87 16,1 0-149-16,1 0-426 15,-4-3-655-15</inkml:trace>
  <inkml:trace contextRef="#ctx0" brushRef="#br0" timeOffset="26469.9518">26259 9654 158 0,'0'0'508'0,"0"0"160"16,0 0-350-16,0 0-157 0,0 0-53 15,0 0 20-15,0 0 36 0,0 0 29 16,0 0-44-16,0 0-58 0,0-1-24 16,0-1-12-16,0-2 24 0,0-2 50 0,4-3-129 15,0-4 59-15,3 1-55 0,4-7 210 16,3-10-113-16,5-5-56 0,3-5-45 15,-2 3-50-15,2 0 50 0,-3 5 5 16,2-3 1-16,3-1-12 0,-1 3-286 16,1-4 257-16,-2 3-202 0,2 3 73 15,-3-3-214-15,7 5 278 0,-6 0 17 16,-6 7 83-16,-6 6 0 0,4 2 39 16,-4 2 56-16,1-4 17 0,2 3-100 15,-3 0-12-15,-1 5-226 0,-1 1 42 16,-2 5 56-16,3 1-8 0,-2 0 65 15,-1 0 13-15,0 1-13 0,0 7-33 0,3-1-27 16,2 6 125-16,1-1 6 0,1 5 0 16,6 2 52-16,2 3-26 0,3 0 92 15,4 5 5-15,-3-2-85 0,-2 0-31 16,-2 2-14-16,1-2 33 0,4 8 20 16,-6-5 109-16,0-3-60 0,-6-4-6 15,-3-6-12-15,2 4-26 0,2 0 131 16,-1 1-32-16,4-2-76 0,-4 1 36 0,6-2-25 15,-4-1 36-15,3-1-49 0,3-1-49 16,-4-1 77-16,4-1-59 0,-3-1 12 16,0 0-6-16,-2-2 78 0,0-1-92 15,-2 2-29-15,0-2 2 0,0 1 22 16,-1 0 23-16,2-5-46 0,-2 1 24 16,1 2-2-16,0-3-16 0,0 0 43 15,-1-2 11-15,4-1-33 0,0 1 38 0,2-2 18 16,-1 0-84-16,2 0-4 0,-2 0-304 15,1 0-151-15,-2-3-367 0,-4-3-633 16,2-7 697-16</inkml:trace>
  <inkml:trace contextRef="#ctx0" brushRef="#br0" timeOffset="27145.5888">28210 9614 189 0,'0'0'1641'0,"0"0"-675"0,0 0-711 16,0 0-110-16,0 0 87 0,0 0-91 16,0 0 67-16,0 0-178 0,91-108-30 15,-69 88-20-15,7-4 20 0,9-5 0 16,-4 5-207-16,-4 0 38 0,-11 9 107 16,-6 5 28-16,4-3 32 0,0-2 2 0,4 0-28 15,-2-1-132-15,0 3 135 16,-2 3 25-16,-4 3 3 0,0 0-3 0,-1 4-35 15,0 1-41-15,0 2-30 0,0 0 100 16,6 0-41-16,-1 0 42 0,-3 5 1 16,6 0-129-16,-2 2 78 0,4 3 49 15,-3 1 6-15,7 2 73 0,-3 1 6 0,0 1 17 16,3 0-96-16,-1 3 36 16,7 1 1-16,4 4-33 0,-4-4 33 0,-4-2 4 15,-5-2-41-15,-6-3-41 0,4 1-18 16,1 0 53-16,-2 2-23 0,4-4 29 15,-1-2 121-15,1 0-15 0,2 0-65 16,-4-4 21-16,4 0 0 0,-3 2-33 16,1-2 68-16,-1-1-97 0,-2-2-129 0,1 0-178 15,-4 0-126-15,0-2-252 16,-3 0-309-16,-5 0 170 0</inkml:trace>
  <inkml:trace contextRef="#ctx0" brushRef="#br0" timeOffset="27807.931">29892 9586 88 0,'0'0'639'0,"0"0"-239"15,0 0-191-15,0 0-72 16,0 0 11-16,0 0 377 0,0 0-418 0,0 0-57 16,0 0 235-16,112-83 46 0,-101 74-295 15,-3 0 52-15,2-4-47 0,2 5 23 16,0-2-64-16,1-1 29 0,2 1-29 15,4-1-52-15,2 0 52 0,0-1-135 16,5 2 47-16,-1 1 16 0,1-1-37 16,-3 3 85-16,0 0-13 0,1 4-78 15,-3-1-15-15,-2 2 24 0,0 0 100 0,-2 2-57 16,-2 0 19-16,1 0-70 0,-2 0 114 16,0 6-82-16,-1-1 82 0,0 4 102 15,0-2-58-15,-1 1 38 0,6 1 161 16,0 1-187-16,2 2 5 0,5-1-61 15,11 4 24-15,6 0-18 0,6 0 115 16,-2-3-90-16,1-2 54 0,-5-3-79 16,1 0 139-16,-1-3-143 0,1 0 31 15,-3 0-4-15,2-1 24 0,-3 2-53 16,-3-1 75-16,0-2 38 0,-2 0-79 0,-2-1-34 16,-1-1 4-16,-5 0 41 0,-4 0 33 15,-8 0-76-15,-1 0 30 0,4 0-32 16,2 0 38-16,5 0-34 0,2 0-4 15,9 0 35-15,7 0-35 0,5 0 0 16,-4 0 38-16,-7 0-38 0,-11 0-41 16,-3 0 37-16,-6 0 4 0,-1 0-43 0,2 0-106 15,2 0-31-15,0 0 81 16,-2 0-6-16,-1 0-42 0,-6 0 19 0,0 0-24 16,-4 0-202-16,-1 3-97 0,0-2-140 15,-5 3-177-15,0-2 359 0</inkml:trace>
  <inkml:trace contextRef="#ctx0" brushRef="#br0" timeOffset="28526.4098">29446 9726 139 0,'0'0'257'0,"0"0"992"16,0 0-488-16,0 0-387 0,0 0-332 16,0 0-42-16,0 0-72 0,0 0 72 15,0 0 0-15,0 0-67 0,2-29-18 16,-2 26 67-16,0 2 18 0,0 1 109 15,0 0 49-15,0 0-35 0,-2 0 12 16,2 0 15-16,0 0 19 0,0 0-1 0,-2 0-7 16,-1 0 17-16,1 0 8 15,-2 0-62-15,2-2-101 0,2 2-22 0,0 0-1 16,0 0-27-16,0 0-35 0,0 0-24 16,0 0-25-16,0 0-27 0,4 0-55 15,5 0-86-15,8 0 17 0,15 2 74 16,20 5 185-16,17 2-44 0,7-2 47 15,3 3 0-15,-3-3-43 0,7-1 86 16,8-2-49-16,4-4 6 0,7 0-43 0,5 0 43 16,-2 0 47-16,0 0 23 0,-2 0-70 15,-4 1-41-15,-11-1-279 0,-7 0 65 16,-8 0-406-16,-12 0-535 0</inkml:trace>
  <inkml:trace contextRef="#ctx0" brushRef="#br0" timeOffset="44572.4311">15582 6658 147 0,'0'0'145'16,"0"0"-92"-16,0 0 388 0,0 0-87 0,0 0-118 16,0-1-68-16,0 1 26 0,0-2 42 15,0 2-32-15,0 0-11 0,0 0-1 16,0 0-10-16,2 0-19 0,0 0 1 16,3-2 20-16,-1-1 20 0,0 2 11 15,1-1 23-15,-1 0-37 0,0-2-45 16,0 4-21-16,-1-2 2 0,-3-3-41 0,2 1-31 15,-2-6-65-15,2 1-175 16,0-3 173-16,2-1-46 0,0-2 23 16,2-3 2-16,1 5 23 0,-2-4-3 0,1 2 2 15,-2-3-86-15,2 2 87 0,2-1 61 16,2-1-61-16,-4-1-1 0,0 2 1 16,0-2-33-16,3 0 30 0,-1-3-53 15,1 1 56-15,-1 3 32 0,-3-4-32 16,1 3 4-16,0 0-22 0,3 0 0 15,-3-3 18-15,3 4 0 0,-3-3-19 16,4 2-54-16,2-1 71 0,-4 1 2 16,2 2 3-16,-1-2 34 0,4 6-32 15,-5-3-5-15,1-1 4 0,-1 4 19 0,0-1-23 16,1 1-9-16,0 0 9 0,-1 0 1 16,0 1 22-16,6-2-23 0,-4 2-12 15,0-3 10-15,3 2-41 0,2 0 24 16,-4 0 19-16,1-1-3 0,1 1 6 15,-2-1 20-15,-3 3 13 0,0 0-36 16,4-1-22-16,-2 0 17 0,-2 1 1 16,1-2-17-16,2 3 19 0,-5 1-30 0,0 1 32 15,1 2 56-15,-1-1-11 0,0 1-45 16,3-1-96-16,-2 2 96 0,-1 0-19 16,-2 1-5-16,0 0 24 0,-2 0-29 15,2 2 29-15,-2-1-53 0,0 3 20 16,1-2 9-16,-1 2-5 0,-2 0-17 15,3 0-10-15,-1-2-5 0,2 2 5 16,0 0-12-16,2 0 14 0,2 0 11 16,4 0 37-16,-2 0-15 0,0 4-11 15,1 1-94-15,4 1 122 0,-4 0 0 16,-1-3 3-16,0 4-3 0,2-2 4 0,-4-1-2 16,-2 0 0-16,2 2-19 0,2-1 19 15,-4-3-1-15,2 6-41 0,-4-3 43 16,3 1-1-16,1 2-38 0,-1 0 6 15,1 1 31-15,-1 1 1 0,1 1-2 16,-2 0-24-16,5 3-6 0,-4 1-1 0,1-2 6 16,0 3 17-16,-2-1 12 15,6 3 2-15,-6-3 18 0,2 2-20 0,0-2 0 16,1 2 6-16,2-1 34 0,-1-1-36 16,-1-1 47-16,1 3 5 0,1-4-16 15,0 0 39-15,-1 0-51 0,0-3-22 16,2 2 16-16,-2-3 21 0,1 0-5 15,2 2-11-15,-1-6-24 0,-1 3 89 16,4-1 23-16,0-1-53 0,-1-1 40 16,4 2-13-16,-2-6-17 0,2 6-34 0,-2-7 29 15,1 5-30-15,3-3 22 0,-4-2-43 16,2 4-14-16,-2-4 1 0,2 0-3 16,-4 0 0-16,1 0 31 0,0 0 14 15,0 0 0-15,-7 0-23 0,3 0 7 0,-4 0 17 16,-3 0 25-16,0-4-25 0,-2 4 1 15,2-2 0-15,0-3-4 0,5 2-10 16,6-6-32-16,0-1-2 0,6-1-26 16,-2-2 4-16,1 2-12 0,-2 2 12 15,6 2-36-15,3 1-4 0,3 0 25 16,-2 2-12-16,-8 1 4 0,-2 3 2 16,-1 0-5-16,0 0-50 0,-2 0 49 0,-3 0 17 15,1 0 29-15,-2 0 0 16,-3 0-16-16,2 3-13 0,0-3 30 15,-4 2-17-15,0 0-8 0,0 0-1 0,1 2 26 16,-1-3-36-16,5 4-5 0,-1 0 44 16,-1 2-26-16,3 0-9 0,4 1 31 15,-4-1-16-15,3 4 15 0,0-1-41 16,-1 1 15-16,2 1 11 0,-2 0 18 16,-1 0 0-16,2 5 1 0,-2-3-20 15,-1 0 18-15,4 1-21 0,-4 0 24 0,-2-3 22 16,2 1-22-16,-2-2 0 15,-2-1 17-15,1 0-13 0,1-1-3 0,1 3 4 16,-2 0 67-16,1-2-42 0,0 2 16 16,4 0-46-16,-6-3 5 15,2 2 0-15,2-2-1 0,-4 3 15 0,0-4-19 16,1 4-2-16,-1-3 2 0,3 1 0 16,0 0 40-16,-3 1-11 0,0 0-29 15,4-2-2-15,-6 3-1 0,2-2 3 16,-4 1 10-16,2-3-10 0,1 2 0 0,-2-1 0 15,-1 1 14-15,0-3 5 16,0 1-19-16,0 1 2 0,0-1-2 16,1 0 24-16,-1-1-19 0,0 1 19 0,3 1-19 15,-1-1 11-15,-2 0-16 0,1 0-15 16,-1-1 15-16,0 1 29 0,2-1-10 16,0 1-19-16,1-1 2 0,-2 2 7 15,1-5-9-15,0 5 5 0,-2 0-3 16,2-3 50-16,1 2-34 0,0-3 27 15,1 2-14-15,-2-2 10 0,3 3-1 16,1-3 1-16,3 3 1 0,-2-3-22 0,-3 2-3 16,0-4-15-16,4 2 27 0,-6-3 0 15,0 1-29-15,0 1 21 0,-2-4-17 16,5 1-4-16,0 1 54 0,1-2-15 16,-1 0-4-16,-1 0-4 0,3 0-28 15,-5 2 20-15,-1-2 0 0,-1 0-3 16,-2 0 3-16,2 0-1 0,0 0-4 15,5 0-4-15,2 0-10 0,-1-2-4 0,0 0-1 16,4 1-32-16,-4-1 32 0,-2 2-2 16,3-2 0-16,2 2-15 0,-2 0 15 15,-3 0-19-15,0-3 22 0,1 3 0 16,-2 0 4-16,-1 0 11 0,-2-2 8 16,0 2-5-16,0 0 7 0,2-5-11 15,4 3 8-15,-4 1 0 0,0-4-21 16,-2 3 0-16,-2 2 2 0,0 0 15 0,-2 0-3 15,0 0-14-15,0 0 0 0,0 0-1 16,2 0 0-16,-2 0-1 0,0 0 0 16,0 0-2-16,0 0 0 0,0 0-22 15,0 0 0-15,0 0 3 0,0 0 1 16,0 0-8-16,0 0 11 0,0 0-5 0,0 0-8 16,0 0-31-16,0 0-132 15,5 0-108-15,-1 2-29 0,1 6-29 0,-5 2-491 16,-5 3-293-16,-8 0 5 0,17-59 693 0</inkml:trace>
  <inkml:trace contextRef="#ctx0" brushRef="#br0" timeOffset="45761.741">15559 6665 13 0,'0'0'93'15,"0"0"-60"-15,0 0 230 0,0 0-19 16,0 0-99-16,0 0-40 0,0 0-20 15,0 0 40-15,0 0 25 0,-11 0-13 16,11 0 12-16,0-2 25 0,0-1 25 16,0 3-59-16,0-3-1 0,0 1-51 15,0-3-1-15,0 2 50 0,0 3 28 0,0-2-62 16,0 0-61-16,2 0-42 0,0 2-4 16,0 0-93-16,0 0-61 0,1 0-40 15,0 0-110-15,1 0-70 0,0 0-4 16,0 0-24-16,0 0 104 0,-2 0 51 15,0 0 86-15,-2 0 93 0,0 0 72 16,0 0 26-16,0 0 7 0,0 0 0 16,0 0 33-16,0-2 66 0,0 2 230 15,0 0 31-15,0-1-112 0,0-1-81 16,0 0-135-16,0 0-7 0,0 0-58 0,0 0 65 16,0 2 75-16,0-2 19 0,0 2-8 15,0 0-1-15,0 0-8 0,0 0-69 16,0 0-73-16,0 0-40 0,-2 0-3 15,0 0 6-15,-4 2-25 0,2 2-113 16,-5 2-141-16,2 3 137 0,-1 4 179 16,-2 9 168-16,-6 5-163 0,2 4 156 15,-1 3-161-15,4-10 6 0,5-7 83 16,-1-3-8-16,3 3-77 0,0 0 52 0,-2 2-21 16,2-2-33-16,0-4 28 0,-4 2 1 15,4-4-6-15,0 0 12 0,0-2 6 16,0 1-37-16,0 0 31 0,-2-1 5 15,1-1-36-15,-2 1-2 0,1 0 51 16,2 2-13-16,-2-4-11 0,2-1-27 16,1 2 26-16,-1-4-30 0,4-3 0 15,-2 1-2-15,2 0-4 0,0-2 0 16,-2 3 6-16,2-3 0 0,0 0 4 16,0 0 0-16,0 0 0 0,0 0 20 15,0 0-20-15,0 0-2 0,0 0 1 16,0 0 1-16,0 0 0 0,0 0-2 0,0 0-2 15,0 0-2-15,0 0-4 0,0 5 6 16,-2 0 82-16,0 2-17 0,-1 0 23 16,1 0-88-16,0 1-64 0,0-1-271 15,2 0-205-15,0-4-394 0,0-3-124 16,13-56 919-16</inkml:trace>
  <inkml:trace contextRef="#ctx0" brushRef="#br0" timeOffset="46827.4879">15249 7153 44 0,'0'0'46'0,"0"0"0"0,0 0 198 0,0 0 309 15,0 0-141-15,0 0-204 0,0 0-105 16,0 0-56-16,0 0-47 0,0 0-6 15,2-4-26-15,-2 4 25 0,2 0-25 16,1 0 32-16,1 0 0 0,-2-3 45 16,2 3-45-16,4-2-149 0,4 2 72 0,8 0 77 15,14-2 77-15,17-2 117 0,9 2-142 16,1 0 76-16,-1-1 120 0,-9 3-160 16,-1-2 37-16,2 2-94 0,-5 0-29 15,-3 0 41-15,-2 0-43 0,1 0-4 16,-3 0 4-16,3 0 4 0,-3 0-1 15,2 0 40-15,1 0 7 0,1 0 11 16,6-4-7-16,0 0 31 0,3-2 19 0,7-1 14 16,-1-1 11-16,3 2-35 0,-3 0-4 15,1 4-56-15,-7 1-12 0,-3-1-22 16,-1 2-16-16,-1 0 16 0,-2 0 0 16,-1 0-6-16,1 0-5 0,-3 0 5 15,1 0 2-15,0 3-1 0,-3-1-1 16,-3 0-22-16,-2-2 28 0,-2 0 0 15,1 0 7-15,-3 0-5 0,-3 0-2 0,1 0 4 16,2 0 47-16,0-2 33 16,2 0 43-16,-3 2-121 0,5-1-1 0,0-1-5 15,2 0 0-15,3 2 49 0,-1-2-48 16,2 0 32-16,-3 2-33 0,-1 0 0 16,-4 0 0-16,-2 0 5 0,-2-2 33 15,-7 1-38-15,-1-3 0 0,0 1 0 16,2 0 0-16,-5 1 0 0,7-1-2 15,-10 1 2-15,10 2 0 0,6-5 31 0,6 2-5 16,7-1 22-16,-1-2-46 0,1 2 49 16,-5 2-16-16,-4 2-33 0,-4 0-2 15,-9 0-2-15,-1 0-1 0,-12 0 1 16,0 0-28-16,2 0 30 0,-6 0 1 16,0 0-1-16,-2 0 0 0,-2 0 5 15,-2 0 36-15,0 0 25 0,0 0 44 16,0 0 25-16,0 0-10 0,0-2-3 15,0 2-6-15,0 0-45 0,0 0-8 0,0-2-23 16,0 2-40-16,0 0-24 16,0-1-59-16,2 1-22 0,1-4-18 0,6 2-27 15,-3-2-352-15,2-1 170 0,-1 3 191 16,-3-3 27-16,-4 5 38 0,0-2-54 16,0 2-50-16,0 0-82 0,0 0-171 15,0 0-268-15,-7 2 53 0,-3 3 318 16,-5-3 154-16,-2 5 176 0,-5-2 0 15,8-1-182-15</inkml:trace>
  <inkml:trace contextRef="#ctx0" brushRef="#br0" timeOffset="47005.0129">18119 7064 57 0,'0'0'1949'0,"0"0"-1386"0,0 0-563 16,0 0-273-16,0 0-460 0,0 0-267 15,0 0 437-15</inkml:trace>
  <inkml:trace contextRef="#ctx0" brushRef="#br0" timeOffset="47288.2551">18036 7054 1777 0,'0'0'1231'0,"0"0"-943"0,0 0-288 16,0 0-90-16,0 0-103 0,0 0-312 16,0 0-653-16,0 0 114 0</inkml:trace>
  <inkml:trace contextRef="#ctx0" brushRef="#br0" timeOffset="48526.0422">17828 7025 33 0,'0'0'44'15,"0"0"-44"-15,0 0-7 0,0 0 5 16,0 0 0-16,0 0-64 0</inkml:trace>
  <inkml:trace contextRef="#ctx0" brushRef="#br0" timeOffset="49285.0116">17988 6808 40 0,'0'0'105'0,"0"0"-41"16,0 0-62-16,0 0-2 0,0 0 277 16,0 0 151-16,0 0-127 0,0 0-125 15,0 0-34-15,0 0 13 0,0 0-13 0,0-8 4 16,0 6-12-16,0 2-45 0,0 0-39 16,0 0-26-16,0-2-17 0,0 2 18 15,0 0-7-15,0 0-18 0,0 0-74 16,0 0-14-16,0 0-20 0,0 0-45 15,0 0-20-15,0 0-14 0,0 0-40 16,0 0 4-16,0 0 47 0,0 2 25 16,0 3 39-16,0-3 39 0,6 5 73 0,3-4 145 15,-1 5 124-15,3-2-40 16,1 1-131-16,4-1 123 0,-2 1 44 16,6 0-74-16,-2-2-90 0,4 0-12 0,-3 2-26 15,2-3 36-15,-2-3-61 0,3 1 37 16,-4 0-13-16,2 0-56 0,-3 0-6 15,-1 0 36-15,0 2-36 0,-4-3 0 16,-4 1-10-16,4-2 8 0,-8 4 2 16,-2-4-68-16,0 0 25 0,0 0 41 15,-2 0-23-15,2 3-13 0,2-2 1 0,0 3 31 16,3 1-290-16,6 3-217 0,-3 0-258 16,7-4 15-16</inkml:trace>
  <inkml:trace contextRef="#ctx0" brushRef="#br0" timeOffset="49456.5779">18497 7100 2365 0,'0'0'1197'15,"0"0"-790"-15,0 0-407 0,0 0-189 16,0 0-525-16,0 0-1242 0,0 0 1339 15,0 0 214-15</inkml:trace>
  <inkml:trace contextRef="#ctx0" brushRef="#br0" timeOffset="50605.0127">12260 10965 15 0,'0'0'106'0,"0"0"507"0,0 0-318 15,0 0-295-15,0 0-48 0,0 0 9 16,0 0-14-16,0 0-45 0,0 0-21 16,0 0 119-16,-15 18-52 0,15-15 52 15,0 3-27-15,0-2-144 0,0 0 59 16,0-1 20-16,0-3-14 0,0 0 60 15,0 0 46-15,0 0 2 0,0 0 3 0,0 0-5 16,0 0-33-16,0 0-7 0</inkml:trace>
  <inkml:trace contextRef="#ctx0" brushRef="#br0" timeOffset="61674.6215">12982 8482 134 0,'0'0'191'0,"0"-2"-164"15,0 2 19-15,0-2 474 0,0 2-88 0,0 0-122 16,0-2-79-16,0 2-97 16,0 0-51-16,0 0-19 0,0 0-2 0,0 0 13 15,0 0-19-15,0 0-12 0,0 0-7 16,0 0 0-16,0 0 1 0,0 0 10 16,0 0 1-16,0 0-19 0,0 0 7 15,0 0 11-15,0 0 13 0,0 0 0 16,0 0-38-16,0-3 7 0,0 3 23 15,0 0 29-15,0 0 0 0,0 0 10 16,0 0-7-16,2 0-40 0,-2 0-6 0,0 0 1 16,0 0-12-16,0 0-22 0,0 0 21 15,0 0 21-15,0 0-16 0,0 0-12 16,0 0-20-16,0 0 0 0,0 0 4 16,0 0 17-16,0 0-15 0,0 0 31 15,0 0-10-15,0 0-21 0,0 0 26 16,0 0-6-16,0 0-6 0,0 0-18 0,0 0-2 15,0 0 2-15,0 0-2 16,0 0 0-16,0 0-31 0,0 0-1 0,0 0 0 16,0 0-6-16,0 0 6 0,0 0 5 15,0 0 22-15,0 0-1 0,0 0 1 16,0 0 5-16,0 0 4 0,0 0 1 16,0 0-2-16,0 0 3 0,0 0 21 15,0 0-6-15,0 0-19 0,0 0 20 16,0 0-19-16,0 0-3 0,0 0-2 15,0 0-3-15,0 0-22 0,0 0 22 0,0 0-17 16,0 0 17-16,0 0-22 0,0 0 0 16,0 0 0-16,0 0 24 0,0 0-3 15,0 0 1-15,0 0-39 0,0 0-18 16,0 0-118-16,0 0-83 0,0 3-129 16,-2 1-210-16,-2 1-272 0,-1 5 336 15,1-1 69-15,19-40 399 0</inkml:trace>
  <inkml:trace contextRef="#ctx0" brushRef="#br0" timeOffset="92572.9943">12933 8688 699 0,'0'0'105'0,"0"0"948"0,0 0-647 15,0-2-169-15,0 0-30 0,0 2-2 16,0-2 18-16,0-2 26 0,0 2 24 16,0-1-208-16,0 1 215 0,0 0-136 15,0 2-102-15,0 0-42 0,0 0-29 0,0 0-10 16,0 0 11-16,0 0-1 16,0 0 0-16,0 0-9 0,0 0-13 0,0 0-15 15,0 0 10-15,0 0 10 0,0 0 15 16,0 0-11-16,0 0 20 0,0 0 19 15,0 0 1-15,0 0-20 0,0 0 19 16,0 0-19-16,0 0-5 0,0 0-21 16,0 0-1-16,0 0-44 0,0 0-43 15,0 0-18-15,0 0-5 0,-2 0-13 16,-2 2-28-16,2 0-123 0,-5-1-18 16,2 3-58-16,3 0 198 0,-2 2 37 0,2-1 14 15,-2 1-238-15,2 0 26 0,0 0 210 16,2-3 40-16</inkml:trace>
  <inkml:trace contextRef="#ctx0" brushRef="#br0" timeOffset="96865.019">11776 11814 312 0,'0'0'145'0,"0"0"467"0,0 0-390 16,0 0-177-16,0 0-45 0,0 0 7 15,0 0 32-15,0-2-32 0,0 2-7 16,0 0-33-16,0 0-58 0,0 0-447 0,0 0 44 16</inkml:trace>
  <inkml:trace contextRef="#ctx0" brushRef="#br0" timeOffset="97798.2291">13238 11763 4 0,'0'0'251'0,"0"0"375"0,0 0-312 16,0 0-196-16,0 0-60 0,0 0 78 0,0 0 97 16,0 0 42-16,0 0 21 0,0 0-78 15,-8 0-66-15,8 0-37 0,0 0-37 16,0 0-19-16,0 0-12 0,0 0-6 16,0 0-37-16,0 0-4 0,0 0-29 15,0 0 23-15,0 0 4 0,0 0 0 16,0 0 0-16,0 0 0 0,0 0-4 15,0 0-29-15,0 0 11 0,0 0 19 16,0 0-1-16,0 0 2 0,0 0 4 16,0 0 0-16,-2 0 4 0,2 0 0 0,0 0 19 15,0 0 1-15,0 0 11 0,0 0 29 16,0 0-5-16,0 0 5 0,0 0-7 16,0 0-29-16,0 0-22 0,0 0-1 15,0 0-3-15,0 0-2 0,0 0-2 16,0 0-20-16,0 0-12 0,0 0-11 15,0 0-2-15,0 0 0 0,0 0-23 16,0 0-30-16,0 0-14 0,0 0-7 0,0 0-25 16,0 0-22-16,0 0 31 0,0 0 23 15,0 0 19-15,0 0-20 0,0 0 0 16,0 0-8-16,0 0-77 0,0 0-54 16,0 0-86-16,0 0-128 0,0 0 191 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8T04:54:52.7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552 9389 42 0,'0'0'225'15,"0"0"-137"-15,0 0 327 0,0 0-223 16,0 0-55-16,0 0-43 0,0 0 43 0,0 0 29 16,-14-17-36-16,14 15-94 15,-3 0-10-15,3-1 6 0,0 3-2 0,0-2-17 16,0-1-10-16,0 3 10 15,0 0 6-15,0-2 11 0,0 2-1 0,0-2-7 16,0 0-18-16,0 1 12 0,0-1-15 16,0 0-1-16,0-2-3 0,0 0-10 0,0-1 10 15,5-5-27-15,-3 1 29 16,2-1 0-16,0-4 2 0,2 3 0 0,1-5 0 16,-2 1 11-16,1-4-12 0,2-3 0 15,2-5 3-15,6-8-3 16,-4 3-2-16,-1 5 2 0,-5 8 13 0,1 5 0 15,-3-1 4-15,0-2-14 0,3-2 7 16,-1 2 9-16,-4 0 4 0,2-1-23 16,-2 1 3-16,2 0 0 0,1 1-1 15,-1-4 21-15,1 2-10 0,1-1-13 0,-2 2 1 16,2 2 26-16,-2-2-10 0,0 0-16 16,4 0 31-16,-2-1-32 0,-2 1 0 15,2-1 0-15,0-2-13 0,1-4 13 16,1-4-2-16,5-7-73 0,-2-1 62 15,-3 6-9-15,-2 7-17 0,3 0-10 16,-2-3 16-16,-3 0-15 0,2 2 18 16,-4 8 30-16,0 5 0 0,-2-3 15 15,2 1-14-15,0-1 15 0,0 3 13 16,0 0-13-16,0 1-12 0,4 1 23 0,-4 1-27 16,0 0 0-16,2-1 1 0,-2 2-1 15,2-2 16-15,0 1-1 0,2-3-15 16,1 0-29-16,4 2 29 0,1-3 0 15,-1 1 3-15,6-1 10 0,-2 0-13 16,-3 3-3-16,6-3 0 0,-4 3 0 16,1-2 2-16,0 1-12 0,-2-1 13 0,2 1 3 15,-4-2 13-15,-1 3-3 0,-4-1-12 16,0 0 31-16,2 1-12 0,-2 1-4 16,-2-1-16-16,0 0 3 0,0-2 30 15,-2 2-14-15,2 1-17 0,-2-3 11 16,0 2 0-16,1 1-10 0,-1 3 13 15,-2 0 3-15,2 4-19 0,0-1-11 16,3 0-18-16,1-1-3 0,2 0 19 0,3-1 11 16,4 3-11-16,2-3 13 15,2-1 3-15,6 2-3 0,11-3-15 0,-6 3 15 16,0-1 32-16,-7 2-31 0,-3 2 2 16,-2-3-3-16,4 2-16 0,-3 1 16 15,-2-2 0-15,0 2 0 0,-5 0 0 16,4 0-16-16,-4 0 13 0,-1 0-17 15,-3 0 20-15,5 0-1 0,-4 0-1 0,1 0-1 16,5 3 0-16,-2 0-20 16,1 3 23-16,6-3 1 0,-4 3-1 0,4 0 19 15,1 1-6-15,1 0 30 0,-2 1-40 16,4 2-3-16,-3 0-1 16,2-1 1-16,-4 0 22 0,3 1-19 0,-6 0-6 15,4-1-7-15,-3 1-7 0,0-3 17 16,-2 1 2-16,-3-1 9 0,4 0-11 15,-2 0-2-15,-4 1 2 0,6-1 0 16,-4 3 26-16,1-2-26 0,2 0 2 16,-2-1 1-16,-3 3-1 0,5-3-1 15,-4 3 10-15,-1 0-11 0,4 0-1 0,-4 0-2 16,2 2 3-16,-1 1 0 0,2 1 3 16,-1 1-3-16,1 0-4 0,0 3 4 15,2-3-1-15,-5 3-17 0,6-3 18 16,-4 2 3-16,0 1 10 0,2 2 3 15,-2 0 17-15,1 2-4 0,-2-1-3 16,-1 0 22-16,1 0-12 0,-3 1 0 0,3 0 3 16,-4-1-10-16,1 1 6 15,-2 2-9-15,2-3-6 0,2 1 5 0,-2-1 8 16,2 0-31-16,-1-2 11 0,1 0 0 16,1-1-13-16,2-3-1 0,-3 0 1 15,4-2-1-15,-4-1-2 0,0-3-13 16,1 1 3-16,2 0-6 0,-1-2-36 15,-1 1-32-15,4-1-17 0,-2-1-26 16,-3 1-61-16,3-2-141 0,-4 1-91 0,-3 0-288 16</inkml:trace>
  <inkml:trace contextRef="#ctx0" brushRef="#br0" timeOffset="1971.3338">19431 10580 153 0,'0'0'154'15,"0"0"146"-15,0 0-219 0,0 0-68 16,0 0 42-16,0 0 30 0,0 0-13 16,0 0-10-16,0 0 3 0,0 0 20 15,94-92-14-15,-79 80 4 0,-1 0-23 16,4 1-13-16,-6 0 1 0,-2 1 5 16,6 1-12-16,-6 1 6 0,1-2 9 15,2 3-9-15,-5-1-22 0,3 3-1 16,-5-1 4-16,2-1-4 0,2 4 7 0,-2-2 9 15,2-2-3-15,0 0-29 16,6 0-2-16,-2-1-11 0,4-1 12 0,1-1-1 16,-3 0 2-16,8-3 2 0,0 1 11 15,-4-1-13-15,6-1-1 0,-3-1 0 16,3 2-2-16,0-3 2 0,-3 1 1 16,0 2 0-16,0 0 2 0,-1 0 0 15,-2 1 1-15,0 0 20 0,-1 0 0 16,0 2 16-16,-4 0-23 0,4 0-14 0,-2 1 14 15,1 0-15-15,0-1 19 0,2 0-1 16,1 1-6-16,0-3 0 0,0 3 10 16,5-5-21-16,-3 3 21 0,2-1-7 15,1-1 7-15,1-3-7 0,7-1 13 16,-2 2-3-16,-2 1-10 0,-3-1 1 16,3-2 2-16,8 0-17 0,3-4-2 15,-3 6 1-15,-6 0 0 0,-9 3 0 16,-1 4 1-16,-6 1-1 0,2-1-1 15,-2 0 0-15,6-2-1 0,1 1-12 0,-2 0 11 16,0-1 0-16,1 3-17 0,-4-4 18 16,4 4-22-16,-3-3 21 0,2 3 0 15,-2 0 1-15,3-1-16 0,-4 1 14 16,4-2 0-16,-3 2 1 0,2 1-9 16,-4 0 11-16,5 1 0 0,-6 0-3 15,4 0 0-15,-2 2-9 0,2 1 11 16,-5-1 2-16,2-1-4 0,-2 4 2 0,-1-3-2 15,2 1 1-15,-2 0-21 0,1 2 23 16,2-2-1-16,0 0 1 0,0 2 0 16,0-2 0-16,-2 2-16 0,2 0-12 15,-5 0 28-15,6 0 2 0,-2 0-2 16,-1 0-13-16,5 0 12 0,-6 0 1 16,6 0 0-16,-4 0 1 0,4 0 0 0,-4 0 0 15,2 0 1-15,-1 0 41 0,-1 0-27 16,2 0-15-16,-4 0-1 0,4 0-1 15,-4 0 1-15,3 0 2 0,0 0-2 16,0 0 0-16,3 0-11 0,-4 0 11 16,4 0 3-16,-2 0-1 0,2 0 2 15,1 0 9-15,0 0 35 0,0 0-45 16,3 0 0-16,-3 0-2 0,4 0-1 16,-1 0 29-16,-3 0-2 0,3 0-26 0,-4 0-2 15,4 0 1-15,-5 2 0 16,2 0-3-16,-2-2 2 0,3 2-10 15,-4 0 11-15,4 0 19 0,-1-2-6 16,5 3-13-16,-3-3 1 0,4 2 1 0,9-2 24 16,5 0 22-16,1 0-32 0,1 0-14 15,-5 2 24-15,-6-2 0 0,0 0-25 16,-7 0 0-16,-4 3-1 0,-6-3 0 16,0 2-2-16,-2-2-17 0,1 5 18 15,4-2-3-15,-4 2 2 0,-3-1-17 16,2-1 17-16,-5 1 2 0,1 0 0 15,-1-2 0-15,3 2 11 0,-2-1 18 0,-1 1-27 16,0 1 14-16,6 0 13 0,-2-2-3 16,0 4-7-16,6-2-15 0,-3 3 9 15,1-2 2-15,4-1-15 0,-4 2 0 16,4 0 0-16,-4-1-2 0,4-1 2 16,-3 1 0-16,0-2 0 0,0 1 1 15,-3 1-2-15,4-2 1 0,-4-1-2 16,2 2 2-16,-4-3 3 0,1-1-1 0,2 1 0 15,-2 0-1-15,1 1 1 0,2-3-2 16,-2 5 0-16,1-3-1 0,2 2-1 16,-2-1 2-16,2 1 13 0,0 2-11 15,-1-1 27-15,2 0-28 0,-2 0 15 16,2 2-15-16,-4-2-1 0,4 1 0 16,-4 0 1-16,1-3 1 0,3 3-2 15,-2-1-2-15,2 2 2 0,-2-2 0 16,3 0 0-16,0 2 3 0,0-2-1 15,5 1-1-15,-2 0-1 0,-2-1 3 0,2-1-1 16,-1 2-1-16,0-1 1 0,0-1 0 16,1 1-4-16,-2 0 4 0,2 1-4 15,-1 0 2-15,3-1-1 0,-4 1 1 16,4 0-22-16,-2-3-56 0,-4 4 13 0,1-5-15 16,1 5-14-16,-6-3-10 15,6 1-3-15,-6-1-36 0,4 0-7 0,-4 1-77 16,-1-2-27-16,0 0-62 0,-2 1-219 15</inkml:trace>
  <inkml:trace contextRef="#ctx0" brushRef="#br0" timeOffset="12275.0831">21572 7945 4 0,'0'0'72'16,"-5"0"-10"-16,3 0 13 0,0 0-13 0,2 0 26 15,-3 0-65-15,1 0-23 16,2 0 192-16,0 0-58 0,-2 0-59 0,2 0-10 16,-2 0-10-16,2 0-15 0,0 0-8 15,0 0 11-15,0 0 9 0,-2 0-10 16,2 0-6-16,0 0 0 0,0 0-1 16,0 0-5-16,0 0-1 0,0 0-3 15,0 0-3-15,0 0-11 0,0 0-12 16,0 0-13-16,0 0 0 0,0 0-2 0,0 0 14 15,0 0 1-15,0 0-2 0,0 0 2 16,0 0 2-16,0 0-2 0,0 0-3 16,0 0-10-16,0 0 0 0,0 0-3 15,0 0 0-15,0 0-14 0,0 0-15 16,0 0-1-16,0 0 4 0,0 0 16 16,0 1 23-16,0 3 3 0,2 0-18 15,-2-1 16-15,0 0-9 0,2 1 8 16,-2-1 3-16,2 4 10 0,3-2 21 15,-3 2-30-15,0 1 21 0,1 1-22 0,-1 1-3 16,0 0-20-16,2 2 23 0,-2-1-2 16,0 0 5-16,2 1-3 0,-2 0 2 15,-2-1-2-15,2 0-2 0,-2 1-11 16,0-1 13-16,0-1 0 0,0 1-3 16,0-1 13-16,0-2-10 0,0 0 29 15,0 2 23-15,0-2-50 0,2 0-2 0,0-1 23 16,-2-2-20-16,2 3-1 0,1 1-2 15,-3-4 0-15,2 2 0 0,1-1 0 16,-3 0 0-16,0-1-2 0,0 2-4 16,0-1 6-16,2 1 22 0,-2-1-19 15,0 1-3-15,0-1 2 0,0 1-4 16,0-4 2-16,0-2-18 0,0 2 18 16,0-3 2-16,2 1 11 0,-2-1 1 0,0 0-13 15,0 0-1-15,0 0 1 16,0 0 2-16,0 0 10 0,0 0-10 0,2 0 13 15,-2 0-16-15,2 0-32 0,-2 0 32 16,0 0 13-16,0 0 26 0,0 0 16 16,0 0 11-16,0 0-8 0,0 0 1 15,0 0-4-15,0-1-7 0,0-6-48 16,0 0-78-16,0-3 58 0,0 1-6 16,0-3-42-16,0-1-1 0,-2-2 53 15,-2 0 16-15,2-3-49 0,-3 1 23 0,2 2 7 16,1-1 19-16,0-1 6 15,0 2-6-15,0-2-16 0,0 2-66 0,2-1 82 16,-2 1 13-16,2 0-13 0,0 1-13 16,0 2-35-16,0-1-5 0,0 4-25 15,0 1 13-15,0 3 65 0,0 1 5 16,0 0-5-16,0 2-127 0,0 2 124 0,0-1-52 16,0 1 29-16,0-2 26 15,0 2 0-15,0 0 13 0,0 0 0 0,0 0-13 16,0 0 0-16,0 0-30 0,0-2-35 15,0-1 0-15,0 1-72 0,0 1 108 16,0-1 29-16,0 0-3 0,0-1-26 16,0-2-153-16,0 2 103 0,0-3 11 15,0 2 58-15,0 0 10 0</inkml:trace>
  <inkml:trace contextRef="#ctx0" brushRef="#br0" timeOffset="13115.5782">21421 7937 48 0,'0'0'45'16,"0"0"1"-16,0 0 19 0,0 0-19 16,0 0 6-16,0 0-36 0,0 0 232 15,0 0-85-15,0 0-88 0,4 0-75 0,0-2-3 16,4 2-43-16,4 0-81 16,6-2 114-16,14 2 13 0,13-4 114 0,3 0-84 15,4 1-4-15,-10-1-52 0,-5 2 9 16,-13 0-12-16,-2 2-118 0,-9 0-120 15,-3 0 159-15,5 0 20 0,-2 0 17 16,-1 0 39-16</inkml:trace>
  <inkml:trace contextRef="#ctx0" brushRef="#br0" timeOffset="18617.9015">19771 12874 186 0,'0'0'78'16,"0"0"88"-16,0 0-19 0,0 0-59 15,0 0-29-15,0 0 16 0,0-6 23 16,2 4-4-16,3 0 4 0,-3 2-49 0,0 0-23 15,-2 0-7-15,0 0 37 16,0 0 35-16,0 0 23 0,0-3-4 0,0 3-9 16,0 0-16-16,0 0-17 0,2 0-9 15,-2 0-21-15,2 0-12 0,-2 0-26 16,4 0-2-16,4 0 2 0,8-2 23 16,4-2 22-16,12-1 11 0,15-1-11 15,7-2-9-15,3 0-36 0,-3-2 12 16,4 1-11-16,-1 1 1 0,1-1 1 15,-3 1-2-15,-2 1 0 0,-2 0-2 16,-2 0-12-16,-2-1 0 0,-1 1 0 0,1 0 12 16,4-3 0-16,-4 0 2 15,-1 1 11-15,-1 1-12 0,-1-1-3 0,3 1 3 16,-2 1-1-16,2-2 1 0,-3 1-1 16,1-1 14-16,-1 4-13 0,-3-1 26 15,-3 2-24-15,-2 2-2 0,-2 1-1 16,0 1-3-16,-3 0-9 0,1-2 13 0,0 2-1 15,0 0-13-15,-2-2 14 16,-3 2 0-16,5-2-1 0,-2-1-22 0,0 1 4 16,-3-3 18-16,7-1-9 0,-2-1 9 15,5-1 2-15,-1-1 14 0,2 0-2 16,4-1-12-16,1 0 2 0,-1 0-2 16,1 1 25-16,-3 2-15 0,2-3-9 15,-1 3 13-15,-1 0 1 0,0 0-14 16,1-1 27-16,-1 2 0 0,0-1 7 15,1 1 6-15,-3-1-6 0,-2 0-7 0,-2 4-26 16,-5-2 16-16,-3 4-3 16,-4 1-15-16,-8 0-2 0,-1-2-10 0,4 2 11 15,2-2-3-15,0 0 0 0,2 0-19 16,1 0 9-16,-1 1 1 0,2-1 11 16,-2 0 1-16,5-3 0 0,-2 0 1 15,-2 2 2-15,2-2 0 0,-3 1-3 16,-1 3-2-16,-4-1-56 0,2 0-52 15,-8 2 0-15,0 0-20 0,-6 0-62 16,-1 0-166-16,-3 7-169 0,0 0-217 0</inkml:trace>
  <inkml:trace contextRef="#ctx0" brushRef="#br0" timeOffset="19020.8265">21675 13168 902 0,'0'0'417'0,"0"0"-192"0,0 0-99 16,0 0-48-16,0 0 23 0,0 0 23 16,0 0-8-16,0 0 8 0,0 0-31 15,0 0 14-15,-21 23-3 0,-9 11-24 16,-10 12-18-16,-4 9 50 0,-1-1-25 16,7-1-26-16,8-12-16 0,2-3-17 15,5 1-28-15,4-7-3 0,4-6 0 16,5-6 0-16,4-6-25 0,-2-3-40 15,4-2-38-15,0 0-32 0,2-2-27 0,0-3 0 16,0-3-29-16,2-1-1 0,0 0 6 16,-2-4 7-16,2-4-176 0,-2-9-316 15,0-5 292-15</inkml:trace>
  <inkml:trace contextRef="#ctx0" brushRef="#br0" timeOffset="19267.2114">21225 13333 136 0,'0'0'795'0,"0"0"-413"15,0 0-86-15,0 0-56 16,0 0-55-16,0 0-49 0,0 0-48 0,0 0-53 16,0 0 24-16,0 0 157 0,123 47 97 15,-61-20-105-15,-5 2-64 0,-8-3-67 16,0-2-29-16,-4-2-19 0,-7 0-27 16,0-3 8-16,-11-4-10 0,-3-3-1 15,-9-3 1-15,-2-1-29 0,-1 1-70 16,1-2-35-16,0 3-71 0,-4-3-33 15,-3-2-56-15,-2-2 74 0,-4 0 16 0,0-1-20 16,0-2-89-16,0 0-38 16,0 0-262-16,2 0 139 0</inkml:trace>
  <inkml:trace contextRef="#ctx0" brushRef="#br0" timeOffset="19907.5017">22092 13400 2048 0,'0'0'424'0,"0"0"-178"0,0 0-227 0,0 0-19 16,0 0-6-16,0 0 6 0,0 0 58 15,153-69-1-15,-84 52-28 0,8 0 16 16,-1 3-16-16,3-3-29 0,-3 2 19 16,-1 1 1-16,-9 2 9 0,-11 4-29 15,-9 1-29-15,-14 4-13 0,-11-1-35 16,-6 0 3-16,-2 4 16 0,-5-2 0 16,4 1-58-16,-4 1-16 0,-4 0 28 0,-2 0 44 15,-2 0 60-15,0 0 64 0,0-3 17 16,0 1-81-16,-4-1-45 0,-2 1 32 15,-4-3 12-15,4 0-15 0,-2 1 3 16,0 0-33-16,-1 0 20 0,-4-1-25 16,0-1-1-16,-1 3 16 0,-6-3 0 15,2 2 4-15,-8-3 19 0,-8 4-50 16,-5-1 61-16,-1 1 4 0,4 1 16 16,9 2 34-16,5-3-49 0,8 3 52 15,-2 0 3-15,2 0 10 0,-1 0-19 0,0 0 35 16,7 0-3-16,4 0 13 0,4 0-7 15,0 0-16-15,2 0-20 0,4 0-28 16,2 0-21-16,10 8 72 0,2 4 16 16,12 1-23-16,9 2-15 0,1 0-4 15,-8-3 9-15,-6-2 17 0,-13-5 2 16,-5 1-44-16,3 2-30 0,0 2-2 16,-3 1-16-16,2-1 15 0,-8 0 2 0,-2 0 23 15,-2 4-8-15,0-1 15 0,-6 4 1 16,-8 3-6-16,0-2 6 0,-6 4-1 15,1 1-18-15,-4 0-13 0,4-2-3 16,-3-1-13-16,4 0-44 0,0-3-42 16,4 0-48-16,1 2-71 0,-2-2-107 15,4 5-50-15,1-3-80 0,0 2-186 16,0-8-474-16</inkml:trace>
  <inkml:trace contextRef="#ctx0" brushRef="#br0" timeOffset="24590.8053">21520 7853 28 0,'0'0'163'15,"0"0"-55"-15,0 0-105 0,0 0 353 16,0 0-148-16,0 0-87 0,0 0-30 16,0-6-39-16,0 4-32 0,0 2-1 0,0 0 1 15,0 0-17-15,0 0 17 16,0 0 6-16,0-2 0 0,0 2 0 0,0 0 6 16,0 0 14-16,0 0-1 0,0 0-6 15,0 0-3-15,0 0-13 0,0 0 3 16,0 0-6-16,0 0-1 0,0 0-16 15,0 0 10-15,0 0-9 0,0 0 18 16,0 0-9-16,0 0 17 0,0 0 5 16,0 0-9-16,0 0-3 0,0 0-7 15,0 0-3-15,0 0-9 0,-2 0 9 0,2 0 0 16,0 0-13-16,-2 0 0 0,2 0-1 16,0 0-2-16,-2 0 0 0,2 0-10 15,0 0 11-15,-2 0-1 0,2 0-13 16,-2 0 16-16,2 0 0 0,-2 0 13 15,2 0 6-15,0 0-3 0,0 0-14 16,0 0 1-16,0 0 0 0,0 0-1 16,0 0-2-16,0 0 0 0,0 0-1 15,0 0-2-15,0 0-10 0,0 0 9 0,0 0-18 16,0 0-8-16,0 0-15 0,0 0-4 16,0 0-3-16,0 0-10 0,0 0-35 15,0 0-37-15,0 0-16 0,0 0-16 16,0 0-39-16,0 0-193 0,0 0 69 15,0 0 268-15</inkml:trace>
  <inkml:trace contextRef="#ctx0" brushRef="#br0" timeOffset="26287.3527">21731 9786 79 0,'0'0'101'0,"0"0"-35"16,0 0-66-16,0 0 0 0,0 0 37 16,0 0-37-16,0 0-32 0,0 0-56 15,0 0-20-15,14-5 53 0</inkml:trace>
  <inkml:trace contextRef="#ctx0" brushRef="#br0" timeOffset="28490.2777">21786 9892 138 0,'0'0'85'0,"0"0"-36"16,0 0 39-16,0 0-56 0,0 0-32 15,-39-109 111-15,33 88 20 0,-2 2-17 16,2-2-36-16,-2-1-13 0,4 4-22 0,0-1-40 16,0 1 49-16,0-1-32 0,2 3 2 15,0 3 1-15,0 0 16 0,0 2-19 16,2 2-18-16,0-2 50 0,0 4-52 15,0-1-9-15,0 1 8 0,0-1-37 16,0-2 25-16,0 0 0 0,0-1 10 16,0-2-17-16,0-1 20 0,0-1-3 15,0-4 19-15,0-1-29 0,0 2 13 0,0-3-32 16,-4 2 12-16,-3-2-45 0,0 1-51 16,1 3 116-16,0 3 42 0,-1-3-12 15,3 4 9-15,0 0-23 0,0 2-32 16,2-3-1-16,-3 4-97 0,5-3 78 15,-2 0-52-15,2-2-117 0,0-1-49 16,0-2 35-16</inkml:trace>
  <inkml:trace contextRef="#ctx0" brushRef="#br0" timeOffset="29853.8009">21586 8126 111 0,'0'0'39'0,"0"0"3"0,0 0 177 16,0 0 42-16,0 0 9 0,0 0-135 15,0 0-135-15,0 0 0 0,0 0 22 16,0 0 66-16,-6-38-54 0,6 38-34 16,0 0-32-16,0 0-11 0,0 0 1 0,0 0-4 15,0 0-12-15,0 0-11 0,0 4-32 16,2 1-16-16,2 8 81 0,-2 1 36 16,2 9-2-16,0 12 15 0,-1 11 13 15,2 1 72-15,-1 1-72 0,-2-2 82 16,4-8-24-16,-2 0-15 0,2 0-50 15,-1 1 92-15,-1 1-65 0,2 1 2 0,1-2-18 16,-3 1 5-16,0 2-8 0,3-1-11 16,-3 5-16-16,0-3 49 0,0 1-14 15,0 2-2-15,1 0-14 0,-3 2 7 16,3-3 43-16,-3 1-27 0,4-1-13 16,0-1-3-16,0-3-9 0,0 1-14 15,4 2 42-15,0 0-2 0,-4 0-18 16,3-2 5-16,-3 1-30 0,1-4 3 0,-1 5 23 15,0 0-10-15,1 2 0 16,-3 0 4-16,4-2 6 0,-1-2-13 0,2-1 0 16,-3-2-13-16,0 1 19 0,0-3 1 15,0-1-20-15,4-6 2 0,-4-1-2 16,0-1 1-16,0 1-1 0,-2 0 0 16,1 0 0-16,-3-2 30 0,2-5 3 15,-2-5-20-15,-2-1-12 0,0-1-1 16,0 2 2-16,0 3 0 0,0 6-2 15,-4 5 1-15,-3 3 37 0,3 0 23 16,-2 3-28-16,2-4 12 0,0-1-16 0,2 0 17 16,0 2-23-16,0-1-21 0,2 2-2 15,0-2 0-15,0-4-3 0,0 2 2 16,0-2-9-16,2 1 10 0,2-2 3 16,0 1 13-16,2 3-13 0,-4-4 19 15,2 1-5-15,-2-1 4 0,1 1-21 16,-1-5 0-16,0-2 0 0,0-7 29 15,-2-2-28-15,0 5 38 0,0-2-23 16,0 8 10-16,0-3 22 0,0 0-28 0,0 2 9 16,0 0 6-16,0 0 4 0,0-2-17 15,0 1 27-15,0-1-21 0,-2 1-24 16,0-3 13-16,2-2-17 0,0-4-20 16,0-1 19-16,0-3-24 0,0-1 12 15,2-2 13-15,0-1 3 0,3 0 16 16,-3-3 7-16,0 1-7 0,0 1-16 15,-2 0-1-15,2 0 10 0,-2 1-9 0,0 1 0 16,0 1 0-16,2 3 19 0,-2 3 14 16,0 1 5-16,0 1-18 0,0 2 6 15,0 2-17-15,0 0-10 0,0-1 13 16,0 1 5-16,0-4-18 0,0-1-2 16,0-1-3-16,0-4-1 0,0-1 3 15,0 1 1-15,2-2-19 0,0-2 17 16,0 0-11-16,1 4 13 0,-1-3 1 0,0 0 0 15,0 2 0-15,0 0 2 0,-2 1-3 16,0-2 0-16,2 6 1 0,-2-2 0 16,0 3 1-16,0-1 0 0,0 0 0 15,2-2 14-15,-2 1-15 0,0-2-1 16,0-2 1-16,2 1-2 0,-2-2-8 16,0 3 9-16,0 0 6 0,2-1 7 0,-2-1-12 15,0 1 1-15,0 1-2 16,0-3 0-16,0 1 0 0,0 0 2 0,0 0-2 15,0-3-61-15,0 3-16 0,0-2 16 16,0-1-6-16,0 1 0 16,0 2-20-16,0-2 25 0,0 1-9 0,0 1 13 15,0-1-26-15,0 2 10 0,0-1 6 16,0 1-6-16,0 0-17 0,0 2-42 16,0 1 16-16,0 2 26 0,-2-3-16 15,-2 2 9-15,0-2-6 0,0 0 3 16,-1 2 40-16,1-2-31 0,-2-3-41 15,0-1-89-15,-1 0-136 0,0-2-34 16</inkml:trace>
  <inkml:trace contextRef="#ctx0" brushRef="#br0" timeOffset="30644.6865">21975 12358 1050 0,'0'0'312'15,"0"0"-312"-15,0 0-9 0,0 0-34 16,0 0 43-16,0 0 39 0,0 0 62 15,0 0-39-15,0 0-3 0,-81 31-56 0,73-22-2 16,-1 1 54-16,0 1 7 0,-1 4 6 16,0 1 1-16,0 4-27 0,2 0 33 15,2 5-24-15,0 6 50 0,2-5-26 16,2-1-20-16,2-4 0 0,0-5-33 16,2 1-10-16,6 3-12 0,2-6 0 15,6-2 13-15,-2-1-10 0,3-2-3 0,2 0 13 16,0-6 4-16,5-1-1 0,0-2-13 15,-2 0 10-15,2-5 0 0,-1-4-13 16,1-2-18-16,-6 0-28 0,2-4-2 16,-6 6 12-16,4-6 13 0,-8 4 23 15,1-2 23-15,-5 1-7 0,-2 1-13 16,1-2 46-16,-5 1-17 0,0-1 43 16,0-1-4-16,0 1 0 0,-5-3 19 15,-1 3-12-15,0-2-24 0,-5 2-28 0,3-2 0 16,-5 1-23-16,4 0 16 0,-1 3-18 15,0 2-1-15,-2 1-51 0,6 0 49 16,-4 2-30-16,1 1 32 0,-2 1 0 16,3 2-4-16,-3 0-34 0,1 2 9 15,-3 0-10-15,0 0 39 0,1 0 48 16,-2 2-22-16,2 5-26 0,-5 1-12 16,0 3 12-16,0 1-2 0,-2 3 2 0,2 1 23 15,-1 1-21-15,4 2 16 16,-3 3-17-16,2-2 0 0,5 3 12 0,-1 0-13 15,3-2-3-15,3-1-10 0,3-2-45 16,2-3-68-16,0-2-29 0,2-4-16 16,7 0-4-16,-1-3-75 0,1-4-108 15,-1-2-137-15,1 0-290 0</inkml:trace>
  <inkml:trace contextRef="#ctx0" brushRef="#br0" timeOffset="44630.4899">21828 9247 7 0,'0'0'81'0,"0"0"14"0,0 0 55 16,0-12 16-16,0 9 10 0,0 2-101 16,0 1 130-16,0 0-52 0,0 0-61 15,-2 0-37-15,0 0-13 0,0-2-22 16,0 2 6-16,2 0 16 0,-2 0 20 15,2 0 6-15,-2 0-12 0,2 0 19 0,0 0-10 16,0 0-30-16,-2 0-35 0,2 0-12 16,-2 2-1-16,-1 2 0 0,-1 3 13 15,-3 4 33-15,1 7 48 0,-4 4-39 16,-5 7 17-16,-5 5-11 0,2-1-25 16,0-6-21-16,10-10 18 0,0-4-20 15,1 3-2-15,-4-3-105 0,5 2 51 0,0-2-35 16,-1-1 17-16,3-2-70 15,0-3-47-15,2-1 5 0,-2-2-29 0,1-2 19 16,-1 0-143-16,2-2 140 0,0 0 85 16,-3 0 12-16</inkml:trace>
  <inkml:trace contextRef="#ctx0" brushRef="#br0" timeOffset="44871.7882">21656 9394 314 0,'0'0'479'0,"0"0"-224"16,0 0-96-16,0 0 30 0,0 0-49 16,0 0-3-16,0 0-4 0,0 0 7 15,0 0-27-15,0 0-25 0,0 0-27 16,51 45 17-16,-41-38 13 0,2 1-53 16,0 0 30-16,-1-1-19 0,2-1-7 15,-1 2 13-15,-1-5-30 0,1 3-8 0,4-2-5 16,-4 3-12-16,0-4-1 15,4 1-96-15,-2 1-61 0,4 0-26 0,-3 2-56 16,-3-2-85-16,1 1-290 0,-6 0-448 16</inkml:trace>
  <inkml:trace contextRef="#ctx0" brushRef="#br0" timeOffset="46146.3461">21945 10698 433 0,'0'0'430'16,"0"0"-192"-16,0 0-167 0,0 0-69 0,0 0-2 16,0 0-19-16,0 0 19 15,0 0 41-15,0 0 24 0,0 0-29 0,32-29-16 16,-30 29 3-16,0-2 25 0,-2 2 11 15,0 0 0-15,0 0-1 0,0 0 24 16,0 0 25-16,0 0 10 0,0 0-7 16,0 0-16-16,0 0-29 0,0 0-19 15,0 0-4-15,-2 0-4 0,2 2-8 16,-2 1-11-16,-2-3 4 0,-2 3 9 16,-6 3-32-16,2 3-13 0,-7 4 13 0,-4 5-2 15,-2 1-18-15,1 0 17 0,-2 2-49 16,8-4-3-16,-1 3 20 0,0-3 2 15,2 2-31-15,0-1-14 0,2-4 0 16,1 1-39-16,2-1-3 0,-2-2-37 16,6-3-25-16,-2 0-26 0,2-1-40 15,-3 0-290-15,2-4 172 0</inkml:trace>
  <inkml:trace contextRef="#ctx0" brushRef="#br0" timeOffset="46453.5236">21633 10801 499 0,'0'0'675'16,"0"0"-288"-16,0 0-221 0,0 0-98 15,0 0-22-15,0 0-4 0,0 0 3 16,0 0-9-16,0 0 3 0,0 0 84 15,55 11-42-15,-26-4-26 0,12 6-32 16,-1-2 25-16,0-1-28 0,-3 0-4 16,-5-5 0-16,-2 0 27 0,-8 0-43 0,-2-3-3 15,-8 1-16-15,2-1-40 0,-4 0-9 16,1 0-16-16,-1 2 0 0,-3-3-17 16,-3 4-2-16,-4-4-47 0,0 1-29 15,0 2-9-15,-7 1-92 0,-3 2-157 16,-1-1-36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4T03:46:17.29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141 3258 194 0,'0'-10'46'0,"0"6"441"0,0-2-244 15,0 0-73-15,0 1-85 16,2-1 72-16,-2 1 82 0,0-1-174 0,2 1 83 16,0-3-46-16,0 2 13 0,-2 0 24 15,2 0 179-15,0 0-214 0,-2 4-13 16,0-1-24-16,0-1-37 0,0 4 13 15,0-5 4-15,0 5-41 0,0-3 35 16,0 2-17-16,0-2 40 0,0 2 42 16,0-4-46-16,0 3-57 0,0-3 22 0,0 1 60 15,0-1-80-15,0-1-5 0,0 0 0 16,-2 2 130-16,2 0-130 0,0-1-8 16,0 3 8-16,0-5 45 0,-2 7-13 15,2-3-32-15,0 3-43 0,0-2 9 16,0 2 29-16,0 0-35 0,0 0-22 15,0 0-28-15,0 0-31 0,0 0-43 0,0 0-82 16,0 2-86-16,0 6-71 0,0 1 263 16,0 6 102-16,2 4 12 0,2 7 26 15,3 6 38-15,0 7 58 0,-1-2-33 16,0 0 1-16,0-9 0 0,0-8-32 16,-1-5-26-16,2-2-6 0,-1 2 0 15,2 3 65-15,1 3-21 0,1-2-13 16,3 2 38-16,-2-1-7 0,-1 2-12 15,3-1-50-15,-2 0 0 0,-1-1 25 16,1 0-4-16,-2-3-21 0,-1-1-38 0,0 1 38 16,-1-2 0-16,-3-1 0 15,2-3 0-15,3 0-4 0,-5 1-15 0,3-1 17 16,-3-2-20-16,0-1 22 0,0 1 4 16,0-4 2-16,0 2 19 0,1-3 25 15,-3 0-3-15,3-2-45 0,-3 0 51 16,0 2 14-16,-2-4 5 0,2 0 19 15,-2 0 34-15,0 0 63 0,0 0 50 0,2 0 40 16,-2 0 43-16,0 0-17 0,2 0-82 16,-2 0-47-16,2-4-27 0,2-2-8 15,2-1-13-15,6-13-127 0,4-8-45 16,8-13-2-16,-3-1 8 0,3-1 14 16,-8 6 22-16,0 5 3 0,-4 7-14 15,-2 4 14-15,-3 6 0 0,1 1-1 16,1-3-1-16,-3 0 1 0,3-3-43 15,-5 2 44-15,0-1 0 0,0 3 15 16,-2-1-13-16,0 4-2 0,-2 0 18 16,0-1-11-16,0 4-4 0,0-1-6 0,0 3 4 15,0 0-2-15,0 3-2 0,0 0 3 16,0 1-48-16,3-1-10 0,-3 4 56 16,2-3-14-16,-2 2-58 0,0 0 2 15,2-2-28-15,-2 2 2 0,2-2-91 16,1 3-78-16,-3 1-26 0,0 0-6 0,0 0-50 15,0 0-186-15,0 0-203 16,0 0-390-16,0 0 484 0,-7 15 644 0</inkml:trace>
  <inkml:trace contextRef="#ctx0" brushRef="#br0" timeOffset="550.2486">17408 2885 501 0,'0'0'611'0,"0"0"-110"15,0 0-15-15,0 0-235 0,0 0-76 0,0 0-84 16,0 0-51-16,0 0-40 0,0 0-60 15,0 0-69-15,-2-41-46 0,-7 41-147 16,1 11 8-16,-7 2 174 0,-13 14 138 16,-12 16-22-16,-11 15-54 0,-6 3 78 15,2 0 212-15,12-8-148 0,5-3 46 16,6-4-2-16,9 0 122 0,6-7-205 16,6 0 6-16,7-5 1 0,4-4-26 15,0 0 44-15,4-2 106 0,5-1-113 16,1-5-39-16,1-4-4 0,-4-2 56 0,1-3 5 15,4 4-31-15,6 2 13 0,-2 3-19 16,8-4 24-16,-5 0-23 0,5-1 35 16,-4-4 18-16,2 0-37 0,2 0 6 15,-4-1-12-15,0 2-35 0,-3-1-498 16,-3 1-258-16,-3-5-366 0,0 2 467 0</inkml:trace>
  <inkml:trace contextRef="#ctx0" brushRef="#br0" timeOffset="945.6225">17899 3135 1151 0,'0'0'821'0,"0"0"-624"0,0 0-197 16,0 0-159-16,0 0-96 0,0 0 100 15,0 0 88-15,0 0 67 0,0 0 149 16,0 0-104-16,-123 107 39 0,91-74 81 0,-1 4 120 15,7-6-160-15,2-5-94 16,7-10-25-16,4-3 40 0,0 2-42 0,-1-1 35 16,-6 5-2-16,2 1 18 0,-4-1-25 15,5 1 98-15,-4-4-122 0,2 3 79 16,-3-3-85-16,4 1-37 0,-2-4-404 16,4 0-70-16,-4-5-176 0,5 0-94 15</inkml:trace>
  <inkml:trace contextRef="#ctx0" brushRef="#br0" timeOffset="1199.0527">17404 3294 497 0,'0'0'1221'0,"0"0"-825"15,0 0-396-15,0 0-337 0,0 0 52 16,0 0 285-16,0 0 58 0,0 0 117 15,0 0 23-15,0 0-121 0,49 61-14 16,-39-47 114-16,1 1-77 0,2-1-7 16,2 1-30-16,-3 2 4 0,6-1-42 15,-2 0 5-15,4 1-26 0,-2 2 45 16,6-1-1-16,-1 3 1 0,7 0-13 0,0-2-36 16,-5-1-285-16,3-4-408 0,-11-6-388 15,6 1 336-15</inkml:trace>
  <inkml:trace contextRef="#ctx0" brushRef="#br0" timeOffset="1485.8435">18181 3609 200 0,'0'0'119'15,"0"0"-47"-15,0 0-45 0,0 0 532 16,0 0-160-16,-30 97-147 0,22-58-187 0,-1 1-14 16,3-4 7-16,0-7 57 0,1-8-77 15,3-8-38-15,-2 2 4 0,-1 1 105 16,1-1-58-16,-2 0-51 0,-2-1-526 15,1-5-105-15,0-3-113 0</inkml:trace>
  <inkml:trace contextRef="#ctx0" brushRef="#br0" timeOffset="2146.0461">18723 3175 86 0,'0'0'369'16,"0"0"-73"-16,0 0 391 0,0 0-454 0,0 0-47 15,0 0 120-15,0 0 62 16,0 0-101-16,0 0-89 0,0 0-43 0,0 0-20 16,-12-24-30-16,12 24-45 0,0 0-40 15,0 0-68-15,0 0 6 0,2 0 17 16,-2 0 21-16,0 0-5 0,0 0 6 15,0 0-7-15,0 0 30 0,0 0 2 16,0 0 2-16,0 0-4 0,3 0-4 16,-3 0-43-16,0 0 45 0,0 0 2 15,0 0 6-15,0 0 18 0,0 0 5 0,0 0 6 16,0 0 18-16,0 0-14 16,0 0 12-16,2 0 17 0,-2 0 22 0,0 0-2 15,0 0 31-15,0 0-1 0,2 0 9 16,-2 0-15-16,0 0-15 0,0-2-30 15,0 2-19-15,0 0-48 0,0 0-42 16,0 0-30-16,0 0-9 0,0 0-82 16,0 0-90-16,0 0-45 0,0 7 15 0,5 1 142 15,-1 11 92-15,2 6 45 16,2 9 4-16,3 4 6 0,0 1 31 0,-3-8-14 16,-3-11 20-16,1-5-39 15,-4-2 39-15,2 3-37 0,0 1 0 0,0 1-2 16,1-3 37-16,0-4-17 0,-3 1-22 15,0-4 39-15,2 2 18 0,-2-2-42 16,0 0-17-16,0 2-305 0,0-1-160 16,-2 1-116-16,2-1-448 0,-2-1 245 15</inkml:trace>
  <inkml:trace contextRef="#ctx0" brushRef="#br0" timeOffset="2560.9621">18368 3231 1010 0,'0'0'1136'0,"0"0"-694"0,0 0-218 15,0 0-164-15,0 0-24 0,0 0 11 16,115-72 29-16,-58 55 18 0,7-1 32 16,-3 3-36-16,-6 4-90 0,3 6-30 0,-8 1 7 15,-1 0-44-15,-2 4-242 16,-4 0-190-16,-12-1-295 0,-9-2-376 16</inkml:trace>
  <inkml:trace contextRef="#ctx0" brushRef="#br0" timeOffset="2944.3632">19366 2721 2450 0,'0'0'626'0,"0"0"-295"0,0 0-331 15,0 0-354-15,154 21 271 0,-90 7 83 16,-9 16 135-16,-15 12-135 0,-6 11-150 0,-6 15 114 16,-15 12 34-16,-13 10 2 15,-4 9 0-15,-17 3 18 0,-7 4 41 0,-6-12-59 16,0-8-71-16,-5-18-266 16,-7-8-130-16,-1-16-26 0,9-21-493 0,0-5 346 15</inkml:trace>
  <inkml:trace contextRef="#ctx0" brushRef="#br0" timeOffset="58306.7923">18896 12553 55 0,'0'0'422'16,"0"0"32"-16,3-2-186 0,-3 2-242 0,0 0 261 15,0-1 258-15,2 1-162 16,-2 0-181-16,0-3-86 0,0 3-31 0,0 0 3 16,0 0 6-16,0 0-6 0,0 0-24 15,0 0-30-15,0 0-32 0,0 0-2 16,0 0 0-16,0 0 2 0,0 0 4 15,0 0 33-15,0 0 6 0,0 0 12 16,0 0 5-16,0 0-7 0,0 0-6 16,0 0-17-16,0 0 0 0,0 0 1 15,0 0 4-15,0 0-15 0,0 0-22 0,0 0-2 16,0 0-36-16,0 0 17 0,0 0 16 16,0 0-22-16,0 0 23 0,2 0 2 15,-2 0-1-15,0 0 1 0,2 0-2 16,-2 0-33-16,4 0 10 0,0 0 25 15,0 0 2-15,5 0-2 0,-2 0-18 16,1 0 15-16,0 0-22 0,1 0 21 16,4 0-22-16,-3 0 28 0,-1 0 21 0,4 0-21 15,-3 0-19-15,3 0 19 16,-5 0 4-16,5 0 1 0,-2 3-1 0,-3-3-2 16,2 0 26-16,4 0-23 0,-4 0 28 15,1 0-32-15,4 1 3 0,-3-1-4 16,-1 0 2-16,-1 0-2 0,4 2 0 15,-4-2-2-15,0 0 2 0,4 0-2 0,-2 2-25 16,-2-2 6-16,6 2 15 0,-2 0 6 16,1 0-4-16,5 1-7 0,0-3 11 15,8 2 2-15,-4 3-2 0,1-4 0 16,1 1 0-16,-6 0 20 0,6 2-20 16,-2-3-5-16,-3 2 5 0,0 1 2 15,-4-2 1-15,0-2 3 0,-2 1-6 16,-5 1 0-16,3 1-2 0,0-2-2 15,-3-1 4-15,-1 2 6 0,4 0-4 16,0 0-2-16,-1-2 5 0,4 2 17 0,0-2-21 16,1 2 3-16,2-2 17 0,0 2 12 15,3-2 37-15,-4 0-16 0,6 0-33 16,-2 0 1-16,-2 0-1 0,2 0-20 16,-3 0 3-16,-2 0-4 0,2 0 0 15,-5 0 1-15,2 0 5 0,-2 0-3 16,-3 0 0-16,4 0-1 0,-4 0 1 15,-1 0-1-15,3 0-2 0,-2 0 5 0,-1 0-1 16,-2 0-4-16,6 0 0 16,-6 0 0-16,2 0 1 0,-1 0-1 0,4 0 26 15,-3 0-21-15,1 0-2 0,-1 0 2 16,6 0 16-16,-4 0-16 0,4 0-3 16,0 0-2-16,-1 0-4 0,4 0-21 15,-2 0 23-15,7 0 2 0,-4 0-3 16,6 0 3-16,4 0 1 0,4 0-1 15,1 0 2-15,6 0-2 0,-9 0 0 16,-6 0 26-16,-12 0 14 0,2 0-11 0,-2 0-27 16,1 0 17-16,4 0-18 15,-6 0 4-15,2 0 1 0,-3 0 24 0,-1 0-10 16,-1-2 0-16,4 2-19 0,-4 0 2 16,-2 0-1-16,8-2 0 0,-4 2 22 15,1-2-23-15,4 2-1 0,0-2 2 16,4 2 17-16,2 0-1 0,1-2-18 15,3 2-20-15,9 0 19 0,4 0 1 0,3 0 1 16,-3 0-1-16,-4 0 0 16,-2 0 0-16,0 0 5 0,-1 0-3 0,-1 0-1 15,-1 0 3-15,-3 0-3 0,-7 0 2 16,-4 0-1-16,-5 0 0 0,8 0-1 16,-2 0-1-16,4-2 2 0,-1 2-2 15,-1 0 0-15,-2 0 0 0,2 0 0 16,-2 0 0-16,2 0-2 0,1 0 1 15,0 0 1-15,7 0 0 0,3 0 0 16,12 0 0-16,2 0 0 0,0-1 0 0,-3-2 1 16,1 1 1-16,-1 2-1 15,0-1-1-15,1-1 0 0,-3 2 0 0,-2-2 2 16,1 2 0-16,-3 0-1 0,-4 0 1 16,-1 0 27-16,1 0-25 0,-4 0 0 15,-5-2 20-15,-2-1-5 0,-4 3-18 16,0-1-1-16,0 0 2 0,9-2 17 0,-1 1-14 15,5 0-2-15,-2 1 2 0,-3-4 14 16,6 3-19-16,4-1 27 0,9-1-4 16,6 0-5-16,-6 1 18 0,-2 0 9 15,-1 2-23-15,-3-1 10 0,2 0-28 16,1 0 31-16,-3 2-14 0,2-2-4 16,-3 2-14-16,-2 0-1 0,-1 0 15 15,-4 0-17-15,-9 0 0 0,-4-2-3 16,-2 2 2-16,4 0 0 0,-2 0 2 15,6-1-1-15,-2 1 3 0,1 0-2 0,-1-2 2 16,2 2 1-16,1-3-2 0,-1 3 0 16,-1-2 15-16,0 0-16 0,4 1 16 15,2-1-17-15,3-3 2 0,7 2 0 16,5-3-2-16,-5 2 0 0,-6 3-1 16,-10-3 0-16,-8 2-4 0,-1 2-16 15,6-2 19-15,-4 2 2 0,4-2 0 16,-2 2-2-16,-1-2 0 0,-2 0 2 0,-2 2-2 15,6-1-2-15,-1 1 0 0,-3 0 4 16,6-2-2-16,-4 2-14 0,4 0-14 16,-2 0 1-16,6 0 25 0,-3 0-19 15,3 0-8-15,-3 0-1 0,2 0 28 16,-1 0 4-16,-1 0 16 0,2-2-16 16,-2 0 0-16,5-1 0 0,-7 3 3 15,4-1-1-15,-1-1 1 0,-1 2-2 16,0-2 1-16,0-1-2 0,-1 3-5 15,0 0-13-15,0-2 17 0,1 2 1 0,0-3-2 16,0 3 1-16,1 0-2 0,-1 0-2 16,2 0 1-16,-4 0-19 0,3 0 23 15,-4 0 2-15,4 0 20 0,-3 0-20 16,0 0 1-16,-2 0-2 0,0 0-1 16,0 0-4-16,1 0 2 0,-4 0-1 15,0 0 2-15,2 0-2 0,1 0 0 16,-3 0-15-16,6 0 18 0,-6 0 3 0,6 3-2 15,-4-3 1-15,2 0 1 0,0 2 15 16,2-2-15-16,1 0 24 0,-2 0 4 16,0 0 5-16,1 0-2 0,-2 0-13 15,-5 0-18-15,2 0-2 0,-6 0 1 16,-3 0-1-16,0 0 3 0,-4 0-1 16,0 0 0-16,-2 0 14 0,2 0-13 15,-2 0 21-15,0 0-21 0,0 0 0 0,0 0 13 16,0 0-14-16,0 0-2 15,0 0-1-15,0 0 0 0,0 0-3 0,0 0-18 16,0 0 5-16,0 0-5 0,0 0 4 16,0 0-4-16,0 0 4 0,0 0-8 15,0 0-101-15,0 0-97 0,0 0-163 16,0 0-138-16,0 0-399 0,0 0-541 16,-10 0 653-16,20 0 811 0</inkml:trace>
  <inkml:trace contextRef="#ctx0" brushRef="#br0" timeOffset="63970.6406">22295 8233 29 0,'0'0'46'0,"0"0"-20"0,0 0-19 16,0 0 26-16,-2 0 39 16,2-2 153-16,0 2 58 0,0 0-40 0,0-2-119 15,0 2-85-15,0-1 131 0,0-1 251 16,0 2-101-16,0-2-124 0,0 2-53 15,0 0-37-15,0 0-38 0,0 0-25 16,0 0-37-16,0-2 0 0,0 2 0 16,0 0 0-16,0 0 0 0,0 0 18 15,0 0-24-15,0 0 0 0,0 0-2 16,0-3-4-16,0 3 0 0,-2 0-30 0,2 0 32 16,0 0-33-16,0 0-37 0,0 0-150 15,0 0-137-15,0 0-90 0,-2 0-71 16,-2 0-84-16,-1 0 287 0</inkml:trace>
  <inkml:trace contextRef="#ctx0" brushRef="#br0" timeOffset="104913.5403">22606 12172 861 0,'0'-2'562'0,"0"-1"-323"16,0 1 347-16,2-2-263 0,-2 3-201 16,0-4-43-16,0 2 6 0,2 1-26 15,-2-2-58-15,0 2-1 0,0 1 6 16,0-3 47-16,0 2-53 0,0-1 2 0,0 2-2 15,0-3 65-15,0 1 52 0,0 3-117 16,-2-3-53-16,0 3 18 0,-6-2-24 16,4 2-17-16,0-2-49 0,0 2-63 15,-4 0-258-15,-5 0-59 0,0 0-684 16,71 15 705-16</inkml:trace>
  <inkml:trace contextRef="#ctx0" brushRef="#br0" timeOffset="106305.317">21998 12395 510 0,'0'0'735'0,"0"0"-417"0,0 0-124 15,0 0 17-15,0 0 61 0,0 0-29 16,0 0-23-16,0 0-51 0,0 0-92 16,0 0-71-16,-33-12 17 0,31 12 1 15,-2-3 17-15,2 3 35 0,0 0 16 16,0 0-13-16,0 0-17 0,0 0-5 0,2 0-33 15,-2 0-24-15,0 0-34 0,-2 0-11 16,0 0-5-16,0 0-7 0,-3 0-5 16,-2 5-2-16,-1 1 23 0,-1 1-12 15,-4 1-11-15,0 0 60 0,1 2 2 16,-6-1-45-16,4 2 43 0,-4 0-20 0,6 1 24 16,-3 1-4-16,-1-1-50 15,8 0 50-15,-2-1-32 0,2 0 32 0,2 1-33 16,2 0 7-16,2-1 0 0,0 2 30 15,2 3 73-15,-1-1 71 0,1 2-27 16,0 0-29-16,2-2-17 0,0 2-15 16,0-5-56-16,0 2-6 0,0-5 6 15,0-1-5-15,4-1-22 0,-1 1 27 16,1 0 40-16,2-2 16 0,0 1-5 16,2-2 0-16,4 1 5 0,2 0 47 0,-1-1-1 15,8-2 0-15,-2 1 5 16,7-4-10-16,0 0 58 0,-2 0-59 0,4 0-36 15,-2 0-6-15,-3-2-23 0,1-3 10 16,-6 0 4-16,0-1-2 0,-4 0-14 16,-5 3 5-16,-1-1 16 0,-1-1 87 15,-5 1-5-15,0-2 6 0,0-1-17 16,1 2-51-16,-3-2 18 0,0-1-8 16,0-1-28-16,0-3-49 0,0 3 9 15,0-3 7-15,0 1-19 0,0 1-19 0,0 1-8 16,-3 0 2-16,1 1-12 0,0 0-18 15,0 2 4-15,2-1 11 0,-2 1-3 16,2 0 16-16,-5-2 14 0,5 3-45 16,-2-2 18-16,0 0 12 0,0 1-1 15,0 1-3-15,0-1 14 0,0 1-19 16,0 0 22-16,-1 0 15 0,1-2 47 16,0 2-47-16,0-1 14 0,0 3 1 15,0-3 60-15,0 2-14 0,0 2-44 0,0-1-15 16,-3-1 54-16,3 2 17 0,0-2-33 15,-3 0-38-15,1 1 9 0,-2-4-9 16,0 2 18-16,-2-1-20 0,-4 0-24 16,4 1 0-16,-2 1-15 0,-1-1-34 15,-2 4-81-15,0 1-17 0,-3 0-94 0,-4 6-279 16,-6 7-384-16,6 0-620 16,0 1 125-16</inkml:trace>
  <inkml:trace contextRef="#ctx0" brushRef="#br0" timeOffset="106900.1755">21257 12603 1275 0,'0'0'1175'0,"0"0"-749"0,0 0-422 0,0 0 73 15,0 0 258-15,0 0 190 0,0 0-174 16,0 0-153-16,0 0-70 0,0 0-7 15,0-37-4-15,0 35-5 0,-2 2-19 16,0 0-11-16,0 0-14 0,-2 0-12 16,2 0-16-16,-3 0-20 0,3 0-20 15,0 0-43-15,2 0-7 0,-3 2-55 0,1 4-3 16,-4 1 5-16,-2 5 25 16,-2 4 51-16,-6 2-1 0,6 2-1 0,-5-1 27 15,2-3 2-15,5 1 4 0,-3-5 26 16,5-2-28-16,-1-3 30 0,3-2-1 15,-1-2-31-15,3 0-23 0,-2-3-67 16,-2 0-91-16,-4 0-166 0,-4 0-165 16,2-3-76-16,-1-5-250 0,0-2-653 15,3-15 832-15</inkml:trace>
  <inkml:trace contextRef="#ctx0" brushRef="#br0" timeOffset="107134.6655">21011 12521 2377 0,'0'0'998'0,"0"0"-552"15,0 0-390-15,0 0 56 0,0 0 187 16,0 0 26-16,0 0-118 0,0 0-138 16,0 0-69-16,0 0-62 0,4 5-7 0,3 5-5 15,-1 1 45-15,4 3 29 16,6 4 0-16,-2 6-19 0,8 5 19 0,0 7 61 16,4 0-11-16,-7-6-19 0,-1-9-28 15,-6-4-1-15,-2-5 41 0,6 4-12 16,-2 2 7-16,4 0-20 0,-2-3 25 15,-3-2-43-15,0-1-91 0,-2-2-99 16,-1-3-235-16,0-3-200 0,0-4-556 0,-8-6-1254 16</inkml:trace>
  <inkml:trace contextRef="#ctx0" brushRef="#br0" timeOffset="107449.425">21387 12614 3921 0,'0'0'820'16,"0"0"-645"-16,0 0-175 0,0 0-25 16,0 0 25-16,0 0 97 0,0 0-65 15,0 0-32-15,140-43-25 0,-102 36-18 0,-13 4 11 16,-7 1 14-16,-8 2-77 0,3 0-159 16,2 0-148-16,-5 0-253 0,-3 5-484 15,-7 2-926-15</inkml:trace>
  <inkml:trace contextRef="#ctx0" brushRef="#br0" timeOffset="107657.3959">21410 12743 843 0,'0'0'2810'0,"0"0"-2094"0,0 0-543 16,0 0-123-16,0 0 108 0,0 0 6 15,0 0-10-15,0 0-64 0,0 0-53 16,0 0-11-16,0 0-26 0,70-39-2 15,-53 35-11-15,-4-1-4 0,2-1 1 16,2 0-4-16,-5 3-7 0,8-1-98 16,-6-1-82-16,6 2-119 0,-2 3-253 15,0-2-318-15,-6 2-1236 0,-1 0 1274 0</inkml:trace>
  <inkml:trace contextRef="#ctx0" brushRef="#br0" timeOffset="108272.3364">21344 12496 615 0,'0'0'525'16,"0"0"-348"-16,0 0-118 0,0 0 148 16,0 0 114-16,0 0 9 0,0 0-131 15,0 0-87-15,0 0-33 0,0 0 36 16,-18-9 7-16,15 9 7 0,0-2 35 15,1 2 23-15,0-2-20 0,0-1-5 16,0 3-16-16,2-1 7 0,-2 1-27 0,2 0-54 16,0 0-56-16,0 0-16 0,-2 0-43 15,2 0-15-15,0 0-14 0,0 0-3 16,-2 0 8-16,2 0-14 0,-4 0-51 16,-2 8-73-16,-5 5 115 0,-8 8-23 15,-4 8 62-15,-3 5 51 0,0 0 29 16,10-7 16-16,3-8-45 0,2-3 2 15,0 4 14-15,-1-1 35 0,-4 3-17 0,4-5 23 16,2-3-8-16,-4 3 16 16,4-6-6-16,0 2-27 0,-1 0 22 0,-2-1-27 15,3 1 0-15,-1 0-2 0,0-1-20 16,0 0-3-16,1 1 0 0,0-2-1 16,-2 2 20-16,4 1-18 0,0-4-1 15,2-1 1-15,-1-3-3 0,3 1 5 16,-1-7 0-16,3 2 21 0,0 1-21 15,2-1 21-15,-2 0-6 0,0 1 5 16,0-1-25-16,0 2-85 0,-2 0-135 0,-3 1-139 16,1-3-402-16,0 2-641 0,-5-4 310 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8T04:56:04.3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147 3223 464 0,'0'0'202'0,"0"0"-137"0,0 0 37 15,0 0-60-15,0 0-3 16,0 0 13-16,0 0-3 0,0 0-49 0,0 0 0 15,20-2-20-15,-20 2-2 0,0 0 2 16,0 0 17-16,0 0 2 0,0 0 1 16,0 0 2-16,0 0 0 0,-3 0 18 15,-4 0-19-15,5 0 2 0,-2 0 17 16,2 0 12-16,2 0 11 0,0 0-4 16,0 0-7-16,0 0 1 0,0 0 9 15,0 0 7-15,-2 0-7 0,2 0 4 16,0 0 3-16,0 0 6 0,0 0 0 0,0 0 1 15,0 0 9-15,0 0-17 0,-2 0-18 16,2 0-8-16,0 0-19 0,0 0-1 16,0 0-2-16,0 0 0 0,0 0 0 15,0 0 2-15,0 0 21 0,0 0-1 16,0 0-5-16,0 0-1 0,0 0 0 16,0 0-13-16,0 0-1 0,0 0-2 15,0 0-13-15,0 0 0 0,4 0 11 16,0 0 2-16,2 0 4 0,2 0-4 0,-2 0-17 15,-2 0-35-15,2 0-26 0,0 0 43 16,3 2 35-16,2 2 32 0,3 3-19 16,3 1 26-16,5 0-23 0,-1 0 20 15,2-3-7-15,3 1-19 0,-5-2-7 16,2-2 7-16,-4 1-8 0,1-3 37 16,-2 2 7-16,4-2-30 0,3 0 26 15,7 0-16-15,4 0 13 0,0 0-19 0,-6 0-18 16,-13 0 13-16,-2 0-15 15,0 0 0-15,3 0 17 0,6 0-17 16,6 0-19-16,-5 0 19 0,3-2 3 0,4 1-1 16,2-1-2-16,8-2-1 0,1 4 1 15,-1-4 0-15,-3 3 0 0,-5-3 1 16,-2 1-3-16,-1 2 1 0,1 1-12 16,2 0 13-16,2 0-14 0,2-2 12 15,1 0 3-15,-5-1-1 0,-3 3 0 16,-1-1-20-16,2-1 19 0,-2 0-1 0,2 0 2 15,-3 0 0-15,3-2 3 16,2-2 7-16,-2 1-10 0,2-1 0 0,-1 2 9 16,3-1-8-16,1-2-1 0,-1 2 0 15,2 0-24-15,0-2 24 0,3 2 0 16,-1-1-15-16,2 2 15 0,-1 1 0 16,-1-1-20-16,0-3 1 0,1 7 19 0,-3-4-20 15,2 0 19-15,-3 4-38 16,-1-5 39-16,-4 5 0 0,-3 0 0 0,1 0-45 15,2 0 20-15,0 0 24 0,2 0-14 16,-3 5 14-16,3-4-12 0,-4 2-13 16,-6-2-20-16,1 2 7 0,11-3-16 15,4 0 39-15,5 0 12 0,-3 0 1 16,-6 0 3-16,3 0-16 0,-1 0 16 0,-4-4 23 16,2 0-22-16,-2-1 37 15,0 3-12-15,-3-3-7 0,3 3-3 0,-1-4 9 16,-3 5-24-16,2-5 2 0,-1 2 0 15,1 0 20-15,4-2 6 0,-2 5 1 16,4-3-29-16,1-3-1 0,3 5 19 16,0-5-18-16,1 3 21 0,-1 0-22 15,0 1-24-15,-1 1 23 0,-3-2-11 16,0 4-11-16,-1-2-19 0,-3 2 25 16,-2 0-15-16,-1 0 3 0,3 0-20 0,2 4 13 15,2 0 23-15,1 2-6 0,1-2-7 16,0-1-10-16,-2-3-3 0,1 0-4 15,-1 0 27-15,-2 0 16 0,-6 0 59 16,-7 0 12-16,3-3-2 0,1-1 15 16,5-2-35-16,4-2-20 0,0 2-3 15,-6-1 7-15,2 0-4 0,-1 5-13 16,1-3-13-16,2 0 20 0,0 1-21 16,-1 0 14-16,3 0-3 0,-3 1 0 15,5-1-11-15,2 2 33 0,8-2 11 16,1 0-24-16,1 2-2 0,1 0-20 0,3 1-2 15,-6 1 2-15,-3 0-13 0,-3 0 10 16,-4 0-22-16,-1 0-18 0,-3 0 11 16,-9 0 3-16,-4 1 12 0,-6 1-5 15,2 0-24-15,0-2 27 0,3 3 18 16,-2-2-58-16,-5-1 17 0,0 4-65 16,-5-4-43-16,-6 0-29 0,0 0-39 0,-2 0-59 15,0 0-124-15,0 0 45 0</inkml:trace>
  <inkml:trace contextRef="#ctx0" brushRef="#br0" timeOffset="1586.79">17368 4123 76 0,'0'0'202'16,"0"0"-52"-16,0 0-10 0,0 0-25 15,0 0 28-15,0 0-48 0,0 0 22 16,0 0-26-16,0 0 10 0,-40-13 10 0,38 13 6 16,2-2-19-16,0 2-53 0,0 0-29 15,0 0 1-15,0 0-14 0,0 0 0 16,0 0 13-16,0 0 10 16,0 0-3-16,0 0-7 0,0 0 4 0,0 0-20 15,2 0 0-15,2 0 0 0,2 0 29 16,0 0 17-16,1-3-46 0,4 3-69 15,8 0-48-15,17-2 108 0,14-3 9 16,12-1 52-16,-1 2-39 0,-1-1 0 16,-5 1-11-16,-2 0-1 0,5-1 0 0,-7-3 48 15,4 3-48-15,-2-2 2 16,-2 2-3-16,2-1-21 0,-4 0 21 0,2 1 19 16,-3-3-3-16,8 1-13 0,-1-2 0 15,-2 1 32-15,5 3 4 0,-3-2-22 16,-1-1 8-16,4 2-21 0,1-1 44 15,3 1-35-15,-1-1 0 0,5 7 10 16,1-7-1-16,-2 2-21 0,-1 1-2 0,0 0-35 16,-3 0 33-16,-1 2-35 0,-3 1 37 15,-2-1 0-15,-2 2-27 0,-2 0 27 16,-6 0-1-16,-1 0-22 0,0 0 22 16,-3 0-26-16,1 0 28 0,1 0 1 15,-3 2 3-15,3-2 12 0,-2 0 7 16,-1 0-7-16,0 0-15 0,3-6 41 15,-1 6-40-15,5-4 11 0,-1 0 13 16,-1 2-26-16,1 0-12 0,1 1-7 16,2-1 6-16,0-3 26 0,0 4-14 0,-1 0 1 15,2 1-13-15,-6-6 0 0,1 6 11 16,-3-1-15-16,-2-1 16 0,-1 2-2 16,-1 0 2-16,-2 0-1 0,0 0 4 15,-3 0-5-15,2 0-7 0,-1 0-8 16,2 0 18-16,0 0 26 0,2 0-8 15,3 0-18-15,-1 0 0 0,4 0 36 16,3 0-35-16,4-4 24 0,5 2-23 16,-4-1 27-16,6-1-3 0,1 0 13 0,3-2-10 15,-1 5 30-15,-1-5-8 16,-9 0-9-16,-5 5 1 0,-1-5-18 0,-5 5-9 16,-2 1-15-16,1-2-1 0,-9 0 0 15,-12 1-3-15,0 1-26 0,-8 0 16 16,-2 0-16-16,4 0 26 0,-4 0 0 15,-2 0 3-15,-6 0 0 0,2 0 3 0,-2 0-3 16,0 0-1-16,-2 0-61 16,-4-3-48-16,-9 3-88 0,-4-5-19 0,-15-3-158 15,-21-8-430-15</inkml:trace>
  <inkml:trace contextRef="#ctx0" brushRef="#br0" timeOffset="2556.5647">18336 3151 12 0,'0'0'160'15,"0"0"65"-15,0 0 156 0,0 0-277 16,0 0 20-16,0 0-55 0,0 0 90 15,0 0 1-15,0 0-20 0,-20-18-39 16,16 18-10-16,4 0-20 0,-2 0-38 0,2 0-17 16,0 0-16-16,0 0-46 0,0 0-15 15,0 0-34-15,0 0-25 0,0 0-20 16,0 6-19-16,0 6 61 0,0 7 98 16,0 9 81-16,2 8-22 0,2 10 19 15,1 0-26-15,-2 0-36 0,-1-4-3 16,0 3 20-16,0 1 39 0,0 5-1 0,2-3-32 15,-2-2 13-15,2 0-26 0,-2-3 16 16,2-3-12-16,1-2-1 0,-1-2 36 16,3-3 3-16,-5-2-42 0,0-5-3 15,2 1-7-15,-2-6 7 0,0-3 38 16,0-5-37-16,1-2-24 0,-1 1 0 16,0 2 33-16,2-2 15 0,0 0-19 15,0-3-9-15,3-3-17 0,-5 1 20 16,2-2-20-16,1-3-3 0,-3-2-23 15,2 1-77-15,0 2-59 0,-2-3 94 0,0 0-84 16,0 0-164-16,-2-11-90 0,0 1-77 16,-2-23-113-16</inkml:trace>
  <inkml:trace contextRef="#ctx0" brushRef="#br0" timeOffset="3639.8021">18213 2566 111 0,'0'0'378'0,"0"0"-378"15,0 0 0-15,0 0 118 0,0 0 5 16,0 0-2-16,0 0-10 0,0 0-39 16,0 0 15-16,0 0 8 0,0-42-17 15,0 38-16-15,0 4-26 0,0-6 55 16,0 5-26-16,0-6-3 0,0 4 3 0,0-2 0 15,0 3-49-15,0-5 30 0,0 3-20 16,0-3-26-16,0-1-10 0,0 1 3 16,0-4 7-16,0 4 78 0,0-3-78 15,0 1 0-15,0 2-2 0,0-1-4 0,-2 3-7 16,2-2 13-16,0 2 45 16,0 0-45-16,0 2-10 0,0-1 10 0,0 2 59 15,0 0-56-15,0 2-3 16,0-3 0-16,0 1 23 0,0 2-23 0,0-4 16 15,0 0-16-15,0 1 19 0,0-1-16 16,0 0 10-16,0 1 6 0,0-2-6 16,0 3 24-16,0 1-36 0,0-1-1 15,0 2 39-15,-2 0-4 0,2 0-35 16,0 0-13-16,0 0-29 0,0 0-19 16,0 0-53-16,0 0-100 0,0 10-60 15,-2 14 79-15,2 16 172 0,-2 12 23 0,2 7 62 16,0-4-62-16,0-9 0 0,0-4 19 15,0-4 17-15,2-3 6 0,4-3-19 16,-2-1 6-16,2-1-28 0,-2-3 35 16,1-6 32-16,-3-2-19 0,2-5-10 15,-4-1-23-15,5 1-14 0,-3 1 18 16,0 0-20-16,0 1 6 0,-2-1-6 16,2-4 13-16,-2 0 7 0,0-2-17 0,0-1-3 15,0-1 13-15,0 0-12 0,0-3 15 16,0-1 7-16,0-3-22 0,0 3 16 15,0-3-16-15,0 0 0 0,0 0-1 16,0 2-1-16,0-2-16 0,0 1-22 16,0-1-22-16,0 0 2 0,0 2 23 15,2 2 36-15,-2 0-32 0,0 0-30 16,0 3 0-16,0-2-45 0,0 2-17 0,0-1 7 16,0 1 9-16,0 1-42 15,-2-1-127-15,-2-1 101 0,0 1 10 0,-3 1 61 16,1-1 0-16</inkml:trace>
  <inkml:trace contextRef="#ctx0" brushRef="#br0" timeOffset="3956.991">18045 3043 33 0,'0'0'973'15,"0"0"-699"-15,0 0-150 0,0 0-43 0,0 0-42 16,0 0 16-16,0 0 27 0,0 0-50 15,0 0-9-15,0 0 42 0,104 29-23 16,-84-12 17-16,-6 0-43 0,0 2-13 16,4 0 20-16,-6 1 22 0,4-5-22 15,-2 3 6-15,-1-5-16 0,0-2 16 0,-2-1-9 16,-5-4 12-16,-2-2-6 16,0-3 0-16,-2-1 3 0,-2 0 36 15,2 0 48-15,-2 0 68 0,2-1 22 0,2-11 13 16,8-7-97-16,-2-14-119 0,3-5-17 15,2-3-24-15,0 6-30 0,-3 2 39 16,6 0-16-16,-2 3-78 0,2 0-6 16,-2 7-116-16,-3 1 37 0,0 9-156 0,-3 2-49 15,3-1 42-15,-2 0-340 16</inkml:trace>
  <inkml:trace contextRef="#ctx0" brushRef="#br0" timeOffset="4573.9236">19737 2442 426 0,'0'0'124'15,"0"0"-124"-15,0 0-111 0,0 0 105 16,0 0 6-16,0 0 137 0,0 0 45 15,0 0-126-15,26 100-37 0,-5-83 85 16,7 5 151-16,6-6-200 0,8-3 62 16,3-6 4-16,-5-5 44 0,-6-2-57 0,-11-2-1 15,-1-1-29-15,-10-3-23 16,-2-1-6-16,4-4 3 0,-2 2 3 0,-2-4 13 16,-3 0 3-16,0 0 91 0,-7-5-63 15,0-1-99-15,-7-2-29 0,-6-2-7 16,-3 0-90-16,-4 2 39 0,-1 0 6 15,-2 5 35-15,-1 3 43 0,1 6-45 16,-3 1-40-16,-1 6-16 0,-9 2-123 16,4 7-95-16,4 4 41 0,8 1-90 15,4 0-24-15,6-5 91 0</inkml:trace>
  <inkml:trace contextRef="#ctx0" brushRef="#br0" timeOffset="4883.6217">19903 2568 12 0,'0'0'161'0,"0"0"-159"0,0 0 55 16,0 0 119-16,0 0 19 15,0 0 7-15,19 101-114 0,-10-59 79 0,-1 8-102 16,-2-2 91-16,-4 2-68 0,-2-4 16 15,0-1-42-15,0-3 13 0,0-4 6 0,0-5-9 16,0-7-24-16,0-9-28 16,-2-3 28-16,2-4-22 0,-2-1 10 0,0 3-7 15,0-4-6-15,2-3-7 0,-2 1-16 16,2-5 4-16,0-1-4 0,0 2-66 16,0 0-77-16,0 0-26 0,0-2-62 15,0 0-75-15,0 0-66 0,0 0-29 16,0 0 76-16</inkml:trace>
  <inkml:trace contextRef="#ctx0" brushRef="#br0" timeOffset="5174.4306">19973 2781 78 0,'0'0'574'0,"0"0"-372"15,0 0-179-15,0 0 0 0,-111 37 19 16,73-13 85-16,6-4-84 0,9-5 80 16,6-2-12-16,2 2-69 0,-4-1-9 15,2 4-33-15,-5 1 33 0,8-2 25 16,1-2-45-16,3 1 7 0,1-5-33 15,7-2 13-15,2 1-111 0,0-1-166 16,2-2-78-16,9-5-183 0</inkml:trace>
  <inkml:trace contextRef="#ctx0" brushRef="#br0" timeOffset="5353.0941">19886 2898 964 0,'0'0'287'0,"0"0"-255"16,0 0 95-16,0 0 107 0,154 14-13 16,-94-12-78-16,-5 0-23 0,-3 1-61 0,-8 1-32 15,-4 2-27-15,-1-3-39 0,-3 3-81 16,-9 2-68-16,-3-4-160 0,-12 2-206 16,-6-6-264-16</inkml:trace>
  <inkml:trace contextRef="#ctx0" brushRef="#br0" timeOffset="5896.1776">21213 2526 42 0,'0'0'108'0,"0"0"-23"0,0 0 120 16,0 0-84-16,0 0-20 0,0 0 33 15,0 0-7-15,121 99-20 0,-75-97 17 16,-1-2 3-16,-11 0-36 0,-8-6-75 15,-10 1 27-15,-5-3-40 0,4 1 49 16,-2-6-13-16,-3 2 36 0,-2-2 52 0,-3-2-4 16,-5-1-9-16,-3-1-84 0,-9-1-30 15,-7-2-32-15,-2 1 9 0,-4-1-16 16,-1 7-10-16,0 0-6 0,3 7 19 16,-1 5-9-16,4 1 9 0,2 0-39 15,4 1-6-15,5 7-56 0,4 3-153 16,5 1-61-16,0 1 8 0,10-3 4 15</inkml:trace>
  <inkml:trace contextRef="#ctx0" brushRef="#br0" timeOffset="6137.4801">21404 2583 437 0,'0'0'447'0,"0"0"-446"15,0 0 77-15,0 0 46 0,0 0-14 0,0 0-15 16,-68 114 55-16,58-76-56 0,-2 5 36 15,6 4-36-15,2-2 30 0,2-5-72 16,2-6-33-16,0-1 3 0,0-5-21 16,0 2 21-16,0-8-3 0,0-3-6 15,-2-6-12-15,0-1 0 0,-3 1-1 16,1 3 0-16,-2-4 12 0,-5 2-12 16,5-2-45-16,-3-3-85 0,1 1-65 15,-3 1 9-15,4-4-12 0,1 0-85 16,0-2-161-16,4-5-3 0</inkml:trace>
  <inkml:trace contextRef="#ctx0" brushRef="#br0" timeOffset="6656.1745">21274 2805 602 0,'0'0'238'0,"0"0"-238"0,-108 54 0 16,70-30 114-16,6-2-10 0,4-2 63 16,9-2-167-16,4-5 35 0,7 0-28 15,-1 2-7-15,3 3-36 0,2-3-97 16,4-2-53-16,0-4-16 0,4 0-219 15,2-7 132-15</inkml:trace>
  <inkml:trace contextRef="#ctx0" brushRef="#br0" timeOffset="6853.7262">21391 2837 150 0,'0'0'1278'15,"0"0"-1103"-15,0 0-175 0,0 0 0 16,0 0 17-16,0 0-17 0,129 5-46 16,-97 2 45-16,-4-1-38 0,-2 1 23 15,-8-1-4-15,6 1-126 0,-1 3-11 16,1 2-87-16,-6-4-183 0,-2-1 19 0</inkml:trace>
  <inkml:trace contextRef="#ctx0" brushRef="#br0" timeOffset="8010.4572">20036 3244 100 0,'0'0'329'0,"0"0"-136"0,0 0-30 16,0 0-59-16,0 0 43 0,0 0-76 15,0 0 27-15,0 0 10 0,0 0-50 16,0 0-32-16,-8-21-3 0,8 21-8 16,0 0-15-16,0 0-32 0,2 0-17 0,-2 0-7 15,0 0-5-15,0 0-14 16,0 0 13-16,0 0-7 0,0 0-22 0,0 0-30 16,0 2-41-16,0 4 87 15,-2 4 75-15,2 3 0 0,0 0 45 0,0 2 24 16,0 0-4-16,0 1 33 0,0 1-56 15,0-2 59-15,2 4-52 0,0-2 0 16,2 0-20-16,-4 5 26 0,2-3-16 16,-2 1-36-16,2 0 32 0,-2 1 44 15,3 2-44-15,-3 0 27 0,0 0-36 16,2-3 10-16,0 6-10 0,3-6 20 16,-1 4-20-16,0-2 42 0,0-2-29 0,0 1-16 15,2-1 3-15,-2-6 13 0,4 4-26 16,-2-5 45-16,0 0-19 0,-2-1-37 15,0-3 18-15,0 1-20 0,-1-1 2 16,-1 1-2-16,0-4 0 0,0 1 15 16,-2 1-15-16,5-2-1 0,-5 1 1 15,2-2 23-15,-2 2-10 0,0 1-13 16,0-5-9-16,0 2 9 0,0-2 0 16,0-1-45-16,0-1-49 0,2 4-43 0,-2-5 4 15,0 0-76-15,2 1-41 16,-2-1-262-16,0 0-16 0</inkml:trace>
  <inkml:trace contextRef="#ctx0" brushRef="#br0" timeOffset="9222.815">21336 3210 213 0,'0'0'359'15,"0"0"-108"-15,0 0-88 0,0 0-36 16,0 0-20-16,0 0 4 0,0 0 13 16,0 0-43-16,0 0-81 0,0 0-33 15,-13 0-19-15,13 0 13 0,0 0 13 16,0 0 26-16,3 0 0 0,-1 0 0 15,0 0-3-15,-2 0-16 0,2 0 3 16,-2 0 16-16,0 0 0 0,0 0-16 0,0 0-52 16,0 0-24-16,0 2 27 0,0 3 33 15,0 3 32-15,0 5 49 0,0 0-36 16,0 3 16-16,0 3-3 0,0 2 13 16,0 0-39-16,0 6 0 0,2 3 46 15,4 5-7-15,2-3 0 0,-4 3 26 16,3-6-16-16,-2-7-46 0,-3-2-3 0,0 2 33 15,-2-3 15-15,0 0-44 16,2 5 51-16,-2-9-19 0,0 8 22 0,0 0-38 16,0-1-4-16,0 2 62 0,0-3-46 15,2 0-12-15,-2 0 22 0,0-2-16 16,2 0-23-16,0-2 27 0,0-2 21 16,0 0-47-16,0 1 18 0,0-3 14 15,-2-1-33-15,3 0 12 0,-1-5-13 16,-2 4 13-16,0-3-14 0,0 0 25 15,2-1-13-15,-2-2-13 0,0-2-4 16,0 1 3-16,0-4 0 0,0 1 1 16,2 1 0-16,-2 1-3 0,2-2-49 0,-2 2-100 15,2-2-30-15,-2 1-30 0,2-2-107 16,-2 0 20-16,0-2-86 0,0-3-42 16</inkml:trace>
  <inkml:trace contextRef="#ctx0" brushRef="#br0" timeOffset="11482.1724">19943 1884 527 0,'0'0'346'0,"0"0"-258"16,0 0 13-16,0 0 9 0,0 0-28 15,0 0-47-15,0 0-35 0,0 0-20 16,0 0-26-16,34-29-32 0,-24 24-42 0,3 0 58 16,-2 3 39-16,-5 1-26 15,-1 1-29-15,-5 0 13 0,0 0 26 0,0 0 39 16,0 0 39-16,0 0 29 0,0 0 27 15,0 0 51-15,0 0-2 0,0-4-69 16,0 1-75-16,0-2-26 0,0-1 9 16,2 1-48-16,2 1 0 0,0-2-147 15,0-1 212-15,3 1-349 0,-3 2 95 16,1 1 84-16,-1-4 52 0</inkml:trace>
  <inkml:trace contextRef="#ctx0" brushRef="#br0" timeOffset="11686.997">20136 1716 375 0,'0'0'404'0,"0"0"-149"16,0 0-83-16,0 0-77 0,0 0 58 15,0 0 3-15,0 0-85 0,0 0-71 16,0 0-91-16,0 0-62 0,-42 13-29 0,26 6 182 16,-2 11 10-16,-6 11 65 0,1 3 143 15,4-4-186-15,6-6-29 16,7-11-3-16,0-4 0 0,2-3 17 15,-1-1-14-15,2-2-3 0,1 5-98 0,0 1-71 16,2-2 13-16,-4-5-163 0,0 3-138 16,-2-8 95-16</inkml:trace>
  <inkml:trace contextRef="#ctx0" brushRef="#br0" timeOffset="11893.1074">19839 1852 1426 0,'0'0'267'0,"0"0"-267"0,0 0-185 16,0 0 142-16,0 0 43 0,0 0 111 0,0 0-36 15,0 0 9-15,0 0-28 0,110 74 2 16,-86-56-12-16,-3 0-20 16,2 3-12-16,0 1-13 0,1-4-1 0,0 3 0 15,-4-2-77-15,4 0-34 0,-3-2-149 16,1-1-88-16,-4-5-213 0,-2-2-18 15</inkml:trace>
  <inkml:trace contextRef="#ctx0" brushRef="#br0" timeOffset="12092.9475">20429 2021 762 0,'0'0'635'15,"0"0"-635"-15,0 0-176 0,0 0 127 16,0 0 49-16,0 0 66 0,0 0-24 16,13 103 62-16,-11-79-65 0,1 4-3 0,-1 6-34 15,2-5-2-15,0-2-156 0,2-8-114 16,0-6-232-16,1 1-31 0</inkml:trace>
  <inkml:trace contextRef="#ctx0" brushRef="#br0" timeOffset="12555.9584">21907 1832 1020 0,'0'0'717'0,"0"0"-717"0,0 0-49 16,0 0-104-16,0 0 137 0,-98 98 6 15,73-62 10-15,6 3 94 0,3-6-81 16,6-2-6-16,0-1-7 0,-2 1-26 0,4-2 22 15,0 0 4-15,-2-3-146 16,1-3-92-16,0-8-6 0,5-1-85 0,-4-7-62 16</inkml:trace>
  <inkml:trace contextRef="#ctx0" brushRef="#br0" timeOffset="12754.54">21538 1995 850 0,'0'0'668'0,"0"0"-551"0,0 0-117 16,0 0 0-16,0 0 87 0,0 0 56 15,0 0-65-15,108 49-35 0,-83-30-21 16,3-2 17-16,-2 2-39 0,-6-1-68 16,4 0-26-16,-5 4-65 0,2-5-59 15,-2 2-95-15,3-2-143 0,-6-5-150 16</inkml:trace>
  <inkml:trace contextRef="#ctx0" brushRef="#br0" timeOffset="13155.1703">22134 2180 1520 0,'0'0'380'0,"0"0"-380"16,0 0 16-16,0 0-16 0,0 0 0 15,0 0-44-15,0 0 5 0,0 0-7 16,0 0 7-16,83 108 36 0,-81-69-15 15,0-6 17-15,-2-7 2 0,0-13-1 16,0-1 0-16,2-2 0 0,0-3-13 0,0 0 13 16,0-3 19-16,0-4 50 0,0 0 12 15,3 0 13-15,4 0 10 0,3 0-7 16,7-7 7-16,15-10-30 0,10-4-19 16,10-6-53-16,1 3 1 0,-6 0-3 15,-5 3-36-15,-1 4-39 0,-5 2-25 16,-6 5-82-16,-6 3-58 0,-10 2-202 15,0 0-288-15,-4 3 119 0</inkml:trace>
  <inkml:trace contextRef="#ctx0" brushRef="#br0" timeOffset="14566.3407">19973 2798 52 0,'0'0'85'0,"0"0"-33"0,0 0-52 16,0 0-24-16,0 0-2 0,0 0 13 16,0 0 13-16,0 0 21 0,0 0 8 15,19 5-27-15,-15-5-2 0,-2 0 2 16,5 2 19-16,-5 2 12 0,2-4 35 16,0 1 43-16,-2 2 42 0,3-2 27 15,-1 1-99-15,2 2 33 0,5 0 10 0,0 2-20 16,1-1-39-16,8 2-42 15,0 0-20-15,4 0 33 0,5 3-23 0,5-3-13 16,7 3-3-16,1-1-65 0,-4-1-76 16,-6-3-116-16,-10-2-79 0,-10-1-43 15</inkml:trace>
  <inkml:trace contextRef="#ctx0" brushRef="#br0" timeOffset="16546.0252">19691 768 492 0,'0'0'470'16,"0"0"-389"-16,0 0 24 0,0 0-1 16,0 0-42-16,0 0 81 0,0 0-33 0,0 0-38 15,0 0-13-15,-9-58 9 0,16 55-68 16,1-3-34-16,0 3-2 0,2 1 36 16,6-5 0-16,-2 3 2 0,4 0 1 15,-1 4 26-15,-1-3-14 0,0 1-15 16,-4 2-20-16,-2 0 19 0,0 0 1 15,-2 0-17-15,-4 0-25 0,0 0-23 0,0 5 62 16,-2-1-62-16,1 0 65 0,-3 3-26 16,2 0 25-16,-2 0 1 0,0 1 68 15,0 1-19-15,0 3-4 0,0 0-45 16,0 3 23-16,-5 0-23 0,3 1 31 16,0 1-31-16,-2-3 0 0,0 4-9 15,0-1 22-15,0 1-13 0,-3-2 13 16,2 2-12-16,1 2-1 0,0-3-72 15,-2 1-58-15,2 0-78 0,0-1-63 16,0-2-110-16,1 2 22 0,1-7 41 0</inkml:trace>
  <inkml:trace contextRef="#ctx0" brushRef="#br0" timeOffset="16787.46">19810 1278 810 0,'0'0'391'0,"0"0"-294"0,0 0-61 0,0 0 68 15,0 0 127-15,0 0 59 0,0 0-38 16,0 0-48-16,0 0-74 0,0 0-53 16,0 2-32-16,0-2-3 0,0 0-13 15,0 0-26-15,0 0-3 0,0 0-32 16,0 0-61-16,0 0-78 0,0 0-69 15,0 0-52-15,0 0-183 0,0-4-202 0,0 2-67 16,0 6 727-16</inkml:trace>
  <inkml:trace contextRef="#ctx0" brushRef="#br0" timeOffset="17737.7962">21518 773 222 0,'0'0'450'0,"0"0"-248"16,0 0-23-16,0 0-10 0,0 0-42 0,0 0-55 15,0 0 120-15,0 0-39 0,0 0-88 16,0 0 16-16,11-49-26 0,-9 45-16 16,0-1-13-16,3-1 6 0,-3 0 33 15,4 1-35-15,-2 1-30 0,4-2 1 16,1-1 8-16,4 2 17 0,-3-1-26 16,8 3-1-16,-2-3-21 0,4 4-8 15,-1 0-12-15,0 2 3 0,0 0 4 0,-3 0-1 16,2 2 20-16,-6 2-23 0,-1 2 6 15,-2-1 7-15,-3 2 4 0,-2-3 2 16,-2 0-3-16,1 3-6 0,-3 0 6 16,0-1 23-16,-5 1 51 0,-1 3 47 15,-5 1-27-15,0 3-32 0,-1 3 0 16,0 3-29-16,-4-2-10 0,4 4 0 16,-3 1 17-16,2-3-1 0,2 3-29 15,-1-2 14-15,1-1-1 0,4-3 0 16,-1 1 2-16,2-4-2 0,0 0-3 0,2-3-10 15,-1-2 12-15,0 0 1 0,3 1-3 16,0-3 3-16,2 1 0 0,-2 0-65 16,2 0-42-16,0 0-72 0,0-3 0 15,0 2 30-15,0-5-24 0,0 3-9 16,0-2 32-16,0 0-118 0,0 1-5 16,0-4 83-16,0 0 35 0</inkml:trace>
  <inkml:trace contextRef="#ctx0" brushRef="#br0" timeOffset="18010.6751">21633 1360 1526 0,'0'0'413'16,"0"0"-283"-16,0 0-101 0,0 0 65 15,0 0 23-15,0 0 90 0,0 0 25 16,0 0-52-16,0 0-103 0,0 0-51 16,62-38-9-16,-62 38-17 0,0 0-71 0,0 0-131 15,0 0-95-15,-2 0-105 0,0 4-283 16,2 0-578-16</inkml:trace>
  <inkml:trace contextRef="#ctx0" brushRef="#br0" timeOffset="30530.2807">18818 727 83 0,'-2'0'124'0,"2"0"-53"16,0-1-19-16,-2 1 89 15,2 0 74-15,0 0-68 0,0-2-59 0,0 2-27 16,0 0-18-16,0 0-11 0,0 0-9 15,-2 0-10-15,2 0-10 0,-2 0-3 16,0 0-24-16,0-2-9 0,-1 2 7 16,0 0-7-16,1 0 17 0,0 0 16 0,0 0 0 15,0 0-3-15,0 0-9 16,0 0 12-16,0 0 0 0,0 0 3 0,2 0 33 16,0 0-7-16,0 0-16 0,0 0-9 15,0 0 28-15,0 0 17 0,0 0-49 16,-2 0 0-16,-2 0-81 0,-3 0-7 15,-1 8 88-15,-5 6 94 0,0 10-29 16,-4 9-22-16,4 9 5 0,5 5-9 0,4-5-7 16,4-4-31-16,0-10 53 15,0-2-18-15,4-8-34 0,2-5 28 0,0-2 28 16,6 2 27-16,2 3-30 0,1 1 26 16,6-2-38-16,0-1-24 0,3-4 1 15,-1-1-20-15,0-2-56 0,5-3-44 16,-5-4-122-16,3 0-28 0,-7 0-73 15,-2-6-186-15</inkml:trace>
  <inkml:trace contextRef="#ctx0" brushRef="#br0" timeOffset="30706.6719">18574 1039 785 0,'0'0'374'0,"0"0"-198"16,0 0-127-16,0 0-48 0,0 0 103 15,0 0 72-15,0 0-85 0,0 0-91 0,129-36-26 16,-65 22 13-16,-3 3-16 0,-7 5-20 16,-23 4-188-16,-5 2-44 0,-14 0 47 15,2 0-118-15,-6 0 9 0</inkml:trace>
  <inkml:trace contextRef="#ctx0" brushRef="#br0" timeOffset="31009.6559">19145 1261 12 0,'0'0'254'0,"0"0"115"16,0 0-223-16,0 0-84 0,0 0 0 15,26 109-62-15,-24-90 26 0,0 2 0 16,2-4-3-16,-2-1 3 16,2-3-26-16,-2-2-9 0,2-1-200 0,-2-3-146 15,0-2-7-15</inkml:trace>
  <inkml:trace contextRef="#ctx0" brushRef="#br0" timeOffset="31191.5837">19445 948 923 0,'0'0'143'0,"0"0"-143"16,0 0-202-16,0 0-313 0</inkml:trace>
  <inkml:trace contextRef="#ctx0" brushRef="#br0" timeOffset="31353.807">19270 1197 349 0,'0'0'1099'0,"0"0"-913"0,0 0-186 0,0 0 0 16,0 0 90-16,0 0 1 0,142-34-52 15,-99 25-17-15,-3 1-22 0,-6 3-14 16,-7 0-64-16,-5 2-153 0,-10 1-153 16,-5 2-372-16</inkml:trace>
  <inkml:trace contextRef="#ctx0" brushRef="#br0" timeOffset="32242.0888">19195 1083 4 0,'0'0'307'15,"0"0"12"-15,0 0-107 0,0 0-29 0,0 0 22 16,0 0 33-16,0 0-17 0,0 0-36 15,0 0-107-15,0 0-29 0,32-15-4 16,-12 7-35-16,7-1 3 0,11-5-13 16,5 3 48-16,1 1-2 0,-4 1-27 15,-1 3-18-15,1 3 12 0,-4-4-13 0,-2 5-29 16,-2 2-75-16,-6-1-61 16,-7 1-76-16,-5 0-117 0,0 0-120 0,-8 0-152 15</inkml:trace>
  <inkml:trace contextRef="#ctx0" brushRef="#br0" timeOffset="32958.2895">20671 688 115 0,'0'0'248'0,"0"0"-202"16,0 0-45-16,0 0 155 15,0 0 63-15,0 0-4 0,0 0-29 0,0 0-37 16,0 0-5-16,0 0-14 0,0 0-26 16,0 0-30-16,0 0-28 0,0 0-4 15,0 0 0-15,0 0-6 0,0 0-19 16,0 0-17-16,0 0-39 0,0 0-9 16,0 0-24-16,0 6-22 0,0 3 94 0,0 10 72 15,0 14 22-15,0 14-42 0,0 9-17 16,0 1-35-16,2-5 1 0,2-6 16 15,5-8 31-15,4-1-35 0,1-4 0 16,8-3 5-16,-7-4-16 0,0-7-4 16,-3-6-2-16,1-1 1 0,4-1-127 0,2 0-78 15,1-2-162-15,-4-6-93 16</inkml:trace>
  <inkml:trace contextRef="#ctx0" brushRef="#br0" timeOffset="33129.3633">20497 913 956 0,'0'0'661'15,"0"0"-352"-15,0 0-302 0,0 0-7 0,0 0 0 16,117-31 32-16,-47 20 52 16,4 2-45-16,-6 3-39 0,-21 4-74 0,-9 2-108 15,-10 0-163-15,-14 0-59 0,0 2-264 16</inkml:trace>
  <inkml:trace contextRef="#ctx0" brushRef="#br0" timeOffset="33538.5597">20937 1204 991 0,'0'0'453'16,"0"0"-281"-16,0 0-168 0,0 0 44 0,0 0 112 16,0 0-5-16,0 0-57 0,0 0-85 15,0 0-13-15,0 0-20 0,72 41 20 16,-66-19-35-16,-4 7 22 0,-2 6 13 15,0-2 6-15,-4-7 10 0,0-8-12 16,0-7-1-16,-3 3 23 0,3-3-26 16,-1 1 52-16,3-5-26 0,2-1-7 0,0-4-18 15,0 0 2-15,0-2 17 16,0 0 6-16,2 0 3 0,1 0-3 16,1 0 29-16,5 0 22 0,5-6 24 0,3-1 8 15,7-2-28-15,2-1-81 0,-6-2-37 16,6-1-179-16,-3-2 6 0,1-3 129 15,-1-3-234-15,2-4-98 0,-3-11-323 16,-5 7 38-16</inkml:trace>
  <inkml:trace contextRef="#ctx0" brushRef="#br0" timeOffset="33750.3153">21287 838 1111 0,'0'0'579'0,"0"0"-413"16,0 0-166-16,0 0-91 0,0 0 39 16,0 0-7-16,0 0-58 0,0 0-140 15,0 0-98-15,0 0-349 0</inkml:trace>
  <inkml:trace contextRef="#ctx0" brushRef="#br0" timeOffset="33903.3628">21310 998 220 0,'0'0'1376'16,"0"0"-1087"-16,0 0-289 0,0 0 16 16,0 0 39-16,0 0 75 0,0 0-42 15,0 0-66-15,0 0-22 0,0 0-45 16,119-22-65-16,-104 20-62 0,-2 2-144 15,-5-2-107-15,-4 2-550 0</inkml:trace>
  <inkml:trace contextRef="#ctx0" brushRef="#br0" timeOffset="34486.9193">21238 967 503 0,'0'0'473'0,"0"0"-232"16,0 0-13-16,140-43-52 0,-104 34-37 16,-11 2-51-16,-1 1 10 0,-9 1-74 15,0 2-24-15,-3 1-3 0,-1 0-62 16,0 1-65-16,-3-2-26 0,-3 3-75 16,-5 0-104-16,0 0-265 0,0 0 150 15</inkml:trace>
  <inkml:trace contextRef="#ctx0" brushRef="#br0" timeOffset="35176.5675">21227 1114 879 0,'0'0'310'0,"0"0"-170"16,0 0-65-16,0 0 65 0,0 0-14 15,0 0 1-15,132-44-42 0,-100 36-14 16,-2 1 0-16,-12 3-15 0,-2 0-47 16,-4 1-6-16,1 3-3 0,-4-2 0 15,-3-1-10-15,-2 1-3 0,2 2 13 16,1-3 29-16,4 0-29 0,-3-1-71 0,1 3-36 15,-1-1-1-15,-2-2-18 0,0 0-76 16,1-2-107-16,0 1-148 0,-5-2-257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4T03:49:02.87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725 8850 187 0,'-2'-4'606'16,"2"2"-69"-16,-2 1-504 0,-1-2-33 16,3 3-66-16,0-1-149 0,0 1-291 15,0 0 104-15</inkml:trace>
  <inkml:trace contextRef="#ctx0" brushRef="#br0" timeOffset="9717.7717">25420 3582 7 0,'0'0'198'0,"0"0"-80"0,0 0-78 16,0 0-14-16,0 0-21 0,0 0 28 16,-6-2 151-16,6 2 66 0,0 0-119 0,-2-2-59 15,0 1-72-15,2 1 20 0,-2-2-20 16,-2 0 183-16,-1 0 83 0,1 0-266 15,-1 0-13-15,-1 2-45 0,0-1 52 16,-2 1-46-16,2-3 6 0,-4 3 1 16,4 0-8-16,0 0-32 0,-2 0-163 15,1 0-94-15,-2 0 137 0,1 0-25 16,-5 0 98-16</inkml:trace>
  <inkml:trace contextRef="#ctx0" brushRef="#br0" timeOffset="10684.7731">25060 3628 134 0,'0'0'264'0,"0"0"118"0,0 0-61 15,0 0-314-15,0 0-3 0,0 0 127 16,0 0 45-16,0 0-40 0,0 0-78 16,0 0-52-16,0 0 315 0,46-7-155 15,-40 7-166-15,6 0-62 0,0 0 62 0,7 0 7 16,11 0 195-16,10-3-65 16,4 2 6-16,3-1-52 0,-3-1-42 0,0-2-7 15,-4 2-36-15,1-2 43 0,1 1-43 16,-2-3 18-16,1 1-18 0,-1 1 66 15,-4 3-42-15,1-4 28 0,0 4 7 16,3-2-41-16,-2 0 23 0,0 1-47 16,3 1-4-16,-5 2-20 0,-2-3 24 15,2 3-4-15,-2 0 4 0,3-1 18 16,1-1-18-16,0 2 0 0,0-2 0 0,1 2-26 16,-1 0 26-16,-1 0 16 0,3-3-16 15,1 2-29-15,-3-1 29 0,0 2 0 16,0-2 23-16,1 2-29 0,-3-1 8 15,0-2-4-15,-2 3 4 0,-2-2-2 16,-3 2 30-16,5 0-30 0,1 0 0 16,1-1-2-16,4 1-28 0,2-2 30 15,3 2 41-15,-1 0-41 0,4 0 24 0,-2-2 22 16,-3 2-46-16,-1-2 0 0,-1 2-5 16,-3-2-7-16,0 0 10 0,-4 2 2 15,-3-1 0-15,3 1 12 0,-4 0-12 16,-4 0-4-16,-5 0 2 0,-6 0 2 15,2 0-4-15,5 0-66 0,11 0 70 16,11 0 35-16,8-3 2 0,-3 3-33 16,-1-1-8-16,-1 1 8 0,-3 0-4 15,6-3 6-15,-2 3 33 0,-1 0-39 16,1-1 2-16,-1 1 2 0,-1-2-4 16,-4 2-4-16,-2 0 4 0,-7 0-2 0,1 0-16 15,-6 0 18-15,-4 0-23 0,-7 0 17 16,-3 0-53-16,6 0 59 0,1 0-35 15,4 2 12-15,-1-1 23 0,-1 6-6 16,5-6 12-16,8 5-8 0,2-1 2 16,5-3 0-16,-3 2-4 0,-4-2-43 15,-4-2 12-15,1 2 31 0,6 2 4 0,-3-4 6 16,2 0 23-16,2 0-27 16,-1 0-2-16,3 0-16 0,3 0 16 0,-1 0 94 15,4 0-17-15,-4 0-45 0,0 0-32 16,3 0 0-16,-3 0 2 0,3 0-2 15,-3 0 2-15,2 0 0 0,-2 0-2 16,-3 0 0-16,1 2-11 0,3-2-26 16,-1 2 37-16,1-1 23 0,3-1-17 15,-1 0 21-15,4 0-27 0,2 0 0 16,-2 0 0-16,3 0 65 0,-4 0-63 0,1 0 2 16,-5 0 81-16,-3 0 5 0,-7 0-90 15,-6 0 2-15,-10 0 36 0,-6 0-34 16,-4 0-4-16,1 0-2 0,-2 0-3 15,-3 0 5-15,-4 0 0 0,-2-1-2 16,0 1-137-16,-4-2-247 0,-15 0-273 16,2-1-831-16,-19-6 690 0</inkml:trace>
  <inkml:trace contextRef="#ctx0" brushRef="#br0" timeOffset="11670.3116">25529 3459 841 0,'0'0'295'16,"0"0"141"-16,0 0 89 0,0 0-236 0,0 0 91 16,0 0-113-16,0 0-98 0,0 0-22 15,0 0 105-15,0 0 10 0,-20-46-5 16,20 46-97-16,0 0-70 0,0 0-45 16,0 0 0-16,0-3 5 0,0 3 13 15,0 0 4-15,0 0-14 0,0 0-18 16,0 0-35-16,0 0-38 0,0 0-40 15,0 0-18-15,0 0-39 0,0 4-81 0,0 2-89 16,0 5 21-16,0 10 247 0,-2 12 37 16,-6 9 123-16,2 4-53 0,0-10 22 15,4-10-41-15,-4-11-51 0,6-4-41 16,0-4 40-16,0 5-4 0,0-4-24 16,0 0 29-16,0-3 3 0,0 3 18 15,0-3-18-15,0 3 48 0,0 3-10 16,0-2 0-16,0 4-16 0,0 0-25 15,0 2-153-15,-4 0-275 0,0 3-163 16,-4-5-438-16,2-4-494 0</inkml:trace>
  <inkml:trace contextRef="#ctx0" brushRef="#br0" timeOffset="13851.0085">25217 2919 51 0,'0'0'66'0,"0"0"-64"0,0 0 24 16,0 0 165-16,0 0 80 0,0 0 25 0,0 0-139 15,0 0 26-15,0 0-98 0,-9-17-1 16,7 17 246-16,2-4-144 0,-2 3-186 16,-1 1-28-16,1-2-42 0,-2 2-65 15,2-3 18-15,-2 3 7 0,-2 0 33 16,-1 0 44-16,1 0 33 0,0 0 0 16,-1 0-37-16,3-2 37 0,-1 2 42 0,-1 0 113 15,2 0 110-15,-2 0-137 16,0 0-116-16,-4 0-7 0,2 0-5 0,2 0 89 15,0 0 32-15,0 0-117 0,-1 0 59 16,0 0 18-16,3 0-31 0,-2 0-50 16,0 0 2-16,-3 0-2 0,3 0 0 15,-5 0 23-15,2 2-23 0,1 3 0 16,2-5 20-16,-2 3-20 0,0-1-6 16,2 4-31-16,0 0 31 0,-4 3-42 15,1 0 46-15,-2 3-32 0,1 2 34 0,-1 3 55 16,0 0-55-16,3 0-30 0,-1 4 30 15,-1-1 25-15,2 2 0 0,-4-1-25 16,6-1 7-16,-2 0-3 0,4-1 2 16,0 0-6-16,2 1 0 0,2-1-25 15,0 2 23-15,0-2 2 0,2 2 25 16,6 0 6-16,-2 0-27 0,4-2 71 0,4-1 61 16,0-1 106-16,3 1 0 0,3-2-63 15,3 1-15-15,2-2-103 0,1-3 4 16,-1-5-44-16,1 0 39 0,-5-4-12 15,2 1-5-15,1-4 60 0,-5 0-36 16,4 0-62-16,-4 0 92 0,1 0 9 16,-2-7-25-16,2-1-14 0,-4-4-4 15,2 0-58-15,-4-1 94 0,-1-3-12 16,2-1-32-16,0-1 30 0,-5-6-85 0,6-2-126 16,-4-7 71-16,-2 4-12 15,-3 1 4-15,0 3-207 0,-5 10 270 0,-2-4 44 16,0-3-44-16,0 4 19 0,-2 3-38 15,-9-1 43-15,2 3 0 0,-3 2 9 16,-4-3-33-16,0 2-62 0,-6-1 28 16,1 2-28-16,-9-1-616 0,6 2 549 15,-2 5-199-15,0 2 196 0,11 3-45 16,-4 0 4-16,6 0-440 0,5 3-377 16,0 1 331-16</inkml:trace>
  <inkml:trace contextRef="#ctx0" brushRef="#br0" timeOffset="14359.156">25142 2890 251 0,'0'0'776'0,"0"0"-423"0,0 0-88 16,0 0 24-16,0 0-54 0,0 0 27 15,0 0 26-15,0 0-288 0,0 0 0 16,0 0-182-16,115-15 182 0,-58 10 49 16,7 1 15-16,-1 0-62 0,-5 1 75 0,1 0-77 15,-1 2-6-15,-3-3 6 16,0 2 51-16,0-1-49 0,-4-1-2 0,1 4-24 16,-6-5-37-16,-3 3-12 0,-3-2-12 15,0 3 48-15,-1-2-32 0,-3 3 32 16,0-3-113-16,-5 1 113 0,3 0-20 15,-2 0 13-15,-2 0-179 0,-5 0 108 16,-1 1-21-16,-10-2 39 0,4 3-13 16,0-1 104-16,2 1-20 0,-3 0 19 15,-5 0-58-15,-1 0 26 0,-7 0-14 0,-1 0-12 16,-1 0-355-16,-2 0 19 0,0 1 176 16,-2 2 111-16</inkml:trace>
  <inkml:trace contextRef="#ctx0" brushRef="#br0" timeOffset="14709.2362">26424 2822 48 0,'0'0'60'16,"0"0"6"-16,0 0 99 0,0 0 164 15,0 0 45-15,0 0-80 0,0 0-118 16,0 0-41-16,0 0 20 0,-32 0-2 16,32 0-45-16,0 0-63 0,0 0-45 0,0 0-2 15,0 0-75-15,0 0-50 0,0 0-39 16,3 0 4-16,-3 0-6 0,4 0-8 16,-2 2-27-16,3 1 13 0,-1 0 157 15,0 2 33-15,0 2 223 0,0 2 45 16,1 2-255-16,1 2 59 0,-2 0-33 15,3 7 123-15,1 3-156 0,3 5 207 16,-1 7-162-16,1-5-49 0,-4-4 5 16,-1-12-5-16,-4 0 2 0,2-1 28 15,-2 2-32-15,2 1 95 0,-2-1-93 16,-2-6 24-16,0 4 63 0,0-4 87 0,0 0-70 16,-2-1 165-16,-6-2-132 15,0 3 33-15,-6 1 95 0,2-3 50 0,-5 3-93 16,-2 1-112-16,-2 1-56 0,-1-3-29 15,0 3-23-15,-2-3 36 0,0 0 10 16,1 1-50-16,2-2-29 0,0 4-172 16,-1-5-3-16,6 1 21 0,-4 1-140 0,3 0-69 15,-2 0-239-15,2-1-422 16,3-5 60-16</inkml:trace>
  <inkml:trace contextRef="#ctx0" brushRef="#br0" timeOffset="15239.5862">25112 3495 68 0,'0'0'797'0,"0"0"-299"15,0 0-252-15,0 0-14 0,0 0 16 16,0 0-47-16,0 0-76 0,0 0-13 15,0 0 155-15,0 0 179 0,18 0-413 0,-6 0-33 16,10-3 0-16,15-1 29 0,21 1 123 16,10-3-39-16,6 0-43 0,0-1 53 15,3 0-67-15,3 0 56 0,3 0 21 16,7-3-32-16,-3 2 61 0,-4 3-86 16,-7-3-53-16,-11 3-22 0,-7 1 14 15,-11-3-13-15,-13 5-4 0,-11-1 4 16,-6 3-1-16,-4-2 2 0,-1-1 0 15,4 0 0-15,-2 3 27 0,-4-4-30 16,2 4 25-16,-8-1 9 0,0 1 28 16,-4-2 5-16,4-2-43 0,0 2-24 0,3-3-141 15,2-3-90-15,1 1-130 16,3 3-8-16,-1-2-14 0,6 2-108 0,-2-2-40 16,4 2-31-16,-4 0-379 0,0 1 258 15</inkml:trace>
  <inkml:trace contextRef="#ctx0" brushRef="#br0" timeOffset="15519.7175">26422 3319 176 0,'0'0'2650'0,"0"0"-2343"0,0 0-307 15,0 0-373-15,0 0 86 0,0 0 225 16,0 0-468-16,0 0-628 0,0 0 435 0</inkml:trace>
  <inkml:trace contextRef="#ctx0" brushRef="#br0" timeOffset="16457.9514">26247 2902 169 0,'0'0'409'15,"0"0"162"-15,0 0 110 0,0 0-213 16,0 0-188-16,0 0-208 0,0 0 68 16,0 0-85-16,0 0 186 0,0 0-86 15,-22-14-53-15,20 14 156 0,2 0-26 16,0 0-69-16,0 0-58 0,0-1-42 0,0-1-11 15,0 2 21-15,0-2 17 16,0 0 12-16,0-4-73 0,0-1-29 0,4-5-44 16,-2-2 44-16,0 2 43 0,0-2-40 15,-2 1 40-15,0-1-43 0,2-1-13 16,-2 2-24-16,0-3 37 0,2 3 22 16,0 2-22-16,4-3-38 0,-2 3 9 15,-2-1-16-15,2 3 45 0,0 1-22 16,0 3-5-16,-2-3-5 0,2 2-49 15,1 1-18-15,-3-2 94 0,0 5 5 0,0-1 53 16,1 1-35-16,-1 0-17 0,-2 2 2 16,0 0 16-16,0 0-19 0,0 0-52 15,0 0-44-15,0 0-5 0,0 0 4 16,0 0-15-16,2 0 7 0,0 0-8 16,4 0 11-16,3 0 55 0,3 0 47 15,3 0 4-15,2 0-4 0,-5 0 0 16,4 0 11-16,-4 0-5 0,-3 0-6 0,-2 0 0 15,-3 0-30-15,0 0-27 0,-4 0 24 16,0 0 27-16,0 0 6 0,0 0 28 16,0 0 23-16,0 0-49 0,0 0-2 15,0 0-4-15,0 2-47 0,0 0-50 16,0 3 27-16,0 3 47 0,0 2 27 16,0 3 6-16,0 0 57 0,0 1-24 0,0-1-33 15,0-1-4-15,2-1 60 0,0 1-58 16,2-4 24-16,0 3-24 0,1-3 46 15,-1-1-21-15,-2 1 4 0,2-1 26 16,1 5-59-16,-3-5-21 0,0 5-208 16,-2-3-312-16,0 4-2 0,0 2-13 15,-4-1 16-15,-3 1-97 0,3-3 182 16</inkml:trace>
  <inkml:trace contextRef="#ctx0" brushRef="#br0" timeOffset="17227.288">26043 3584 174 0,'0'0'1156'0,"0"0"-423"16,0 0-624-16,0 0-78 0,0 0 262 15,0 0 66-15,0 0-330 0,0 0 59 16,0 0 129-16,0 0 59 0,6-44-179 16,-6 42-6-16,0-2 46 0,-2 2-96 0,-7 2-10 15,5-3 55-15,-3 1-86 0,1-4-97 16,-2 5-68-16,-2-6-101 0,-2 2 159 15,0 2 22-15,4-2-12 0,-4 3 97 16,4-1-24-16,2 0 24 0,-1 3-4 16,3-4 4-16,-2 4 44 0,4-1-15 15,-3 1-24-15,1-2-5 0,2 2-46 16,2-2 46-16,-2 0-4 0,-3 2-20 0,3 0-46 16,-2 0 41-16,2 0-42 0,-2 0 12 15,4 0 18-15,-2 0 37 0,2 0-57 16,0 0-24-16,0 0 24 0,0 0 19 15,0 0 11-15,0 0-12 0,0 0 6 16,0 0 6-16,0 0 25 0,0 0-38 16,0 0-25-16,0 0 1 0,0 0-20 15,4 0-128-15,0 0-98 0,2 0-226 16,1 2-91-16,4 0 407 0,4 0 132 16,-5-2 12-16</inkml:trace>
  <inkml:trace contextRef="#ctx0" brushRef="#br0" timeOffset="17581.3427">26094 3345 1557 0,'0'0'689'15,"0"0"-684"-15,0 0 94 0,0 0 51 16,0 0 33-16,0 0-13 0,0 0-23 16,0 0-65-16,0 0-82 0,-107-15-98 0,101 23-62 15,0 4 75-15,-1 2-24 0,3 3 73 16,4 3-31-16,0 4 11 0,0 2 0 15,2-4 25-15,7 3 31 0,3-3 122 16,0-5 278-16,6 0-91 0,1-4-190 16,4 0-18-16,1-5 24 0,1-4-44 15,-1-1 36-15,-1-3 26 0,0 0 40 16,-4-7-54-16,-1-1 30 0,-4 1-24 0,-1-4-26 16,0-3 58-16,-5-2-136 0,3 0 64 15,-5-4-95-15,1-3 4 0,-5-8-33 16,-2 3-52-16,0 5-39 0,-4 1-35 15,-7 5 101-15,0 3 54 0,-1-5-107 16,-4 2-119-16,0 4 140 0,-4 2-129 16,-3 6-179-16,-13 3-105 0,-8 2-166 0,-5 9 86 15,1 3-188-15,20 0 62 16</inkml:trace>
  <inkml:trace contextRef="#ctx0" brushRef="#br0" timeOffset="18198.6894">25596 3468 591 0,'0'0'408'15,"0"0"94"-15,0 0-160 0,0 0-132 16,0 0-46-16,0 0 92 0,0 0 85 15,0 0-63-15,0 0-38 0,0 0 142 16,-14-75-248-16,10 71-134 0,-3 3-102 16,1-2-53-16,-5 2 14 0,3-2-90 0,-5 3 110 15,-4 0 3-15,2 0 30 16,-4 3 88-16,-4 4 31 0,-1 0-31 0,1 4 0 16,-1 0-6-16,6-1-35 0,-4 2 36 15,5 1-1-15,0 0 0 0,7 2-37 16,3 0-5-16,3 0 42 0,4-1 0 15,0 1 6-15,2 1 6 0,11-3 214 16,-1-2 143-16,8 2-239 0,-2-3-81 16,6 0 70-16,2-4-6 0,-1-4-50 15,1-2 70-15,0 0-3 0,-6 0-23 16,2-2 4-16,-8-4-15 0,-3 0-68 0,-3 1 161 16,-3-3 36-16,-1 0 2 0,0-3-118 15,-4-4-26-15,3-1 22 0,-3-3-99 16,0-3-20-16,-5 2-171 0,-6-1 170 15,3 3 21-15,-3 5 0 0,1 2-75 16,-1 3-74-16,2 3 56 0,-3 2-249 16,0 3-242-16,-4 0-317 0,-3 3-72 15,4 2-336-15,0 6 707 0</inkml:trace>
  <inkml:trace contextRef="#ctx0" brushRef="#br0" timeOffset="19254.9035">26348 3714 231 0,'0'0'99'0,"0"0"-99"16,0 0 0-16,0 0 81 0,0 0 301 16,0 0-15-16,0 0-119 0,0 0 165 15,0 0-88-15,2 0-119 0,-2 0-62 16,0 0-52-16,0 0-13 0,0 0-7 16,0 0 26-16,0 0 20 0,0 0 23 15,0 0 8-15,0 0-30 0,0 0-23 16,0 0-26-16,0 0-33 0,0-1-35 15,0 1-2-15,0 0-21 0,0 0-12 0,0 0 1 16,0 0-6-16,0 0 15 0,0 0 17 16,0 0-16-16,0 0 20 0,0 0 0 15,0 0 2-15,0 0 0 0,0 0-6 16,0 0-44-16,0 0-35 0,0 0-41 16,0 0-27-16,0 0-74 0,0 0-147 15,0 0-214-15,0 0-284 0,0 0 121 16,0 0 593-16</inkml:trace>
  <inkml:trace contextRef="#ctx0" brushRef="#br0" timeOffset="19823.8896">26208 3817 1492 0,'0'0'259'16,"0"0"-259"-16,0 0-1044 0,0 0 491 15</inkml:trace>
  <inkml:trace contextRef="#ctx0" brushRef="#br0" timeOffset="21601.7217">30210 3569 486 0,'0'0'493'16,"0"0"-225"-16,0 0-27 0,0 0-21 16,0 0 17-16,0 0-53 0,0 0-27 15,0 0 11-15,0 0 10 0,0-2-8 0,0 2-27 16,0 0-8-16,0 0 21 0,0 0 24 16,0-1 75-16,2-3 19 0,0-2-103 15,2-4-52-15,1-2-119 0,-1-1 0 16,2-3 0-16,0-2-43 0,3-1 86 15,0-4-16-15,-1 0-9 0,0-1-36 16,1-2-56-16,0-7 74 0,1-7 9 16,-2 3-9-16,-1 6-257 0,-3 5-44 0,-4 12 172 15,0 0 18-15,0-1-18 16,0-3-26-16,3 4 67 0,-3 0-4 0,0 3 90 16,0 2-19-16,0 4 21 0,0 2 82 15,0 0 65-15,0 2-147 0,0-2-88 16,0 2 88-16,0 1 29 0,0-2 93 15,0 2-77-15,0 0-41 0,0 0 1 16,0 0 35-16,0 0 28 0,0 0 22 16,0 0-15-16,0 0-75 0,0 0-73 0,0 0-57 15,0 0 0-15,0 0-21 0,0 3-61 16,0 4 48-16,2 1 121 0,2 6 43 16,2 6 30-16,3 9-30 0,-1 9-4 15,0 2 4-15,1 0 120 0,-2-4-120 16,-3-4 0-16,0-5 56 0,-2-8 16 15,0-5-8-15,0-3-22 0,0 0-7 16,0 4-8-16,0-2-25 0,2-2 18 16,-4-4-18-16,4 1 43 0,-2-2-39 15,2 2 74-15,-2-1 44 0,0 4-62 16,2-1-62-16,2 1-343 0,0-3-640 0,1 0-537 16</inkml:trace>
  <inkml:trace contextRef="#ctx0" brushRef="#br0" timeOffset="22459.8804">30188 3532 369 0,'0'0'501'16,"0"0"-76"-16,0 0 220 0,0 0-166 15,0 0-142-15,0 0-158 0,0 0-91 0,0 0 41 16,0 0 30-16,0 0 15 16,18-5-34-16,-12 3-60 0,3 0 4 0,1-1-84 15,5 3-11-15,4-4 10 0,7 4 1 16,6 0-79-16,12 0 20 0,3 0 57 16,2 1 2-16,-3 5 0 0,-4 0-27 15,3-3-75-15,-3 3 42 0,6-2 26 16,0 0 34-16,1-2-33 0,2 1-7 15,3-3 36-15,-2 3-46 0,1-3-73 16,1 0 121-16,-4 0 2 0,1 0-47 0,0 0-29 16,-2 0 76-16,0 0 2 15,-2 2-2-15,-1 1-53 0,-1 0 47 16,-3 1 6-16,2-3 24 0,-3 1-24 0,2 4 2 16,-3-1-2-16,-1-1 47 0,-2 0-47 15,1 3 1-15,0-7 58 0,1 1 22 16,-1-1-41-16,2 0-36 0,-1 0 46 15,-1 0 86-15,-2 0-81 0,0 0 26 16,3 0-77-16,1 0 49 0,2-1-4 16,1 1-6-16,1-3-6 0,1 3-36 0,-3 0 30 15,0 0-5-15,2-3 91 0,-7 3-51 16,-1-1 73-16,-8 1-33 0,-8-2-48 16,-8 0-4-16,-4 0-4 0,1 0-23 15,-3 2 51-15,3-2-7 0,-5 1-13 16,-2-1-8-16,1 2 24 0,-3 0-5 15,0-2 8-15,0 2-6 0,0 0-10 16,0 0-20-16,0-2-41 0,-3 0-104 16,-3 2-67-16,-1-2-96 0,-1-2-57 0,-1 0 36 15,-3 1-592-15,-1 1-253 0,2-1-485 16,80 27 1330-16</inkml:trace>
  <inkml:trace contextRef="#ctx0" brushRef="#br0" timeOffset="23130.6569">31730 3563 42 0,'0'0'92'0,"125"-7"80"16,-64 5 236-16,1-1-349 0,-3-2 14 15,-1 1-47-15,-1 2 59 0,3-1 79 16,-5-2 38-16,0 5-39 0,-6-3-137 15,-6 1-39-15,-5 0 116 0,-11-2-38 0,-7 3 121 16,-6-3 189-16,-6 1-58 0,4 0-44 16,-2-2-7-16,-2 5 36 0,-1-3-61 15,-3 3-52-15,-1 0-52 0,-3 0-34 16,0 0-93-16,0 0-10 0,0 0-97 16,0 0-112-16,0 0-187 0,0 0-119 15,0 0-258-15,-3 3-91 0,-1-3-201 16</inkml:trace>
  <inkml:trace contextRef="#ctx0" brushRef="#br0" timeOffset="23838.7239">32555 3589 119 0,'0'0'921'0,"0"0"-14"16,0 0-281-16,0 0-152 0,0 0-47 0,0 0-56 16,0 0-80-16,0 0-42 15,0 0-39-15,0 0-33 0,0-12-29 0,0 8-141 16,0-3 22-16,0-5-29 0,0 1 72 15,0 0-72-15,0-1-47 0,0-3 47 16,0 2 82-16,3-4-57 0,-1 1-9 16,0-1-16-16,3-3 0 0,-3-1-94 15,2-6 94-15,-2 5 0 0,2-4 7 16,-2 2-7-16,0 2 0 0,0 0-84 16,1-4 7-16,-3 6 3 0,0-5-81 0,0 2-30 15,0 1 64-15,0 4-22 16,0 0 138-16,0 8 10 0,0-2 19 0,0 6-24 15,0 0-8-15,0 4 8 0,0 2 124 16,0 0-34-16,0 0-54 0,0 0-36 16,0 0-17-16,0 0-28 0,0 0-4 15,0 0-37-15,0 0-42 0,0 0-63 16,0 0-51-16,0 8 26 0,0-1-14 16,0 4 162-16,0 9 27 0,0-1-18 15,2 5 36-15,0-4 23 0,0 6 6 0,0 0 87 16,0-3-87-16,2 1 125 0,1 3-24 15,-1-6-39-15,0 5 2 0,3 0-33 16,-3-6-31-16,2 4 53 0,0-1-32 16,3 0 63-16,-2 1-54 0,-3 0-36 15,2 0-15-15,-4-2-601 0,0-2-526 16,0-3-340-16</inkml:trace>
  <inkml:trace contextRef="#ctx0" brushRef="#br0" timeOffset="24008.2755">32791 3638 3123 0,'0'0'1217'16,"0"0"-777"-16,0 0-425 0,0 0 8 16,0 0-3-16,0 0-20 0,0 0-47 0,0 0-300 15,0 0-505-15,0 0-1006 0,2 0 274 16</inkml:trace>
  <inkml:trace contextRef="#ctx0" brushRef="#br0" timeOffset="26333.9111">30199 3993 143 0,'0'0'764'15,"0"0"-345"-15,0 0 136 0,0 0-32 16,0 0-143-16,0 0-113 0,0 0-60 16,0 0-26-16,0 0 19 0,-4-9-6 15,4 9-41-15,0 0-153 0,0 0-10 16,0 0-174-16,0 0-12 0,0 1-12 15,0 3-1-15,0 3-60 0,0 1 88 16,0 8 127-16,0 6 52 0,0 6 0 0,0 7 4 16,0-6-2-16,0-4 24 0,0-7 6 15,0-9-3-15,0 2-27 0,0 1-2 16,0 0 2-16,0-3 2 0,0-1-2 16,0-3 0-16,0 0 0 0,0-3 24 15,0 5 6-15,0-6-26 0,0 4 68 16,-2-4-31-16,2 2 42 0,-2-3 34 15,2 1 20-15,0-1 38 0,-3 0 15 16,3 0 34-16,0 0 15 0,0 0-1 16,0 0-32-16,0 0-13 0,0 0-17 0,0-1 7 15,0-2 8-15,-2-3-16 0,2-2-127 16,0-7-3-16,0-2-67 0,0-8 44 16,0-5-44-16,5-10-61 0,3-6-6 15,5 0-54-15,-2 4-18 0,3 3-109 16,4 2 52-16,0 1-17 0,4 2-197 15,-3 12-46-15,-4 3 101 0,-5 8 49 16,-1 5 328-16,1-2 79 0,1 5-49 0,-2-3-30 16,-1 2 0-16,-4 4-6 0,-2 0-79 15,-2 0 85-15,4 6 12 0,-2 5 168 16,0-1-180-16,6 4-143 0,-6 4-3 16,0 1 146-16,-2 5 24 0,0-2-20 15,0-3 94-15,0 0 17 0,0-3-10 16,-6-3 1-16,-2-4 27 0,4 3-26 15,-4-4 12-15,0 1-27 0,-1 1-43 0,-2-3-17 16,-1 5-32-16,1-4-184 16,-4 1 99-16,2 2 6 0,-1-2-170 0,-2 2-195 15,2-4-157-15,-1 1-435 0,4-2 133 16</inkml:trace>
  <inkml:trace contextRef="#ctx0" brushRef="#br0" timeOffset="26627.7441">30479 4238 773 0,'0'0'1214'0,"0"0"-1036"0,0 0-178 15,0 0-324-15,0 0 240 0,0 0 84 16,0 0 602-16,0 0-337 0,0 0-137 16,0 0-37-16,0 93-40 0,0-74-51 15,5-1 0-15,-3 0 0 0,0 1 29 16,0 3 7-16,3-6 46 0,-3 2-29 16,-2 1 34-16,2-2-87 0,-2 1-299 15,0-1-528-15,0-4-457 0,0-1 513 0</inkml:trace>
  <inkml:trace contextRef="#ctx0" brushRef="#br0" timeOffset="27696.9816">32749 4087 108 0,'0'0'790'0,"0"0"-731"0,0 0 7 15,0 0 32-15,0 0 221 0,0 0 56 0,0 0-69 16,-40 112-68-16,29-66-126 0,5-6 11 15,0-1 53-15,4-8-3 0,-1-7-61 16,1-7-107-16,2-3 78 0,-3-4-3 16,3 1-1-16,0-4-76 0,0 1 71 15,0-3-40-15,0-3 27 0,-2-2 41 16,2 0 80-16,-2 0 105 0,2 0 17 16,-2 0-16-16,0 0 20 0,0 0 10 0,0-3-82 15,0-4-82-15,-2-4-114 0,-2-8-40 16,-3-13-29-16,2-10-71 0,1-6 21 15,4 2 67-15,2 6-102 0,4 6-45 16,4 5-56-16,-1 7-25 0,0 7 145 16,-3 5-18-16,2-2 113 0,2-1 0 15,4-2 0-15,0 2-4 0,1 1-90 16,2 0-18-16,-1 3-7 0,3-4 119 16,1 6-28-16,-4 2-73 0,-4-1 24 15,0 4 74-15,-4 0-2 0,-4 2-56 0,0 0 0 16,-2 0 15-16,0 0 15 0,0 0 31 15,0 0 26-15,0 0 15 0,-2 2-41 16,0 2 0-16,2 1-128 0,0 6 64 16,0-3-49-16,0 4 16 0,0 2 57 15,0-2 1-15,0 3 12 0,0-6 27 16,0 2 23-16,0 0-23 0,-4-3 2 16,-3 1 62-16,0 2-59 0,-3-2 114 15,-2-2 53-15,-4 3-60 0,0-2-76 16,-4 0 81-16,1 0-55 0,3-3-4 15,-2 1-34-15,6-1-24 0,1-1-53 0,4 2-180 16,-1-1-40-16,4 3-82 0,0 0-134 16,2 2-91-16,2-3 69 0,0 1-449 15,6-1 266-15</inkml:trace>
  <inkml:trace contextRef="#ctx0" brushRef="#br0" timeOffset="28126.3807">32845 4438 778 0,'0'0'1321'0,"0"0"-532"16,0 0-496-16,0 0-118 0,0 0 67 16,0 0 76-16,0 0-146 0,0 0-148 15,0 0 29-15,0 0-19 0,89-4 4 16,-79 6-38-16,-1 2-86 0,-5-1-10 16,-2 0-33-16,0 1 58 0,-2-1 66 0,0 2-62 15,0-4-11-15,0 6 25 16,-2 0 53-16,-7 4 48 0,-1 1 268 0,-2 1-82 15,0-1-90-15,4-1-77 0,4-4-50 16,0-1-17-16,4-3-19 0,0-1-40 16,0 1-17-16,4 1 31 0,4 2 45 15,12 3 90-15,12 1 16 0,17 4 7 16,7-4-54-16,4-2 1 0,1-2-21 16,-12-6-39-16,1 0-19 0,-12 0-330 0,-13-4-424 15,-8-3-1279-15,-6-9 550 0</inkml:trace>
  <inkml:trace contextRef="#ctx0" brushRef="#br0" timeOffset="34204.1138">24919 6641 558 0,'0'0'833'0,"0"0"-730"15,0 0 449-15,0 0-144 0,0 0-90 16,0 0-80-16,0 0-12 0,0 0-1 16,0 0-25-16,0-5-13 0,0 5-30 0,0-2-22 15,0 2-13-15,2 0 4 16,-2 0 5-16,3-2-10 0,-3 0-29 0,0-2-15 16,2-2-38-16,0-2 25 0,-2 0-43 15,4-3 29-15,-2-2-35 0,3-2-13 16,-1-1 0-16,0-2 56 0,0-3-24 15,0-4-34-15,5-3-16 0,-2-9 13 16,1 2 3-16,0-3-7 0,-2 0-11 16,6 0-14-16,-2-2-11 0,0-3-2 15,-1 0 43-15,4 2-109 0,-5 2-66 0,-1 4 148 16,1 0-22-16,-2 1 50 0,5 2-149 16,-2-1 83-16,-3 5 8 0,0 2 19 15,-2 0 17-15,0 9-30 0,-2 5 53 16,4 1 35-16,-4 2-35 0,0-3-32 15,2-2 32-15,-2 5 29 0,0 1 18 16,-2 5-2-16,2-3 13 0,0 3-58 0,0 2-75 16,0-1 75-16,0 2 36 0,-2-2-9 15,2 2-27-15,-2 0-3 0,0 0 0 16,3 0 3-16,-3 0 0 0,0 0 0 16,0 0-1-16,0 0-44 0,2 0-14 15,0 0-27-15,2 0-6 0,5 0-11 16,4 0 88-16,1 0-11 0,6 0-10 15,-2 0-40-15,4 0 73 0,-1 0-81 16,4 0 79-16,-1 2 5 0,1 1 60 16,-1 2-60-16,-3-1-71 0,0 1 39 0,-4-1 32 15,-2 0 0-15,-2 0 2 0,-3-1-2 16,-4 1-2-16,4 1-68 0,-4 0 27 16,-2 0-22-16,2 2 27 0,-2-2-2 15,0 2-44-15,1 3 80 0,2 0-53 16,-1 4 52-16,0-2 3 0,0 5-26 0,3 0 28 15,-1 3-2-15,7 4 2 16,2 7 0-16,-1-4 22 0,-2-4 46 0,-2 0-23 16,0-6-39-16,0 4-6 0,3 2 0 15,-2 0-2-15,0-3 4 0,1-2 2 16,-4-1 24-16,4 1-26 0,-4-5 20 16,-2 1-22-16,4-2-2 0,-2-3 2 15,0 2 6-15,-1-2 39 0,6 1-43 16,0-1 36-16,-1 1 21 0,4 0 59 15,0 1-69-15,4-1-8 0,-1 2 61 0,3-1-67 16,1 0 11-16,-2-1-10 0,3-1-17 16,-3-1 48-16,1-1-67 0,-3-1 0 15,-2 0 3-15,-3 0-3 0,2-2 2 16,-4-1 36-16,2-1-4 0,-6 2-5 16,1-4-10-16,-3 2 10 0,1-2 2 15,0 0 10-15,-5 0-37 0,2 0 1 16,0 0 31-16,0 0-9 0,6 0 13 0,-2 0 43 15,4 0-50-15,2 0 5 0,-2-2-38 16,1 0 0-16,2-2 19 0,-2 3-19 16,0-4-25-16,0 4 22 0,-1-3-1 15,2 2 4-15,-6 0 0 0,-1 0-14 16,-3 0 14-16,-2 2 20 0,0 0 9 16,-1 0-12-16,-1-1-13 0,0 1 0 15,2-2 10-15,1 2-14 0,-1-3-1 16,2 1-41-16,-2 2 13 0,0 0-26 0,5 0 5 15,0 0 18-15,-1 0 10 0,4 0-32 16,2 5-18-16,0-2 31 0,3 3 22 16,0-2-38-16,0 4 37 0,1-3 17 15,-2 2-26-15,-3 1 26 0,0-1 3 16,-3-2-3-16,-1 1 1 0,-1-3-46 16,1 3 48-16,-1-4 15 0,-1 4 9 15,-1-3-10-15,0 1-14 0,-4 0-29 0,5-2 25 16,-2 3-49-16,-3-3 24 15,2 1-5-15,0 1 32 0,-2 0-27 0,2 0-22 16,0 1 15-16,0 2 36 0,3 2 2 16,2-1 24-16,-1 2-6 0,0 0-15 15,1 1-5-15,0 1 5 0,-1 1-3 16,3-1-2-16,-1-1 3 0,-2 0 45 16,4 3-48-16,-2-4 20 0,-2 1-25 15,-2-1 10-15,6-1 30 0,-6-1-33 16,2 2 41-16,-2-1-24 0,1-1 5 15,-3-3-4-15,3 3-17 0,-1-3 0 0,-2 1 16 16,3-1-14-16,-1 2 24 0,0-3-10 16,-2 2 69-16,7-1-47 0,-4-1 35 15,1-1-44-15,0 3 8 0,1-3 6 16,0 2-45-16,-1-2 33 0,-2 2-20 16,0-1-12-16,-1-3-2 0,4 3 21 15,-5-1-21-15,0-2-1 0,0-1-19 16,0 4 20-16,1-2 26 0,1 0-6 15,-2 0-3-15,5-1-15 0,-3 1 18 16,3 5-3-16,-1-4 8 0,2 2-24 0,4 0-1 16,-4 2-162-16,0-1-327 0,-3 2-325 15,-2-6-710-15,-3-1-47 0</inkml:trace>
  <inkml:trace contextRef="#ctx0" brushRef="#br0" timeOffset="35057.509">25049 6856 40 0,'0'0'237'15,"0"0"-131"-15,0 0-32 0,0 0-74 16,0 0-46-16,0 0 40 0,0 0-27 16,0 0 6-16,0 0 23 0,0 0-3 0,-85-4-39 15,80 8 7-15,3-4-1 0,0 3 33 16,2-1 1-16,-2 0 1 0,2-2 5 15,0 2 106-15,0-2 52 0,0 0 125 16,0 0 65-16,0 0 4 0,0 0-145 16,0 0 31-16,0 0-123 0,0 1-96 15,2 2-19-15,0-3 0 0,0 4 57 16,0-2 151-16,3 1-40 0,0 1-93 0,-1 4-51 16,4-3-20-16,0 3 69 15,6-2-6-15,0 2 0 0,7-1-65 16,15 3 153-16,18-5-14 0,7 1-88 0,7-4 62 15,4-2 21-15,1 0-63 16,-4 0 52-16,1 0-82 0,-3 0-11 0,-8 0-32 16,1 0 0-16,-4 0-5 0,-3 0 0 15,5 0-17-15,-5 0 19 0,-3 0 3 16,4 0 0-16,1 0 0 0,-2 0 16 16,5 0-16-16,-1 0 5 0,7-2 33 0,2-2 83 15,3-1-29-15,4 1 44 16,-3-1-59-16,-2 0 135 0,-7 5-185 0,-5 0 7 15,-5 0-34-15,-5 0 0 0,-8 0-1 16,-8 2-71-16,-9 2 52 0,-5-2 17 16,-4 0-16-16,5 0 14 0,2 0-52 15,0 1 57-15,0-1 43 0,0 0-39 16,1-2 0-16,-2 2 14 0,2-2 23 16,1 0-14-16,5 0 0 0,-6 0 4 15,8 0 50-15,2-2-10 0,6 0-29 0,11-3-8 16,-1 5 16-16,-7-2-50 0,-11 2-57 15,-12 0 52-15,-4 0-20 0,4 0-254 16,-4 4-188-16,-1 3-120 0,-4 1-475 16,-3-1-541-16</inkml:trace>
  <inkml:trace contextRef="#ctx0" brushRef="#br0" timeOffset="35192.6904">27312 7042 1449 0,'0'0'0'0,"0"0"-1365"15</inkml:trace>
  <inkml:trace contextRef="#ctx0" brushRef="#br0" timeOffset="36016.488">25777 6863 22 0,'0'0'356'0,"0"0"-20"0,0 0-119 16,0 0 215-16,0 0 205 0,0 0-228 0,0 0-97 15,0 0-149-15,0 0-22 0,0 0-6 16,11-36 46-16,-11 34-19 0,-3 0 10 15,1 0 71-15,0 2-85 0,0 0-86 16,0-1-5-16,0 1 6 0,0 0 8 16,0 0 0-16,0 0-14 0,0 0-12 15,2 0-14-15,0 0-20 0,0 0-4 0,0 0 12 16,0 0 10-16,0 0 7 0,0 0-11 16,0 0-4-16,0 0-31 0,0 0-24 15,0 0-31-15,0 0-10 0,0 0-14 16,0 1-51-16,0 5-178 0,0 3 3 15,0 4 201-15,0 11 104 0,-4 6 51 16,-1 8 0-16,5-1 5 0,-3-9-5 16,3-9 32-16,0-7-17 0,0 3-65 15,0 0 17-15,0-1-15 0,0-1 50 0,0-1-26 16,0-1-25-16,3 3 60 0,2-3-40 16,-3 3 19-16,2-4 8 0,-2 5-49 15,2-3-320-15,-2 2-69 0,0-1-149 16,-2-3-388-16,0-2-726 0</inkml:trace>
  <inkml:trace contextRef="#ctx0" brushRef="#br0" timeOffset="36700.9172">25794 7442 77 0,'0'0'1242'16,"0"0"-350"-16,0 0-447 0,0 0-215 0,0 0-130 15,0 0-53-15,0 0-47 0,0 0-70 16,0 0-103-16,0 0 173 0,-47 31 36 16,31-12 38-16,-2 0-74 0,2 0 0 15,-4-2 0-15,5-1 0 0,-1-1 0 16,0 0 29-16,2-2 59 0,-4 1-52 15,6-3-34-15,-3 1 50 0,0-1 13 16,2-1-9-16,1 1-56 0,-1-1-5 0,2-1-269 16,-1 0-33-16,4-2-291 0,-4 1-227 15,6-6-82-15</inkml:trace>
  <inkml:trace contextRef="#ctx0" brushRef="#br0" timeOffset="36974.1842">25446 7392 2265 0,'0'0'963'0,"0"0"-963"0,0 0-303 15,0 0 81-15,0 0 222 0,0 0 140 16,0 0 7-16,61 100-41 0,-48-73 49 15,2-3-82-15,-4-4-39 0,-1-1 0 16,3 3 4-16,-2-6-37 0,-1 1 20 16,-2-4-19-16,2 1 20 0,0-1 10 0,0-1 43 15,-1 2-15-15,4-4-60 0,-1 4-285 16,-1-3-303-16,2-2-573 0,-2-3-235 16</inkml:trace>
  <inkml:trace contextRef="#ctx0" brushRef="#br0" timeOffset="39267.6255">25826 7603 128 0,'0'0'145'0,"0"0"132"16,0 0-179-16,0 0 224 0,0 0-243 16,0 0 616-16,0 0-344 0,0 0-187 15,0 0 48-15,19-43-10 0,-19 36-99 16,0 1 105-16,0 0-20 0,0 1 54 16,0-1-35-16,-2 3-185 0,-3-4 53 0,1 4 135 15,-2-2-164-15,-2 4-21 0,-3 0-25 16,-4 1-199-16,-2 0-98 0,-5 0 34 15,0 2 189-15,-2 6-73 0,1 4 136 16,-1 1 11-16,6 2 47 0,0 1 35 16,4 1-59-16,2-2-23 0,8 1 0 15,2-3 17-15,2-1-13 0,0-4 261 16,4-1 62-16,8-4-250 0,-2 1 30 16,2-1 24-16,4-3-39 0,0 0 1 15,-1-3-8-15,0-4 44 0,-2 0 46 0,-5-4-30 16,3 0-91-16,-4 1-39 0,-5-1 126 15,-2 0-37-15,0-3-104 0,0 3-176 16,-4-2 69-16,-8 5-52 0,2 0 71 16,-2 4-82-16,-4 4-33 0,-1 0 49 15,-10 2-101-15,-4 16 22 0,-8 6 231 16,3 3-57-16,8-3 49 0,12-4 10 16,6-6 3-16,8 2 24 0,0 0 16 0,2-2 292 15,2 1-259-15,10-6-73 0,2-1 74 16,1-4-14-16,4-3 23 0,2-1-4 15,1 0 8-15,-4-1-32 0,0-8 39 16,-6 4-95-16,-4-2 94 0,-1 1-5 16,-2-3 49-16,-3 2-50 0,-2 0-90 15,0-1-28-15,0 0-249 0,-7-1 277 16,-2 5-21-16,-1 1-8 0,-2-4-252 0,-6 7 168 16,-1 0-133-16,-2 0 37 0,-2 0 119 15,-1 12 3-15,8-1-53 0,0 2-307 16,8 2-517-16,4-6-564 0</inkml:trace>
  <inkml:trace contextRef="#ctx0" brushRef="#br0" timeOffset="45381.8972">26009 7360 132 0,'0'0'191'0,"0"0"-191"0,0 0-48 16,0 0-5-16,0 0 14 0,0 0 34 15,-2 0-21-15,2 0-7 0,0 0 26 16,0 0 7-16,0 0 33 0,2 0 172 16,0-3 210-16,2 3-271 0,-2-3 657 15,0 1-229-15,0-1-305 0,-2 0-115 16,0 2-55-16,0-2 28 0,0 1-13 0,0 1 0 15,0 1-38-15,0 0-52 16,0 0-18-16,0 0 19 0,0 0-23 0,0 0-2 16,0 0-26-16,0 0-6 0,0 0 5 15,0 0 6-15,0 0 23 0,0-2 2 16,0 2 44-16,0 0 44 0,0 0 17 16,0 0 9-16,0 0 19 0,0 0 2 15,0 0-20-15,0 0-11 0,0 0-39 16,0-2-9-16,0 2-15 0,0 0 0 15,0 0-15-15,0 0-1 0,0 0-9 0,0 0 0 16,0 0 0-16,0 0-14 0,0 0 19 16,0 0-19-16,0 0-1 0,0 0 0 15,0-2 0-15,0 2 15 0,0 0-15 16,0 0-3-16,0 0 0 0,0 0-18 16,0 0-13-16,0 0-19 0,0 0-13 15,0 0-9-15,0 0 29 0,0 0 0 16,0 0-10-16,0 0-22 0,0 0 9 15,0 0 15-15,0 0-5 0,0 2-1 0,0-2-13 16,0 2-11-16,0 0 0 0,0 4 26 16,-2-1 55-16,0 2 22 0,-2 2 17 15,2-1-36-15,-2 1-3 0,2 0-3 16,-4-1-47-16,2 3 50 0,2-2 55 16,0 3-51-16,0 2 1 0,0-2 49 15,0 7 10-15,0-4 49 0,0 3-107 0,2-1-6 16,0-5-2-16,0 5-25 0,0-5 27 15,0 2 11-15,0-1-8 0,0-2 59 16,2 1-4-16,2-1-55 0,0 0 14 16,-2-1-13-16,4 0 37 0,2-3 10 15,-2 3-21-15,4-2 28 0,1 1 9 16,4 0 5-16,2-1-38 0,0 1-7 16,2-2-27-16,-3-2-163 0,6-2-183 0,-7-2-104 15,4-1-186-15,-4 0-274 0,-7 0-410 16</inkml:trace>
  <inkml:trace contextRef="#ctx0" brushRef="#br0" timeOffset="45608.9663">25840 7560 646 0,'0'0'1415'16,"0"0"-939"-16,0 0-361 0,0 0 61 15,0 0 84-15,0 0 126 0,0 0-71 16,0 0-239-16,135-53 41 0,-103 41 57 16,-3 1-75-16,-1 0-68 0,-7 4-31 15,-8 2-100-15,-1 1-1 0,2 3-76 16,-4-2 8-16,-2 3-257 0,0 0-75 16,-3 0-477-16,1 0-458 0</inkml:trace>
  <inkml:trace contextRef="#ctx0" brushRef="#br0" timeOffset="46193.6784">26261 7735 277 0,'0'0'158'0,"0"0"14"0,0 0 25 15,0 0 209-15,0 0-139 0,0 0-86 16,0 0 127-16,0 0-23 0,0 0 56 16,0 0-74-16,-4 95-26 0,10-89-126 15,0-4-81-15,3-1 62 0,2 1 0 0,1-2-4 16,1 0 32-16,4 0-8 0,-2-2-34 15,-1-4 30-15,4 1-10 0,-4-3 37 16,0 0-74-16,-4 0-64 0,-2 1 71 16,-1-2 18-16,-3 2-38 0,-2-3 32 15,0 0-18-15,-2 1-64 0,0-1 82 16,0 0-81-16,0 3-3 0,-6 0 0 16,0 0 18-16,-3 3 20 0,-1 0-38 15,-3-1-142-15,-2 1-87 0,-5 2 54 16,2 2 26-16,-6 0-3 0,3 2-1 0,-2 10 128 15,0 5-87-15,1 0 112 0,6 4-48 16,0 2 5-16,10-5-371 0,4 4-154 16,2-5-167-16,0-2-444 0,4-3 520 0</inkml:trace>
  <inkml:trace contextRef="#ctx0" brushRef="#br0" timeOffset="50606.5183">29239 6786 37 0,'0'0'317'0,"0"0"157"0,0 0-472 16,0 0 470-16,0 0 83 0,0 0-62 16,0 0-142-16,10-5-93 0,-10 5-24 15,0 0 3-15,0 0-26 0,0 0-33 16,0 0-71-16,0 0-61 0,0 0-42 0,0 0 1 15,2 0 0-15,-2 0-2 0,0 0 0 16,0 0-3-16,0 0 0 0,0 0-3 16,0 0 0-16,0 0 3 0,0 0 0 15,0 0 5-15,0 0 28 0,0 0 6 16,0 0-1-16,0 0 1 0,0 0 9 0,0 0 4 16,0 0-21-16,0 0-26 0,0 0-4 15,0 0-1-15,0 0-1 0,0 0-17 16,0 0 15-16,0 0-2 0,0 0-13 15,0 0 14-15,0 0-25 0,0 0 26 16,0 0-21-16,0 0 0 0,0 0 4 16,0 0 1-16,0 0 18 0,0-2 1 15,0 2 0-15,0 0 24 0,0 0 0 0,0 0 4 16,0 0-8-16,0 0 8 0,0 0-1 16,0 0-9-16,0 0-13 0,0 0-5 15,0 0-2-15,0 0-25 0,0 0-10 16,0 0-1-16,0 0-15 0,0 0-9 15,0 0-10-15,0 0-25 0,0 0-20 16,0 0-5-16,0 0 31 0,0 0 26 16,0 0 27-16,0 0-12 0,0 0-18 15,0 0-22-15,0 0-13 0,0 0-20 0,0 0-12 16,0 0-76-16,0 0-240 0,0 0-375 16,0 0-409-16,0 0 1066 0</inkml:trace>
  <inkml:trace contextRef="#ctx0" brushRef="#br0" timeOffset="56368.7378">11302 11030 1197 0,'0'0'571'0,"0"0"92"0,0 0-357 15,0 0-161-15,0 0-80 0,0 0 52 16,0 8 79-16,0-8 34 0,0 0-36 16,0 0-23-16,0 0-10 0,0 0-12 15,0 0-14-15,0 0-36 0,0 0-37 0,0 0-45 16,0 0-13-16,0 0 30 0,0 0-5 15,0 0-25-15,0 0 13 0,0 0-17 16,0 0-3-16,-2 0-18 0,2 0 0 16,0 0-29-16,0 0-61 0,0 0-63 15,0 0-64-15,0 0-8 0,0 0 4 16,0 0-18-16,-2 0 3 0,0 0-38 16,0-6-404-16,-2 1-325 0,2-4 365 15,14 29 393-15</inkml:trace>
  <inkml:trace contextRef="#ctx0" brushRef="#br0" timeOffset="59023.2293">11419 11202 123 0,'0'0'475'15,"0"0"-87"-15,0 0-88 0,0 0-1 16,0 0-10-16,0 0-59 0,0 0-48 16,0 0-26-16,0 0-51 0,0 0-44 15,0 0-37-15,0 0-18 0,0 0-2 16,0 0 21-16,0 0-19 0,0 0 30 15,0 0 0-15,-2 0 13 0,2 0-6 16,0 0 4-16,0 0 6 0,0 0 0 0,0 0-12 16,0 0 18-16,0 0-1 0,0 0 0 15,0 0-24-15,0 0-6 0,0 0-24 16,0 0-3-16,0 0 1 0,0 0 2 16,0 0-2-16,0 0 2 0,0 0 1 15,0 0-1-15,0 0-2 0,0 0 0 16,0 0 0-16,0 0-2 0,0 0 0 15,0 0 0-15,0 0 0 0,0 0 0 16,0 0 2-16,0 0 0 0,0 0 1 0,0 0 3 16,0 0-2-16,0 0-2 0,0 0-1 15,0 0 1-15,0 0 2 0,0 0 0 16,0 0 0-16,0 0-4 0,0 0 0 16,0 0-6-16,0 0-22 0,0 0 24 15,0 0 0-15,0 0 4 0,0 0 0 16,0 0 0-16,0 0 0 0,0 0 0 15,0 0-2-15,0 0 2 0,0 0 0 16,0 0 4-16,0 0 0 0,0 0 18 0,0 0-16 16,0 0 0-16,0 0-3 0,0 0-3 15,0 0 0-15,0 0-3 0,0 0-20 16,0 0 19-16,0 0-18 0,0 0 16 16,0 0-28-16,0 0 0 0,0 0 12 15,0 0-1-15,0 0-6 0,0 0 5 16,0 0 18-16,0 0-17 0,0 0 19 15,0 0 0-15,0 0 0 0,0 0 4 16,0 0 2-16,0 0 0 0,0 0 2 0,0 0 2 16,0 0 17-16,0 0 1 0,0 0 11 15,0 0-7-15,0 0 6 0,0 0-6 16,0 0-24-16,0 0-4 0,0 0-34 16,0 0-40-16,0 0-14 0,0 0-29 15,-2 0-87-15,2-2-189 0,-2-1-138 16,2-3-58-16,0 2-179 0,0 0 372 15,4 23 330-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8T04:57:07.4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108 2656 11 0,'0'0'81'0,"0"0"7"0,0 0 0 16,0 0 7-16,0 0-53 0,0 0-42 0,0 0 0 15,-8-2 147-15,8 2-23 16,0 0-86-16,0 0-38 0,0 0-23 0,0 0-6 15,0 0-10-15,0 0 16 0,0 0 23 16,0 0 12-16,0 0 11 0,0 0 16 16,0 0 23-16,0 0 3 0,0 0 0 15,0 0-16-15,0 0-16 0,0 0-14 16,0 0-6-16,0 0 0 0,0 0 13 16,0 0 10-16,0-3 7 0,0 3-4 15,-2 0-7-15,2 0 7 0,-2 0-9 0,2 0-17 16,0-3-10-16,-2 3-1 15,2-2 1-15,0 0 7 0,0 1-10 0,0 1-19 16,-2-2 19-16,2 2 19 0,0 0 14 16,0 0-17-16,0 0-13 0,0 0-3 15,-2 0 0-15,2 0-3 0,-2 0-13 16,2 0-14-16,0 0-12 0,0 0 3 0,0 0-56 16,0 0-90-16,0 0-291 15,0 0 41-15,4 0 435 0</inkml:trace>
  <inkml:trace contextRef="#ctx0" brushRef="#br0" timeOffset="12634.7894">22197 2927 57 0,'0'0'55'16,"0"0"-55"-16,0 0-62 0,0 0 42 15,0 0 17-15</inkml:trace>
  <inkml:trace contextRef="#ctx0" brushRef="#br0" timeOffset="13076.608">22251 2781 8 0,'0'-11'45'0,"0"2"-19"0,0-4-25 0,-2 0 32 15,-2 4 49-15,-3-2 15 0,2 0 76 16,1 1-88-16,-2-2 124 0,0 5-108 16,2-1-13-16,0 3-26 0,-1-1 13 15,3 4-46-15,-1-1-29 0,1 3-20 0,2-3-2 16,0 3-8-16,0 0-19 15,0 0-13-15,0 0-13 0,0 0-35 16,0 8-40-16,-2 3 22 0,2 11 67 0,-2 6 61 16,2 10 104-16,0 3-65 15,-2-4 43-15,2 0-21 0,0-9-31 0,0-3-30 16,0-5 0-16,0-5 57 0,0-4-40 16,0 4 9-16,0 0-16 0,0 5 19 15,-2-4-29-15,2-1-59 0,-2-1 59 16,0 0 39-16,0-3-32 0,0-2 9 0,0-1-22 15,0 2 22-15,-1-2 69 16,1-2 6-16,0 1-46 0,2-2-35 16,0-1-9-16,0 2-1 0,0-2 4 0,0-1 9 15,0 2-13-15,0-3 2 0,4 2-2 16,1-4-34-16,-3 0 34 0,0 0 33 16,0 0-1-16,0 0 14 0,-2 0 3 15,0 0 6-15,0 0 4 0,0 0 9 16,0-2-6-16,0-7-62 0,0 1-111 15,0-6-58-15,0 1-43 0,-4-6 82 16,0-1 97-16,-3 2-270 0,3-1 101 16,2 1 9-16,-3 1 73 0,3 0 97 0</inkml:trace>
  <inkml:trace contextRef="#ctx0" brushRef="#br0" timeOffset="14179.6698">22166 2856 25 0,'0'0'108'0,"0"0"35"0,0 0 92 16,0 0-105-16,0 0-71 0,0 0-59 16,0 0 0-16,0 0 0 0,0 0 0 15,0 0 0-15,2-40-101 0,-2 34 81 16,0-1 40-16,0 0-20 0,0-1 46 16,0-2-46-16,0 2-12 0,0-1 12 15,-4-2 34-15,1 4 90 0,-1-1-23 0,2 3-81 16,-2-1 35-16,2 3 66 15,-3-1-82-15,1 2 3 0,2 2-42 0,-2-4-49 16,2 4 36-16,2 0-22 0,0-2-5 16,0 2-5-16,-2 0-7 0,2 0-7 15,0 0-13-15,0 0-16 0,0 2-10 16,0 4 14-16,-2 1 32 0,2 4 22 16,0-4-25-16,0 1 12 0,0 1 42 15,0-4 1-15,0 0-39 0,2-4-85 16,0 1 105-16,0-2 19 0,2 0 94 0,-4 0 24 15,2 0 41-15,0 0 34 16,0 0-86-16,-2 0 1 0,3 0 22 0,-1-3 17 16,2-5 16-16,2 2-98 0,3-6-65 15,-3 1 0-15,1 0 12 0,-3-1-9 16,-2 2 42-16,0 0-45 0,-2 3 0 16,0 2-15-16,0-1 14 0,0 2-37 15,0 2-43-15,-2 0 38 0,-2 2 21 16,0 0-27-16,2 0-13 0,-3 0-19 15,3 0-14-15,0 2-3 0,0 4-22 0,-5 3 119 16,3 5 1-16,-2 1-10 16,1 2 10-16,3-1-65 0,2-1-49 0,0-2 12 15,0-3 5-15,0-2-17 0,0-5 48 16,5 2 66-16,-3 0 18 0,2-3-17 16,-2 0 17-16,0 2-16 0,2-3 25 15,1 5-18-15,-3 0 8 0,2 2-17 0,-2 4 2 16,3 2 56-16,-3 1-54 15,0 6 22-15,-2 1 36 0,0 1 58 0,0-1-48 16,0 1 16-16,0 0 65 0,-4 2-94 16,-1-5-30-16,3 0 37 0,-2-1-66 15,2-3 9-15,2-3-9 0,-2 0 11 16,2-2-11-16,0-1-1 0,0 2-12 16,0-3 13-16,0 1 13 0,0-2 0 15,0 1-11-15,0 1 15 0,0-3-17 16,0 1 13-16,0 1 3 0,0-1-16 0,0 0-7 15,0 0-2-15,0 0-4 0,0-3-6 16,2 2 19-16,0-1 0 0,0 2 13 16,0-1-29-16,3-1 29 0,-3 2-13 15,2 0 32-15,0-1-28 0,-2 0-2 16,2 1 17-16,-2-1-2 0,2 0-8 16,-1 0 21-16,-1-1-29 0,1 2-1 15,-1-5-52-15,-2 4-17 0,0-2-28 16,2-2 48-16,-2-1-78 0,0 1-72 0,0-1-26 15,0-2 45-15,2 0-9 0</inkml:trace>
  <inkml:trace contextRef="#ctx0" brushRef="#br0" timeOffset="22779.8618">22136 3280 4 0,'0'0'114'0,"0"0"63"0,0 0 165 0,0 0-215 16,0 0-101-16,0 0 56 0,-2-49-7 16,4 41-30-16,0 2 4 0,2 1 39 15,-2-2 10-15,1 4-30 0,-1-1-9 16,-2 3 19-16,0-4 23 0,0 4-26 16,0-3-20-16,-2 4-29 0,-1-2-8 15,1 2-18-15,2 0-16 0,0 0-16 16,0 0-14-16,0 0 0 0,0 0 14 0,0 0-1 15,0 0 7-15,0 0 10 0,7 0-46 16,-3 0-29-16,4 3 32 0,1 6 59 16,0-1 43-16,-3 0 2 0,-2 4-45 15,2 1-42-15,-2 0 42 0,4 5 68 16,-6-3-68-16,0 3-3 0,0-1-16 16,-2 2-1-16,0-2 1 0,0 2 38 15,0 0-16-15,0 1 72 0,0-2-45 0,-4 0-30 16,2-3 9-16,-3 0-9 15,2-2 0-15,1 0 2 0,0 3 9 0,0-5-11 16,2 3-15-16,0-1 0 0,0-1 15 16,0-1 16-16,0 3-16 0,0-1 0 15,0 4 12-15,4-1 1 0,-2-3-13 16,3 4-2-16,0-1-11 0,-3 1 12 16,0 0-19-16,0-2 20 0,0 3 13 15,0-2-13-15,0 1 30 0,0 3-15 16,0-3-15-16,0 0 0 0,0 4 2 0,0-4 11 15,0 0-8-15,-2 1-3 0,2-3 13 16,-2-3-15-16,0-1-1 0,0-1 1 16,0 1-13-16,0-1 13 0,0-1 41 15,0 1 17-15,0 0-41 0,0 1 9 16,0 0-23-16,0-1 29 0,0 2-32 16,0 1 0-16,-2-4 0 0,-2 4 7 15,2 0 9-15,-2-1-19 0,2 3 3 16,-2 2 0-16,2 0 11 0,0-3-11 15,0 3-1-15,2-1-1 0,0 3-13 0,0-6 15 16,0 3-2-16,0-1-12 0,0 0 14 16,2-2 2-16,0 1 21 0,0-1-22 15,0 1 0-15,0 0 16 0,2-2-14 16,-2 2-3-16,0 1-7 0,2-2-10 16,-2 5 17-16,3-3 23 0,0 0-23 15,-1 2-4-15,-2-2-9 0,2 3 13 16,-2-3 0-16,-2 2 4 0,0 1-4 0,0-5 3 15,0 4 0-15,0-2-3 0,0 1 0 16,-2-1-6-16,-2 0 6 0,2 1 0 16,0-1 2-16,0 2 21 0,0-1-23 15,-1 0-13-15,3 1-7 0,0 0 17 16,0-3 3-16,0 2 0 0,0-3 3 16,0 1-3-16,5 1-5 0,-5 0 5 0,2 0 1 15,-2 4 9-15,0-2-10 0,0 3-4 16,0-2-12-16,0 2 16 0,0-1 2 15,0 3-2-15,0-4 13 0,0 3-11 16,0 0-2-16,0-2 1 0,0 3 12 16,0-2-13-16,0 1 0 0,0-1-21 15,0 0 18-15,0 1 3 0,0-2 0 16,0 1 0-16,0 1 0 0,0-2 0 0,0 0-3 16,2-2 0-16,-2 0 3 0,2 1 13 15,-2-3-3-15,0 0-10 0,0 1 0 16,2-1-16-16,-2-2 9 0,0 0-6 15,0 1 13-15,0-1 3 0,0-1-2 16,-2-1 31-16,0 2-32 0,-2-1-2 16,-1-1 2-16,3 2-11 0,2-3 11 15,-3 2 3-15,1-2-2 0,2 1-1 16,0-1-11-16,0-2 9 0,0 2 1 16,0-2-18-16,0 3 18 0,0-3-1 0,0 3 2 15,0-1 3-15,0 4-3 0,0-3-18 16,0 2 18-16,0 0 13 0,0 1-9 15,0-1-2-15,0 1-2 0,0 0 42 16,0-2-29-16,0 2 2 0,0-3-14 16,0 1 14-16,-2 1-11 0,2 0-4 15,0-3 3-15,0 0 4 0,0 2-7 16,0-3 0-16,0 3 3 0,-2-4-2 0,2 5 18 16,0-2 1-16,-2 0-18 15,0 0 1-15,0 1-1 0,0 0-1 0,0-1 21 16,0 2-21-16,2-1 2 0,-2 0-2 15,0-1-1-15,0 0 3 0,0-1-3 16,2 2 0-16,0-1 0 0,0 0-17 16,0-2 15-16,0 6 2 0,0-4 2 15,0 0 18-15,0 1-17 0,0 0-3 16,0 2 0-16,0 3 1 0,0-2 1 16,0 2-2-16,0-1-3 0,0-1 3 0,2 5 13 15,-2-3-13-15,2-1 0 0,0 1-16 16,-2-2 42-16,2-4-46 0,-2 0 33 15,2-1-15-15,-2 0 2 0,2-3-29 16,0 1 28-16,0-2 1 0,2 1 2 16,-4 0 0-16,4 4-2 0,1-4 7 15,-3 1-7-15,5 2 0 0,-3-2-12 0,0 3 10 16,-2 0 2-16,2 0 2 16,0 2-2-16,-1-3-3 0,-1 4 0 0,0-1 3 15,-2-2-1-15,0 1-7 0,0 0 8 16,0-3 2-16,0 0 1 0,0 2 7 15,-2-3 6-15,2 0-16 0,-2 2 3 16,-1-4 1-16,1 1-4 0,0 0 0 16,2-2 9-16,-2 0-9 0,2 3-13 15,0-2 4-15,0-1-11 0,0 1 7 16,0 2 13-16,0-1 0 0,2 2 3 0,0-2 11 16,0 1-11-16,1 1-6 0,-3-2 3 15,2 2 0-15,-2-4-15 0,0 3 15 16,2-4 16-16,-2 1-14 0,0-2 11 15,0-2-12-15,0-1-1 0,0 0 0 16,0 2-1-16,0 0 1 0,0-2 2 16,0 0 20-16,0 2 1 0,0 0-21 15,0 0 2-15,0-2 15 0,0 1-16 0,0 1 23 16,0 0-25-16,0 3-1 0,0-4-13 16,0 3-1-16,0 1 14 0,0 2 13 15,0-4-12-15,0 3 3 0,0 0-4 16,0-4-10-16,0 1 10 0,0-1 0 15,0 0-2-15,0 0-2 0,0 0 4 16,0 0 12-16,0-2 24 0,0 4-24 16,0-1-12-16,0-3 0 0,0 4-3 15,0-1-1-15,0 2 4 0,0-1 4 16,0 0-1-16,0 0-2 0,0 0-1 16,0-1 0-16,0 3 0 0,0 0-10 0,0-3 10 15,0 4 1-15,0-2 3 0,0 0-4 16,0 0 3-16,2 0-1 0,-2 0 21 15,0-2-23-15,0 1 0 0,0 0 0 16,0-1 0-16,0 1-1 0,0-2 0 16,0 0 1-16,0 2 1 0,0 0 1 15,0-3 14-15,0 1-13 0,0 1-3 16,0-3-1-16,0 2-31 0,0-2-4 0,0 0-42 16,0 3-16-16,0-3 3 15,0 0 16-15,0 2-26 0,0-2-32 0,0 0-53 16,0 0-91-16,0 0-156 0,0 0-11 15,0-7 390-15</inkml:trace>
  <inkml:trace contextRef="#ctx0" brushRef="#br0" timeOffset="24171.4194">22036 7465 53 0,'0'0'196'0,"0"0"-13"0,0 0-33 16,0 0-66-16,0 0-54 0,0 0 71 15,0 0-46-15,0 0-19 0,0-34 45 16,0 30 46-16,0 2-107 0,0 0 22 16,0-1-16-16,0 3 92 0,-2-3 28 15,0 3-25-15,0-2-53 0,2 2 33 16,-2-2-4-16,2 2-3 0,0 0 7 15,-2 0-20-15,2 0-33 0,0 0-48 0,0 0-56 16,-2 0-31-16,2 0-14 0,-3 7 10 16,1 4 91-16,-2 7 30 0,0 8 54 15,-2 9-16-15,-3 2-19 0,2-2-30 16,3-9-19-16,2-6 20 0,0-8-20 16,2 0-10-16,-2 1 10 0,2 3-1 15,0-3 1-15,0-1-2 0,0-3-79 16,0-4-20-16,2 0-91 0,4-1-29 0,1-4-127 15,4 0-82-15,-1 0 2 16,-1-4 148-16</inkml:trace>
  <inkml:trace contextRef="#ctx0" brushRef="#br0" timeOffset="24432.9648">21612 7473 241 0,'0'0'1388'0,"0"0"-1080"15,0 0-308-15,0 0-163 0,0 0 157 16,157-63 6-16,-90 38 55 0,8 0-6 16,-3 0 0-16,-1-2 35 0,-8 4-16 15,-8 3 3-15,-16 5-35 0,-17 10-36 0,-4-2-44 16,-10 5-28-16,1-2-25 0,-7 2 13 15,-2 2 3-15,0 0-108 0,-7 0-136 16,-16 4-304-16,6 0 87 0</inkml:trace>
  <inkml:trace contextRef="#ctx0" brushRef="#br0" timeOffset="25959.4731">22112 7667 129 0,'0'0'67'0,"0"0"-65"16,0 0 32-16,0 0 24 0,0 0 79 15,0 0-39-15,18 102 88 0,-12-79-13 0,0-3-10 16,1 4-66-16,-3-3-9 0,0 0 3 16,3-4-32-16,-5-1-17 0,-2-3-19 15,0-4 65-15,0-2 6 0,0-2-38 16,0-4 15-16,0 2 20 0,-2-3 0 16,-3 0-3-16,5 0-11 0,0 0 11 15,-2 0 25-15,0-4 4 0,-2-2-53 16,2-4-13-16,0-3-51 0,-1-6-39 0,3-10 7 15,0-9-114-15,7-4 23 0,1 1-42 16,3 7 64-16,0 4 23 0,-1 7 49 16,1 3 0-16,0 8 29 0,-3 2-46 15,2 0 37-15,2 1 9 0,0-1 16 16,-4 4 29-16,-1 5 17 0,-5-2-62 16,2 3-65-16,-2 0-32 0,0 3 25 15,1 4 23-15,-3 0 30 0,0 5 19 0,0 2 123 16,0 1-97-16,-7 0-26 0,1 3-37 15,-1-2-15-15,1 1 16 0,0-2-72 16,0-4-32-16,1 0 56 0,5-5-112 16,0 0-38-16,0-5 41 0,9-1-25 15,-1 3 42-15,3-3 94 0,-3 0 82 16,3 0 23-16,0 0 68 0,-3 0 92 16,-2 0 78-16,0 0-23 0,1-4-4 0,0-1 14 15,1 0-118-15,0-1-6 16,0 1 38-16,4-3-16 0,-4 3-117 0,0-3 10 15,-1 1 7-15,1 0-20 0,-1 1 0 16,-1 2-25-16,-2-1-1 0,-1 5 0 16,-3-2-1-16,0 2-1 0,0 0-14 15,0 0-6-15,0 0-21 0,0 0 1 16,0 0-3-16,-5 0-20 0,1 0-55 16,0 4-1-16,-5 2 30 0,3-1 75 0,-1 4 3 15,-1-1 26-15,2 1 3 16,0 3-16-16,-2-2 3 0,6 0 19 0,0-1-22 15,2-1-22-15,0 0 20 0,0-1-15 16,4-1 17-16,6-1 0 0,-2-1 2 16,0 0-2-16,3 0 30 0,4 0 2 15,0-3 62-15,-1-1-48 0,4 0 9 16,-2 0-35-16,4 0-17 0,-6 0-3 16,-1-2-26-16,0-4 19 0,-4 4 7 0,-3-3 39 15,-2 1-9-15,-2 1 22 0,-2 1 19 16,0 0-13-16,0 0-6 0,0 2-52 15,-4 0-13-15,-2 0-26 0,-1-2 4 16,1 2-14-16,0 0-39 0,-1 0 1 16,1 0-21-16,-3 0 24 0,3 0 2 15,0 0 50-15,4 2 9 0,2 0-35 16,0 0-4-16,0 0-26 0,0 1 10 16,2 1 74-16,4 1-48 0,0-3-3 15,0 4 53-15,1-4 2 0,2 3 32 16,-3-2 14-16,0-1 26 0,1-2-37 0,-3 0 34 15,0 0 25-15,2 0 69 0,1-2-27 16,-1-6-28-16,3-1-40 0,-1-2-29 16,-2 0-38-16,6-5 31 0,-4 0 1 15,0 2 3-15,0-3-33 0,1-5-6 16,2 3-17-16,-1-4-51 0,1-2 9 16,-3 0-32-16,1 3-39 0,-2-2 15 15,-3 5-15-15,0 0 133 0,-2 3 2 0,0 5 37 16,-2 4 101-16,0 3 36 15,0 3-63-15,0 1-113 0,0 0-3 0,0 0-94 16,-2 0-56-16,-2 5-33 0,2 6 164 16,0 4 22-16,-3 6 114 0,3 11-36 15,-2 3 32-15,-1 4-45 0,1-3 16 16,2-4-29-16,2-8-16 0,0-8-10 16,0-2-3-16,0-2-22 0,0-3-1 15,0 1-1-15,0 0 0 0,0-8 0 0,0 4 1 16,0-6 17-16,2 0 28 0,0 0 36 15,0 0 20-15,3-6 44 0,1-1 56 16,1-6-195-16,-1-2-6 0,2-7-161 16,4 2 35-16,-2-1 15 0,2 0 34 0,-1 3-8 15,2 3 56-15,-3 3 13 16,-3 7 9-16,-3 1 6 0,-4 4 1 0,0 0-29 16,0 0-26-16,0 0-75 0,-4 8 85 15,-3 2 45-15,3 1 175 0,0 4-61 16,2 0-24-16,2 1-64 0,0-2-26 15,0 1-13-15,10-3-2 0,1 2 15 16,4-2 0-16,2-4-46 0,9-3-136 16,3-3 124-16,11-2-102 0,-6 0-165 15,-4-4-284-15,-15-2-57 0</inkml:trace>
  <inkml:trace contextRef="#ctx0" brushRef="#br0" timeOffset="31592.8257">23633 4561 189 0,'0'0'479'16,"0"0"-306"-16,0 0-127 0,0 0-10 15,0 0 48-15,0 0-31 0,11-19-53 16,-9 16-22-16,2 0 22 0,0-1 2 16,-2 0 1-16,2 0 134 0,-1 1-69 15,-1 0-38-15,0 0-29 0,-2 0 25 16,2 2-24-16,-2-3 24 0,0 2-14 0,2-1-11 16,-2 0 0-16,0-3 87 0,0 5-85 15,0-3 17-15,0 2 19 0,2 0-3 16,-2-2 22-16,2 2-58 0,0 1-9 15,0-1-40-15,0 0-10 0,3 0 20 16,-3 0 7-16,0 0-4 0,3 2-16 16,-1 0 13-16,2-1-40 0,-2 1 21 15,-2 0-27-15,0 0 7 0,-2-3-13 16,0 3 29-16,0 0 62 0,0 0 0 0,0 0 13 16,0 0-10-16,0 0 10 0,0 0 0 15,0 0-13-15,2 0 0 0,2 0-39 16,2 0-16-16,0 0 29 0,0 0 3 15,0 0-46-15,-2 0-29 0,0 0 30 16,1 0 26-16,-1 0 39 0,1 0 2 16,-3 3-41-16,0-3 6 0,-2 0 36 0,0 0 0 15,0 0 39-15,0 0 7 16,0 0 35-16,0 0 73 0,0 0-8 0,0 0-9 16,0 0-13-16,0 0-26 0,0 0-36 15,0 0-62-15,0 1-56 0,0-1-15 16,0 0-8-16,0 2-5 0,0 0-1 15,0 0 78-15,0 0 7 0,0 1 0 0,0 1 3 16,2 0-2-16,-2 2-1 16,2-2 0-16,-2 2 2 0,2-1-2 0,-2 0-13 15,0 4 13-15,0-4 55 0,0 3-22 16,0 0-33-16,0-2-13 0,0 1 13 16,0-1 23-16,0 0 19 0,0 1-19 15,0-1-23-15,0 1 23 0,0-1-23 16,0 2 13-16,2 0-13 0,0 1 13 15,0 1 0-15,3-3 13 0,-3 4-26 16,0-2-18-16,0 2 18 0,-2-2 7 16,2 2-7-16,0-1 12 0,0 4-12 15,0-1-3-15,-2 0 3 0,3 1 33 16,-1-1-30-16,-2 1 10 0,0-1-13 0,0 1 3 16,0-1-3-16,2 0 6 0,-2 0-8 15,0 1 4-15,0-1 42 0,0 1-22 16,0 1 14-16,0 0-33 0,0 1-3 15,0-4 0-15,2 5 19 0,-2 1-16 16,0 0-3-16,0-3 14 0,0 2-14 16,0 0 0-16,2 0-2 0,0-1 2 0,-2-1 0 15,3 2 1-15,-3-2 11 16,0 2 14-16,0-1 10 0,0 3-10 0,2-4-26 16,-2 5 0-16,0-2 2 0,0 2-1 15,0-3 3-15,0 2 15 0,0 1 4 16,0 0-20-16,0-1-3 0,0 0 23 15,0 0-20-15,0 1 10 0,0-1-10 16,0-1 0-16,0 1-2 0,0 1 17 0,0-2-17 16,0 0-2-16,0-1 1 0,0 1 0 15,0 1 1-15,2-2-1 0,0-2 3 16,2 5-3-16,-2-6 1 0,0 5-1 16,0-3 0-16,-2 1-3 0,2 1 3 15,2-1 1-15,-2 0-1 0,4 0 1 16,-4 0 22-16,2 0-23 0,0-2-16 15,0 3 13-15,0-1-1 0,0-2-18 16,-2 1 19-16,0-3 2 0,0 0-1 16,1 1-1-16,-1-1 3 0,-2-2 0 0,0 1-28 15,0 0 28-15,0-4 0 16,0 3-23-16,0 0 3 0,0-2 20 16,-5 3 26-16,1-4 23 0,-2 3 13 0,2-1-52 15,0 2 3-15,2-5-13 0,0 4 0 16,0 0-16-16,2 1 16 0,0 0 0 15,0-2 14-15,0 1-14 0,0 2-26 16,0-1 26-16,2-4-1 0,2 6-16 16,-2-2 15-16,2 0 2 0,-2-2 7 15,0 2-6-15,0 0 15 0,-2-3-13 16,0 2 1-16,0-2-4 0,0-1-13 0,0 1 13 16,0-2 21-16,0 1-20 0,0-1-1 15,0 0 0-15,0 0 2 0,0 1-4 16,0-3 2-16,0 1-3 0,0 2 3 15,0-1 1-15,0 1-1 0,0-3 1 16,2 5 2-16,-2 0 0 0,4-3 10 0,-4 4-13 16,3-1 0-16,-1 0 0 0,3-1 2 15,-3 3-2-15,0-3 0 0,0 4-3 16,0-2 0-16,-2-2-13 0,2 0 15 16,-2-1 1-16,2-1-16 0,-2 2 1 15,0-1 15-15,2-3 13 0,-2 2-13 16,0-1-4-16,0 0 4 0,0-1 39 15,0 2 13-15,0 0-3 0,-2 1-20 0,0 1 17 16,2 3-1-16,-2 0-24 0,2 1-19 16,0 0-2-16,0 2 2 0,0-2 15 15,0 1-17-15,0-4 0 0,2 1-11 16,0-4 10-16,0-1-1 0,0-3-18 16,0-1 18-16,-2 0-21 0,0-2 20 15,0 0 2-15,0 0 1 0,0 0 1 16,0 3 2-16,0-3 17 0,0 0-7 0,0 0 0 15,0 2-13-15,0-2-20 0,0 2-2 16,0 0 22-16,0 4 3 0,0-3 13 16,0 3-16-16,0-3 3 0,0 6-3 15,0-6-12-15,2 2-50 0,-2 0-32 16,3-1 62-16,-3 0 31 0,2 0-22 16,-2-3-26-16,2-1 34 0,-2 2 15 15,0-2 2-15,0 2-2 0,0-2-1 16,0 0-1-16,0 0-18 0,0 0 17 15,0 0-13-15,0 0 16 0,0 0 0 16,0 2 1-16,0-2 1 0,0 0-1 16,0 0 2-16,0 0 10 0,0 0 4 15,0 0-1-15,0 0 0 0,0 0 0 0,0 0-12 16,0 0-1-16,2 0-1 0,-2 0-1 16,0 2 0-16,2-2-1 0,-2 2-1 15,2-1 1-15,0 1 1 0,-2 2 2 16,5-1 10-16,-3-2 1 0,0-1 5 0,-2 0 4 15,2 0 13-15,0 0 9 16,-2 0 33-16,2 0 10 0,-2 0 3 0,0 0 22 16,0 0-12-16,3 0-14 0,-3 0-9 15,0 0-17-15,0-1-12 0,0 1-24 16,0-3-6-16,0 1-19 0,0 0 0 16,0 2 0-16,0 0 0 0,0 0-3 15,0 0-39-15,0 0-39 0,0 0-13 16,-3 0-3-16,1 0 3 0,0 0 3 15,0 0 7-15,0 0 12 0,0 0 10 0,2 0 10 16,-3 0 4-16,1 0 9 0,2 0-36 16,0 0-39-16,0 0-19 0,0 0-17 15,-2 0-62-15,2-2-368 0,0 2 195 16,13 2 360-16</inkml:trace>
  <inkml:trace contextRef="#ctx0" brushRef="#br0" timeOffset="31998.7381">23939 6785 567 0,'0'0'401'0,"0"0"-215"0,0 0-92 16,0 0-45-16,0 0 49 0,0 0 6 16,0 0-55-16,0 0 3 0,0 0-29 15,-7-21 39-15,7 19-20 0,0-1-29 0,0 1 26 16,0 2-39-16,0 0-26 0,0 0-7 15,0 0-19-15,-4 0-39 0,0 0-23 16,-1 0 17-16,3 0 45 0,0 0-10 16,0 0-20-16,0 0 27 0,0 2-33 15,0 1 59-15,2 5 29 0,0-3 6 16,0 3-6-16,2-3 65 0,4 3-45 16,5-4 9-16,0-1-29 0,-1-3 52 15,-4 2-16-15,5-2 52 0,-4 0 26 16,1 0 0-16,-2 0 3 0,-2-2-10 0,-2-5-6 15,0 1 26-15,-2 1-27 16,0-1-9-16,0 1-7 0,-2-2-9 0,-4 2-2 16,0-3-72-16,0 0-2 0,0 2-22 15,-4-1 4-15,4 2-30 0,-2-1-22 16,2 2-75-16,-1 4-74 0,1 0-70 16,-3 0-110-16,3 4-213 0,-1 2 137 15</inkml:trace>
  <inkml:trace contextRef="#ctx0" brushRef="#br0" timeOffset="32644.7849">23769 7025 875 0,'0'0'625'15,"0"0"-322"-15,0 0-274 0,0 0-29 16,0 0-75-16,0 0-16 0,0 0-13 16,0 0-10-16,0 0 65 0,0 0 49 15,-20 32 78-15,20-15-52 0,0-3-23 16,0 6 0-16,0-3-2 0,5 2 35 16,1 2-36-16,1-2-121 0,-1-4-155 0,0 1 2 15,3-7-176-15,-5-1 82 16</inkml:trace>
  <inkml:trace contextRef="#ctx0" brushRef="#br0" timeOffset="32831.2872">23499 7020 1664 0,'0'0'283'0,"0"0"-283"0,0 0 32 0,0 0-32 16,149-96 26-16,-94 74 29 0,0-2-3 15,-2 7-7-15,-4 2 33 0,-7 5-62 16,-5 5-16-16,-9 3-71 0,-10 2-140 16,-3 0-84-16,-4 0-119 0,-5 0-87 15,-2 2-135-15</inkml:trace>
  <inkml:trace contextRef="#ctx0" brushRef="#br0" timeOffset="34293.6029">23126 7674 21 0,'0'0'55'0,"0"0"-55"0</inkml:trace>
  <inkml:trace contextRef="#ctx0" brushRef="#br0" timeOffset="34697.4703">23060 7504 25 0,'0'0'665'16,"0"0"-355"-16,0 0-154 0,0 0 10 15,0 0 52-15,0 0-23 0,0 0-71 16,0 0-79-16,0 0-45 0,0 0-55 16,-7-5-10-16,7 5-23 0,0 5-38 0,3 2 126 15,3 4 16-15,0 5 68 0,2 4 4 16,6 9 0-16,0 6-4 0,-1 0-15 16,2 0-27-16,-5-7-29 0,-1-10 6 15,-5-3-19-15,0 1 1 0,3-1-1 16,-3 3 0-16,2 0-12 0,1-2-30 15,-3-5-55-15,-2 0-59 0,0-4-52 16,-2 0-33-16,0-3-238 0,0-4-150 16</inkml:trace>
  <inkml:trace contextRef="#ctx0" brushRef="#br0" timeOffset="36314.7676">23995 7090 107 0,'0'0'381'0,"0"0"-202"0,0 0-19 16,0 0-98-16,0 0-20 0,0 0-25 16,20 105-17-16,-18-83 19 0,0-5 69 15,-2-2-58-15,0-1-14 0,0-5-15 16,0-3 28-16,0-2-9 0,0-4 51 16,0 0 79-16,-2 0 39 0,0 0 0 15,-4 0-53-15,2 0-16 0,-3 0-58 16,0-6-59-16,1 0 26 0,0 1-3 0,2-2-13 15,0-1 13-15,2 1-13 16,2-2-13-16,0-3-3 0,0 0-69 0,4-5 40 16,2 2-26-16,0 2-24 0,0 0 5 15,1 1 54-15,4 3 20 0,-5 1-10 16,0 2 13-16,-2 4-43 0,1 2 11 16,-5 0-14-16,0 0-25 0,0 0-59 15,0 2-1-15,0 4 30 0,0 2 62 16,0 1 39-16,2 0 20 0,0 1 3 0,2 0 9 15,5-2-28-15,-1-1 51 0,1-3-19 16,1 0-35-16,8-3-1 0,-2-1-62 16,6 0-6-16,-3-1-59 0,2-7 84 15,-4 1-58-15,-2-1 101 0,-4-4 59 16,-3 4 52-16,-4 1-63 0,-2-1-5 16,-2 1-27-16,0 1 88 0,0 2 30 15,-6 0-14-15,-2 3 33 0,3 1-33 16,-1-2-74-16,1 2-46 0,5 0-42 15,-2 0-49-15,2 0-22 0,0 0-8 0,0 0-15 16,0 2 45-16,4 1 65 0,8 3-137 16,-2 0 19-16,0-1 115 0,8 1 29 15,-4 0 0-15,3-4-33 0,5 1-87 16,-8-3-167-16,2 0 36 0,-4-3 235 0,-6-1 16 16,0-4 221-16,-4 1 27 15,0 0-20-15,-2-1-52 0,0-1-72 0,0-4 66 16,0 4-99-16,-4-1 76 0,0-2-48 15,2 3-98-15,-2-1 41 0,0 1 26 16,2 2-68-16,0-1 6 0,0 3-7 16,2 0 1-16,0 2-19 0,0 0 18 15,0 3-35-15,0 0-36 0,2-1-28 16,0 1 5-16,-2 0 56 0,0 0-6 16,2 0 2-16,-2 0-15 0,0 0-40 0,0 4-42 15,0 2 52-15,0 1 88 0,0 2 49 16,0 3 39-16,0 1 23 0,0 3 38 15,0-1-54-15,0-2-24 0,-2 3-41 16,0-3-17-16,2-4-11 0,0 1 11 16,0-3-13-16,0-3 13 0,4-1-7 15,-2-2 14-15,2-1 3 0,-2 0 6 16,2 0 16-16,0 0 24 0,6-4-1 0,-4 0 6 16,2-7-70-16,0 2 28 15,-1-5-32-15,2 2-10 0,-3-3-9 0,-2 2-85 16,-2 2 75-16,3 1-65 0,-3 2 16 15,0 2-46-15,2 3-26 0,-2 3-65 16,2 0-140-16,3 0-222 0</inkml:trace>
  <inkml:trace contextRef="#ctx0" brushRef="#br0" timeOffset="36690.3417">24598 7035 1191 0,'0'0'319'0,"0"0"-319"0,0 0 3 16,0 0-3-16,0 0 140 0,0 0 23 0,0 0-14 15,0 0-52-15,0 0-19 16,117 15-51-16,-108-8-27 0,-2 2-61 0,-5 2 5 15,-2 2 56-15,0 5 10 0,-4-1 65 16,-6 2 54-16,4-4-77 0,-2-1 10 16,4-5-33-16,0-3-28 0,4-4 0 15,0-2 1-15,0 0 11 0,2 0-12 16,4 0-1-16,0 0 16 0,7 0 23 16,8-4-26-16,15-4 29 0,9-5-3 15,3-3-30-15,2 1-9 0,-15 1-55 0,-3 0-32 16,-2 2 42-16,-2 3 45 0,-7 1-39 15,-4 5-39-15,-2-1-32 0,-1-2-68 16,2 4-40-16,-4-1-169 0,-8 3-173 16,-1 0-76-16</inkml:trace>
  <inkml:trace contextRef="#ctx0" brushRef="#br0" timeOffset="92086.5621">22491 4585 464 0</inkml:trace>
  <inkml:trace contextRef="#ctx0" brushRef="#br0" timeOffset="92901.4321">22491 4585 464 0,'97'43'349'0,"-99"-46"-206"0,-2 0-55 0,0-1 0 16,0 0 0-16,-1-1-45 0,1 2 2 15,-1-2 14-15,-1 3-59 0,2-1-46 0,0 0-22 16,-5 3-23-16,1 0 9 15,-3 0 17-15,0 3-23 0,-1 4 65 0,-3 4-6 16,4-1-17-16,1 1 36 0,0 3-9 16,5-4 19-16,0 1-29 0,5-2 28 15,0-2 1-15,12-1 101 0,-2 2-36 16,4-3 19-16,6 0-38 0,-1 1 9 16,4-6 46-16,3 0-26 0,-3 0-6 15,-1-3-11-15,-4-2-38 0,-3 0 84 0,-4-3-23 16,-3 4 30-16,-5-1-36 0,-3 0 6 15,0-2-28-15,0-1-53 16,-5 1-1-16,-3-2-42 0,-5 1 40 0,0 1-26 16,1 2 26-16,-4 0-17 0,4 0-25 15,-3 5-17-15,0 0-26 0,3 0 26 16,1 0 17-16,0 0 6 0,7 5-13 16,0-2-3-16,2 2 15 0,2-3 11 15,0 5-39-15,0-7-59 0,4 4-23 0,2-1 94 16,1-3 56-16,-3 0 38 15,-2 1 15-15,2-1-8 0,-1 0 11 0,-1 0 35 16,0 0 46-16,-2 0 12 0,2 0-15 16,-2 0-24-16,0 0-19 0,0 0-23 15,0 0-6-15,0 0-10 0,0 0-10 16,0 0-13-16,0 0-9 0,0 0-20 16,0 0-3-16,0 0-30 0,0 0-12 0,0 0-17 15,-2 0 33-15,0 2 16 0,0 1-49 16,2 1-55-16,-3 3 23 0,3 1 68 15,0-1 23-15,0 4 3 16,0 0 9-16,3-4-5 0,1-1 12 0,2-1-13 16,-4-3 17-16,2 0 9 0,-2-2 33 15,3 0-4-15,-3 0 1 0,0 0 15 16,0 0 1-16,1 0 9 0,-1-4 14 16,2-1-18-16,0-3-8 0,-2 0-8 15,0-4-18-15,-2 3 44 0,0-2-64 16,0 2-26-16,0 0-29 0,0 1 28 15,-2 5-2-15,-2-1-65 0,0 4 16 0,2 0-3 16,0 0-13-16,-1 0-10 0,1 0 10 16,2 0 3-16,0 0 7 0,0 0-10 15,0 0-10-15,0 0 0 0,0 0 13 16,0 0 0-16,0 0 10 0,0 0 32 16,0 0 10-16,0 0 12 0,0 0 1 15,0 0 16-15,0 0 14 0,0 0 9 16,0 0 9-16,0 0-9 0,0 0-9 0,0 0-11 15,0 0-16-15,2 0 7 0,3 0-10 16,-1 0-62-16,-2 0-51 0,0 0-47 16,2 2 115-16,-2 3 25 0,0-5-52 15,2 3-35-15,-2 1 6 0,0-4-19 16,4 1 15-16,-6-1 27 0,2 0 78 16,-2 0 3-16,0 0 79 0,0 0 2 15,0 0-31-15,-2 0-53 0,-6 0-53 0,2-1-116 16,0-6-258-16,2 7 42 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4T03:50:13.72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490 8410 165 0,'0'0'79'0,"0"0"-35"0,0 0-42 15,0 0-2-15,0 0 2 0,0 0 3 0,0 0-3 16,0 0-2-16,0 0 0 0,0 0 0 15,0 0 7-15,-3 0-7 0,3 0-3 16,-2 0-1-16,2 0 4 0,-2 0-2 16,2 0-31-16,-2 0-20 0,-1 0 20 15,1 1 27-15,0 0-1 0,0 2-19 16,0-1-54-16,0 0 21 0</inkml:trace>
  <inkml:trace contextRef="#ctx0" brushRef="#br0" timeOffset="24412.0048">26025 7230 112 0,'0'0'159'0,"0"-2"-127"0,0 2-27 15,2 0 1-15,-2-1 133 0,0 1-66 16,0 0-47-16,0-3-20 0,0 3 27 0,2 0 46 16,-2-2 119-16,3 0 31 15,-1 1-46-15,-2-1 141 0,0 0 61 0,2-1-63 16,-2 2-104-16,2 1-121 0,-2-1-18 16,0 1-77-16,0 0-2 0,0 0-30 15,0 0 5-15,0 0-17 0,0 0-7 16,0 0 0-16,0 0-7 0,0 0-6 15,0 0 18-15,2 0 7 0,-2 0 6 16,0 0 24-16,0 0 7 0,0 0 7 0,0 0 36 16,0 0 26-16,0 0 56 0,0 0 2 15,0 0-5-15,0 0-43 0,0 0-32 16,0 0-47-16,0 0-6 0,0 0-23 16,0 0 23-16,0 0-19 0,0 0 21 15,0 0-20-15,0 0 0 0,0 0 0 16,0 0 17-16,0 0-17 0,0 0 24 15,0 0 24-15,0 0 19 0,0 0 6 0,0 0 10 16,0 0 11-16,3 0 1 16,-3 0-18-16,2 0-53 0,-2 0 0 0,0 0-41 15,0 0 5-15,2 0 13 0,-2 0-1 16,0 0-5-16,0 0-12 0,0 0-6 16,0 0 4-16,0 0 1 0,0 0 5 15,0 0 7-15,0 0 6 0,0 0 18 16,0 0-25-16,0 0 29 0,0 0-2 0,0 0-20 15,0 0-6-15,0 0-7 16,0 0 6-16,0 0 25 0,0 0-38 0,0 0-5 16,0 0-26-16,0 0-13 0,0 0-44 15,0 0-59-15,0 0-59 0,0 0 17 16,0 0-21-16,0 0-27 0,0 0-28 16,0 0 25-16,0 0 40 0</inkml:trace>
  <inkml:trace contextRef="#ctx0" brushRef="#br0" timeOffset="29441.6427">22737 2978 33 0,'0'0'53'0,"0"0"-14"0,0 0-6 15,0 0 7-15,0 0 33 16,0 0-1-16,0 0-46 0,8-9 73 0,-8 7 316 15,0 0-147-15,0 2-183 0,0 0 0 16,0 0 0-16,0 0-14 0,0 0-13 16,0 0-32-16,0 0-26 0,0 0-6 15,0 0-33-15,0 0 0 0,0 0 0 16,0 0 7-16,0 0 25 0,0 0 7 16,0 0 5-16,0 0 40 0,0 0 7 15,0 0 12-15,0 0 33 0,0-2 7 0,0 2 4 16,0 0-12-16,0 0 6 0,0 0 0 15,0 0-9-15,0 0-6 0,0 0 1 16,0-1 17-16,0-2-56 0,0 2-43 16,0-1-6-16,0 2 24 0,0-2 6 15,0 2 31-15,0-3 6 0,0 3 0 16,0 0-8-16,0 0-24 0,0 0 6 16,0 0-6-16,0 0 0 0,0-1-29 0,0 1 30 15,0 0-13-15,0 0-17 0,0 0-4 16,0 0 2-16,0 0 0 0,0 0 0 15,0 0 2-15,0 0 17 0,0 0-19 16,0 0-1-16,0 0 1 0,0 0-2 16,0 0 0-16,0 0 2 0,0 0-4 15,0 0-4-15,0 0-19 0,0 0 0 16,0 0 17-16,0 0 0 0,-2 0 0 16,2 0 0-16,0 0-17 0,0 0-1 0,0 0-11 15,0 0-12-15,0 0-23 16,0 0-80-16,0 0-75 0,0 0-130 0,2 0-246 15,-2 0-274-15,2 0 165 0,-4 0 710 0</inkml:trace>
  <inkml:trace contextRef="#ctx0" brushRef="#br0" timeOffset="29655.5478">22781 2982 420 0,'0'0'1133'0,"0"0"-601"15,0 0-393-15,0 0-108 0,0 0-25 16,0 0-6-16,0 0-54 0,0 0-92 16,0 0-83-16,0 0-94 0,-2 0-329 15,4 0 33-15</inkml:trace>
  <inkml:trace contextRef="#ctx0" brushRef="#br0" timeOffset="29888.2424">22781 2982 174 0,'15'14'606'0,"-15"-16"235"15,0 0-380-15,0 2-228 0,0 0-40 16,0 0-4-16,0-3-49 0,0 3-99 16,0 0-41-16,0 0-96 0,0 0-44 15,0 0 6-15,0 0-15 0,0 0-217 16,2 0-70-16,3 0-137 0,-3 0 53 16,0 0 203-16</inkml:trace>
  <inkml:trace contextRef="#ctx0" brushRef="#br0" timeOffset="30152.7533">22834 2984 99 0,'0'0'435'16,"0"0"-7"-16,0 0-141 0,0 0 103 0,0 0-31 16,0 0-69-16,0 0-59 0,0 0-31 15,0 0-19-15,0 0-17 0,0 0 10 16,0-9-16-16,0 9-32 0,0-2-34 15,-2 2-22-15,2 0-16 0,0 0-29 16,-2 0-23-16,2 0-1 0,0 0 5 16,0 0 19-16,0 0-22 0,0 0-3 15,0 0-3-15,0 0-22 0,0 0 4 0,0 0-32 16,0 0-38-16,0 0-11 16,0 0-21-16,0 0-132 0,0 0-185 0,-4 0-322 15,0 4-559-15,12-8 717 0</inkml:trace>
  <inkml:trace contextRef="#ctx0" brushRef="#br0" timeOffset="31165.9881">22765 2994 9 0,'0'0'165'15,"0"0"-119"-15,0 0-46 0,0 0 92 16,0 0-90-16,0 0-2 0,0 0 0 16,0 0-2-16,0 0-4 0,0 0-1 0,2-2 0 15,-2 2 7-15,0-3 0 0,0 3 33 16,0 0 27-16,0 0 124 0,0-1 27 16,2-1-211-16,0 0-13 0,-2 0-185 15,2 0 1-15,0 0-21 0,-2 1 64 16</inkml:trace>
  <inkml:trace contextRef="#ctx0" brushRef="#br0" timeOffset="31392.1296">22765 2994 64 0,'0'-35'224'0,"-2"34"53"0,-1-1 91 0,3 2-15 15,-2-5-268-15,2 4-85 0,-2-3-58 16,0 2 58-16,2 1 32 0,-3 1-32 15,3-2-91-15,0-1 58 0,-2 3 33 16,2-1 7-16,0 1-7 0,0 0-27 16,0 0 25-16,-2 0 2 0,2 0-4 0,0 0-29 15,0 0-6-15,0 0-13 0,0 0-33 16,0 0-93-16,0 0-131 0,0 0 26 16,0 0 78-16</inkml:trace>
  <inkml:trace contextRef="#ctx0" brushRef="#br0" timeOffset="32608.0567">24358 2305 29 0,'0'0'132'16,"0"0"782"-16,0 0-271 0,0 0-234 15,0 0-209-15,0 0-87 0,0 0-45 16,0 0-19-16,0 0-18 0,0 0-31 16,0-3-25-16,0 3-23 0,0 0-21 15,0 0 13-15,0 0 6 0,0 0 0 0,0 0 6 16,0 0 7-16,0 0 6 15,0 0 5-15,0 0-5 0,-2 0-1 0,2 0-13 16,-4 0-38-16,2 0-108 0,-4 3-190 16,-2 4-458-16,-1-3 289 0,40-18 550 15</inkml:trace>
  <inkml:trace contextRef="#ctx0" brushRef="#br0" timeOffset="35407.2805">24352 4901 185 0,'0'0'369'0,"0"0"703"0,0 0-504 16,0 0-262-16,0 0-99 0,0 0 21 0,0 0 35 15,0 0 99-15,0 0-77 0,4-5-118 16,-4 5-33-16,0 0-16 0,-2 0-33 16,2 0-22-16,0 0-9 0,-2 0-13 15,2 0 10-15,0 0 7 0,0 0 20 16,0 0-4-16,-2 0-4 0,2 0-13 15,-2 0-11-15,2 0 5 0,0 0-8 16,0 0-4-16,0 0-12 0,0 0-14 0,0 0-13 16,0 0-2-16,0 0-1 0,0 0-1 15,0 0 2-15,0 0-1 0,0 0 1 16,0 0 2-16,0 0-1 0,0 0-2 16,0 0 3-16,0 0 2 0,0 0 1 15,0 0 13-15,0 0 4 0,0 0-3 16,0 0-4-16,0 0 4 0,0 0 9 15,0 0 4-15,0 0 0 0,0 0 4 0,0 0 8 16,0 0 4-16,0 0 0 16,0 0-8-16,0 0-12 0,2 0 0 0,-2 0-1 15,2 0 1-15,-2 0 2 0,0 0-14 16,0 0-12-16,0 0 12 0,0 0-1 16,0 0-10-16,0 0-2 0,0 0 1 15,0 0 0-15,0 0-2 0,0 0-2 16,0 0-14-16,0 0 3 0,0 0-4 0,0 0-3 15,0 0-3-15,0 0 3 16,0 0 3-16,0 0 3 0,0 0 0 0,0 0 0 16,0 0 11-16,0 0-14 0,0 0-3 15,0 0 1-15,0 0-36 0,0 0-66 16,0 0-21-16,0 0-53 0,0 0-68 16,2 0-183-16,-2 0-328 0,0 0-161 15,0 0-342-15,0 5 166 0,-2-10 1003 0</inkml:trace>
  <inkml:trace contextRef="#ctx0" brushRef="#br0" timeOffset="48033.9679">22915 3009 13 0,'0'0'370'0,"0"-2"-331"16,0 0 638-16,0 2-144 0,0-1-142 15,0 1-163-15,0 0-98 0,0 0-84 16,-2 0-46-16,2 0-62 0,0 0-144 0,0 0-189 16,0 0-33-16,-2 0-128 0,2 0 68 15,0 0 196-15</inkml:trace>
  <inkml:trace contextRef="#ctx0" brushRef="#br0" timeOffset="48771.3013">22900 3013 31 0,'0'0'39'0,"0"0"-36"15,0 0-1-15,0 0 4 0,0 0 27 16,0 0-6-16,0 0-21 0,0 0 41 15,0 0 32-15,0 0-20 0,0-4-6 16,0 4-14-16,0 0 1 0,0 0 19 16,0 0 20-16,0 0 53 0,0 0 45 15,0 0 0-15,0 0 6 0,0 0 19 0,0 0-34 16,0 0-13-16,0 0-21 0,0-2-26 16,0 2-57-16,0 0-51 0,0 0-4 15,0 0-35-15,0 0-5 0,0 0-1 16,0 0 13-16,0 0 1 0,0 0 26 15,0 0-20-15,0 0-1 0,0 0 20 16,0 0 0-16,0 0 6 0,0 0 2 16,0 0 49-16,0 0 0 0,0 0-13 15,0 0-6-15,0 0 8 0,0 0-40 0,0 0-83 16,0 0-25-16,0 0-46 0,0 0-300 16,0 0-242-16,0 0 155 0,0 0 537 15</inkml:trace>
  <inkml:trace contextRef="#ctx0" brushRef="#br0" timeOffset="54587.1255">26650 6565 40 0,'0'0'72'0,"0"0"528"16,0 0 262-16,0 0-317 0,0 0-208 0,0 0-80 15,2 0-29-15,-2 0-52 0,0 0-78 16,0 0-98-16,0 0-2 0,0 0-37 15,0 0-8-15,0 0-147 0,-2 0-137 16,-2 0-206-16,-8-4-621 0,6 2 251 16,28 8 907-16</inkml:trace>
  <inkml:trace contextRef="#ctx0" brushRef="#br0" timeOffset="66903.2936">22637 2938 123 0,'0'0'0'15</inkml:trace>
  <inkml:trace contextRef="#ctx0" brushRef="#br0" timeOffset="67305.2184">22637 2938 1086 0</inkml:trace>
  <inkml:trace contextRef="#ctx0" brushRef="#br0" timeOffset="69683.0352">22637 2938 1086 0,'38'12'1177'0,"-38"-12"-757"0,0 0-420 0,0 0-91 0,0 0 7 0,0 0 84 0,0 0 310 16,-2 0-79-16,0 0-120 0,0 0-56 0,2 0-55 15,0 0-63-15,0 0 11 0,0 0 52 16,0 0 33-16,0 0 47 0,0 0 5 16,0 0-12-16,0 0-16 0,0 0-18 15,-2 0-18-15,2 0-15 0,0 0 24 16,0 0-30-16,0 0-32 0,0 0-12 15,0 0-18-15,0 0-5 0,0 0 4 16,0 0 18-16,0 0 17 0,0 0 5 0,0 0 21 16,0 0 2-16,0 0 23 0,0 0 11 15,0 0 11-15,0 0 0 0,0 0 6 16,0 0 0-16,0 0 11 0,0 0 8 16,0 0-6-16,0 0 1 0,0 0-6 15,0 0-3-15,0 0 1 0,0 0-12 16,0 0 1-16,0 0-15 0,0 0 4 15,0 0-30-15,0 0 19 0,0 0-19 16,0 0-4-16,0 0-1 0,0 0-4 0,0 0-20 16,0 0-1-16,0 0-11 0,0 0 11 15,0 0 20-15,0 0-16 0,0 0 18 16,0 0 3-16,0 0 3 0,0 0 18 16,0 0-20-16,0 0 3 0,0 0-4 15,0 0-2-15,0 0-23 0,0 0 19 16,0 0-14-16,0 0 17 0,0 0-28 15,0 0 26-15,0 0-21 0,0 0-4 0,0 0-1 16,0 0-6-16,0 0 15 0,0 0 1 16,0 0-6-16,0 0-11 0,0 0 6 15,0 0-6-15,0 0-5 0,0 0-1 16,0 0-1-16,0 0 0 0,0 0 0 16,0 0 16-16,0 0 24 0,0 0-1 15,0 0 4-15,0 0 2 0,0 0 4 16,0 0 2-16,0 0 16 0,0 0-16 0,0 0 16 15,0 0-20-15,0 0-2 16,0 0-3-16,0 0-31 0,0 0 5 0,0 0-21 16,0 0-8-16,0 1 0 0,0-1 5 15,0 0 0-15,0 0 0 0,0 0 0 16,0 0 12-16,0 0 4 0,0 0 7 16,0 0 5-16,0 0 19 0,0 0-24 15,0 0 30-15,0 0 2 0,0 0 35 16,0 0-1-16,0 0 19 0,0 0-2 15,0 0 6-15,0 0 5 0,0 0-17 0,0 0-6 16,0 0-11-16,0 0-7 0,0 0-21 16,0 0-2-16,0 0-4 0,0 0-2 15,0 0-17-15,0 0 17 0,0 0-29 16,0 0 11-16,0 0 20 0,0 0 1 16,0 0 3-16,0 0 0 0,0 0 2 15,0 0 3-15,0 0 19 0,0 0-18 16,0 0 23-16,0 0-25 0,0 0 25 15,0 0-25-15,0 0-4 0,0 0 0 16,0 0-6-16,0 0-35 0,0 0 0 0,0 0-6 16,0 0 0-16,0 0 0 0,0 0 0 15,0 0 6-15,0 0 10 0,0 0 1 16,0 0 6-16,0 0 20 0,0 0-1 16,0 0 3-16,0 0 0 0,0 0 2 15,0 0 0-15,0 0 0 0,0 0 0 16,0 0-2-16,0 0 2 0,0 0 0 0,0 0 2 15,0 0 5-15,0 0 29 0,0 0-6 16,0 0-5-16,0 0-1 0,0 0-18 16,0 0-1-16,0 0 1 0,0 0-2 15,0 0-4-15,0 0-4 0,0 0-25 16,0 0 23-16,0 0-31 0,0 0 1 16,0 0-1-16,0 0 13 0,0 0-6 15,0 0-1-15,0 0 1 0,0 0 24 16,0 0 2-16,0 0-2 0,0 0 0 0,0 0 4 15,0 0 0-15,0 0-2 0,0 0 2 16,0 0 2-16,0 0 2 0,0 0 2 16,0 0 20-16,0 0 0 0,0 0 1 15,0 0-21-15,0 0 26 0,0 0 0 16,0 0-5-16,0 0-21 0,0 0 32 16,0 0-6-16,0 0 7 0,0 0-14 15,0 0 1-15,0 0-18 0,0 0-1 16,0 0-1-16,0 0-4 0,0 0-4 0,0 0-19 15,0 0-6-15,0 0-1 0,0 0 24 16,0 0-1-16,0 0-17 0,0 0 20 16,0 0 0-16,0 0 0 0,0 0-2 15,0 0 2-15,0 0 4 0,0 0 0 16,0 0 2-16,0 0 0 0,0 0 2 16,0 0 0-16,0 0-4 0,0 0-2 15,0 0-2-15,0 0-2 0,0 0-31 16,0 0 31-16,0 0 0 0,0 0 0 0,0 0-18 15,0 0 18-15,0 0 2 0,0 0 0 16,0 0 4-16,0 0 4 0,0 0 26 16,0 0 7-16,0 0-7 0,0 0-6 15,0 0 1-15,0 0-21 0,0 0 0 16,0 0 0-16,0 0 0 0,0 0 0 16,0 0 0-16,0 0-4 0,0 0 0 15,0 0-2-15,0 0-2 0,0 0-21 16,0 0 21-16,0 0 0 0,0 0-2 15,0 0-18-15,0 0 18 0,0 0 0 0,0 0-24 16,0 0 28-16,0 0 2 16,0 0 0-16,0 0 0 0,0 0 0 0,0 0 2 15,0 0 4-15,0 0 0 0,0 0 18 16,0 0-22-16,0 0-2 0,0 0 0 16,0 0-2-16,0 0 2 0,0 0 0 15,0 0-2-15,0 0 0 0,0 0 2 16,0 0 0-16,0 0 2 0,0 0 4 15,0 0 0-15,0 0 0 0,0 0-2 0,0 0 0 16,0 0 0-16,0 0 2 0,0 0 0 16,0 0 1-16,0 0-1 0,0 0-2 15,0 0 0-15,0 0-2 0,0 0-2 16,0 0-6-16,0 0-19 0,0 0-5 16,0 0-6-16,0 0 5 0,0 0-11 15,0 0-1-15,0 0 7 0,0 0 30 0,0 0-25 16,0 0 25-16,0 0 0 0,0 0 0 15,0 0-18-15,0 0 22 0,0 0 2 16,0 0 0-16,0 0 0 0,0 0 0 16,0 0 0-16,0 0 0 0,0 0 2 15,0 0-2-15,0 0 0 0,0 0 2 16,0 0 0-16,0 0 0 0,0 0 0 16,0 0 0-16,0 0 0 0,0 0 0 15,0 0 2-15,0 0 2 0,0 0-2 0,0 0 0 16,0 0-2-16,0 0-2 0,0 0-2 15,0 0-4-15,0 0 0 0,0 0 0 16,0 0-19-16,0 0 21 0,0 0-21 16,0 0 23-16,0 0-4 0,0 0 2 15,0 3 2-15,0-3 0 0,0 0 0 16,0 0 2-16,0 0 0 0,0 0 2 16,0 0 0-16,0 0 2 0,0 0 0 15,0 0 0-15,0 0 0 0,0 0 0 0,0 0 1 16,0 0 1-16,0 0 0 0,0 0 0 15,0 0 19-15,0 0-19 0,0 0-2 16,0 0-2-16,0 0 0 0,0 0 2 16,0 0-2-16,0 0 0 0,0 0 2 15,0 0 0-15,0 0-2 0,0 0 0 16,0 0 0-16,0 0 0 0,0 0 3 16,0 0-3-16,0 0 0 0,0 0 0 15,0 0 0-15,0 0 2 0,0 0 26 0,0 0-6 16,0 0-18-16,0 0 19 15,0 0-21-15,0 0 2 0,0 0 0 0,0 0 0 16,0 0 18-16,0 0-18 0,0 0-4 16,0 0-2-16,0 0-2 0,0 0 2 15,0 0 0-15,0 0-2 0,0 0 2 16,0 0 0-16,0 0 0 0,0 0 0 0,0 0 4 16,0 0 2-16,0 0-2 15,0 0 0-15,0 0 3 0,0 0-1 0,0 0 0 16,0 0 24-16,0 0-24 0,0 0 0 15,0 0 0-15,0 0 0 0,0 0 19 16,0 0-19-16,0 0 18 0,0 0-19 16,0 0 25-16,0 0-7 0,0 0-17 15,0 0 18-15,0 0-19 0,0 0 31 16,0 0-7-16,0 0-23 0,0 0 29 16,0 0 6-16,0 0-39 0,0 0 2 0,0 0 0 15,0 0-4-15,0 0 0 16,0 0-6-16,0 0-17 0,0 0 17 0,0 0-24 15,0 0 25-15,0 0-1 0,0 0 2 16,0 0 4-16,0 0 2 16,0 0 21-16,0 0 1 0,0 0-1 0,0 0 1 15,0 0-1-15,0 0-17 0,0 0-2 0,0 0-2 16,0 0-2-16,0 0-4 16,0 0-25-16,0 0-1 0,0 0-17 0,0 0-29 15,0 0-41-15,0 2-391 0,0 4 2 16,0 3 449-16,0 2-117 0,0 4-497 15,0-3 13-15,0-67 363 0</inkml:trace>
  <inkml:trace contextRef="#ctx0" brushRef="#br0" timeOffset="95455.7226">23467 2875 59 0,'0'-2'132'0,"0"0"-13"16,0 2-117-16,0-1 486 0,0 1 94 15,0 0-136-15,0-2-160 0,0 2-116 0,0 0-70 16,0 0-32-16,0-2-30 0,0 2-38 16,0 0-32-16,-2 0-24 0,2 0-19 15,0 0 1-15,0 0-20 0,0 0-8 16,0 0-32-16,-2 0-45 0,2 0-41 15,-2 0-79-15,2 0-113 0,-2 0-36 16,-2 0 131-16</inkml:trace>
  <inkml:trace contextRef="#ctx0" brushRef="#br0" timeOffset="99185.5823">28505 6590 7 0,'0'0'105'0,"0"0"436"0,0 0 36 15,0 0-110-15,0 0-236 0,0 0-142 16,0 0-83-16,-4-4-6 0,2 2 0 16,2 2-32-16,-2-2 26 0,0 0-39 15,2 2 45-15,0 0-25 0,0 0-103 16,-2 0-331-16,0 0-216 0,2 0 187 15,14 10 323-15</inkml:trace>
  <inkml:trace contextRef="#ctx0" brushRef="#br0" timeOffset="103057.2319">22729 2950 40 0,'0'0'4'0,"0"0"-2"0,0 0 5 16,0 0 26-16,0 0-27 16,0 0 1-16,0 0 0 0,0 0-3 0,-2 0 0 15,2 0 1-15,0 0 41 16,0 0 27-16,0-2-71 0,0 0 2 0,0 2 36 16,0 0 125-16,0-2 229 0,0 2-131 15,0 0-120-15,0 0-45 0,0-1 0 16,0 1 5-16,0 0 1 0,-2 0-20 15,2 0-33-15,0 0-19 0,0 0-25 16,0 0 37-16,0 0 1 0,0-2 38 0,0 2 12 16,0-3-6-16,0 2-33 15,0 1-6-15,0-3-6 0,0 1 24 0,0 2 51 16,0-1-10-16,0-1-109 0,0 0 49 16,0 0-7-16,0 0-18 0,0 2 1 15,0 0 5-15,0 0-24 0,0-2 18 16,0 2-19-16,-2-2-1 0,2 2-4 15,0 0-2-15,-4 0-3 0,4 0-19 16,0 0 18-16,0 0-18 0,0 0 20 0,0 0 0 16,0 0 2-16,0 0 0 15,0 0-2-15,0 0 0 0,0 0-2 0,0 0 1 16,0 0-1-16,0 0-24 0,0 0 6 16,0 0-1-16,-2 0-23 0,2 0-19 15,0 0-20-15,0 0-50 0,0 0-184 16,0 0-64-16,0 0-168 0,0 0-85 15,0 0 243-15</inkml:trace>
  <inkml:trace contextRef="#ctx0" brushRef="#br0" timeOffset="104987.8844">21805 3297 55 0,'0'0'178'0,"0"0"-125"0,0 0 39 0,0 0-92 16,0 0-158-16,0 0 59 0,0 0 92 15,0 0-59-15</inkml:trace>
  <inkml:trace contextRef="#ctx0" brushRef="#br0" timeOffset="105204.5076">23053 3057 84 0,'0'0'0'0</inkml:trace>
  <inkml:trace contextRef="#ctx0" brushRef="#br0" timeOffset="105263.8077">23053 3057 134 0,'0'0'271'15,"0"0"150"-15,0 0-421 0,0 0-316 16,0 0 52-16,0 0 192 0,-66-31 65 16,62 31-98-16</inkml:trace>
  <inkml:trace contextRef="#ctx0" brushRef="#br0" timeOffset="106911.1453">21790 3332 24 0,'0'0'40'0,"0"0"-1"15,0 0 27-15,0 0-19 0,0 0-47 16,0 0 0-16,0 0 35 0,0 0 229 16,0 0-1-16,4-6-138 0,-4 4-40 15,0 2-85-15,0 0 0 0,0 0-2 16,0-1 0-16,0 1-1 0,2 0-3 15,-2-2-40-15,0 2 42 0,0 0 1 16,0 0 3-16,0 0 0 0,0 0 3 0,0 0 3 16,0 0-1-16,0 0 1 15,0 0-2-15,0 0-4 0,0 0-4 0,0 0-22 16,0 0 24-16,0 0-1 0,0 0 1 16,0 0-44-16,0 0-46 0,0 0-125 15,0 0-60-15,0 0 92 0</inkml:trace>
  <inkml:trace contextRef="#ctx0" brushRef="#br0" timeOffset="107108.6139">21790 3332 114 0</inkml:trace>
  <inkml:trace contextRef="#ctx0" brushRef="#br0" timeOffset="107307.0825">21790 3332 114 0,'22'-17'47'0,"-22"17"98"0,-3 0 276 0,1 0-40 0,2 0-146 16,0 0-125-16,0 0-64 0,0 0-42 15,0 0-4-15,0 0-7 0,0 0-38 16,0 0 19-16,0 0 20 0,0-2 4 15,0 2 2-15,0 0 26 0,0 0-20 16,0 0 20-16,0 0-20 0,0 0 20 16,0-1-26-16,0-4-39 0,2 3-45 0,3-1 19 15,-3-2-20-15,2 2-39 0,-2-3 104 16,2 2 14-16,0-2-20 0,-2 3-138 16,2-1-1-16,0 0 139 0,0 3-46 15,-2-6-106-15,2 6-26 0,-2-1 98 16,0 0 102-16,0-1 4 0,0 2-80 15</inkml:trace>
  <inkml:trace contextRef="#ctx0" brushRef="#br0" timeOffset="126556.2136">22072 2658 86 0,'0'-2'119'0,"0"0"-93"0,0 2-19 0,0-3 289 16,0 3 125-16,0-3-264 0,0-2 91 15,2 3-27-15,2-5-196 0,4 4 59 16,-2-1-84-16,-2 0-38 0,-2 2 38 16,0 0 71-16,-2 2-71 0,0 0-91 15,0 0 20-15,0 0 13 0,0 0 19 16,0 0 7-16,0 0 30 0,0 0 2 15,0 0 0-15,0 0 32 0,0 0 26 0,0 0 26 16,0 0 39-16,0 0 101 0,0 0-39 16,0 0-73-16,0-2-62 0,0 2-43 15,0 0-7-15,0 0-23 0,0 0-40 16,0 0-25-16,0 0-58 0,-2 0-39 0,2 0-28 16,0 0-20-16,0 0-87 15,-2 0-28-15,2 0 64 0,-2 0 133 0,0 0 65 16,2 0 53-16,-2 0 0 15,0 2 7-15,2-2 19 0,0 2 3 0,-2-2 4 16,2 0 0-16,0 0 0 0,0 0 0 16,0 0-3-16,0 0 1 0,0 0 0 15,0 0-2-15,0 0 1 0,0 0-1 16,0 0 0-16,0 0 1 0,0 2 1 16,0-2 2-16,-3 2 2 0,3 0 1 0,0-2-3 15,-3 0-3-15,3 0 3 16,0 0 0-16,-2 0 0 0,2 0 0 0,0 0 3 15,0 0 1-15,0 0 3 0,0 0 26 16,0 0-7-16,0 0 14 0,0 0 26 16,0 0 85-16,0 0 93 0,0 0 32 15,0 0-79-15,0 0-47 0,0 0-78 16,0 0-72-16,0 0-52 0,0 0-27 0,0 0-6 16,0 0-19-16,0 0-34 15,-2 0-99-15,2 2-40 0,-2 0 66 16,0 1 152-16,0-1 13 0,0 3 28 0</inkml:trace>
  <inkml:trace contextRef="#ctx0" brushRef="#br0" timeOffset="126906.2443">22104 2636 110 0,'0'0'46'0,"0"0"-13"0,0 0 152 16,0 0 124-16,0 0-197 0,0 0-112 16,0 0-210-16,0 0-80 0,0 0 112 15,0 0 61-15</inkml:trace>
  <inkml:trace contextRef="#ctx0" brushRef="#br0" timeOffset="127594.4132">22110 2614 106 0,'0'0'118'0,"0"0"679"0,0 0-412 16,0 0-159-16,0 0-213 0,0 0-13 0,0 0-64 15,0 0 12-15,0 0 13 16,0 0 7-16,-4-6-14 0,4 6-12 0,0 0-40 15,-2 0-137-15,2 0-173 0,-2 0 98 16,-2 0 185-16,0 2 66 0,0 2 6 16,0-1-13-16</inkml:trace>
  <inkml:trace contextRef="#ctx0" brushRef="#br0" timeOffset="132372.6996">26053 6464 26 0,'0'0'5'0,"0"0"1"0,0 0 21 16,0 0 6-16,0 0 125 0,0 0 323 15,0 0-35-15,-2-5-198 0,2 5-119 16,-2 0-45-16,2-2-13 0,0 2 7 0,-2 0 17 15,2 0 1-15,0 0-39 16,0 0-55-16,-2 0-2 0,2 0-51 0,0 0 0 16,0 0 13-16,0 0 13 0,0 0 18 15,0 0 1-15,0 0 2 0,0 0 4 16,0 0 6-16,0 0 45 0,0 0 6 16,0 0 13-16,0 0 32 0,0 0 17 15,0 0-38-15,0 0-56 0,0 0-25 16,0 0-4-16,0 0-40 0,0 0 13 15,0 0 6-15,0 0 21 0,0 0 0 0,0 0-21 16,0 0-13-16,0 0 1 0,0 0-1 16,0 0-45-16,0 0-89 0,0 0-98 15,0 0-199-15,0 0-187 0,-2 0 280 16</inkml:trace>
  <inkml:trace contextRef="#ctx0" brushRef="#br0" timeOffset="137909.6817">22459 1613 1125 0,'0'0'860'0,"0"0"-651"0,0 0-202 0,0 0 61 15,0 0 7-15,0 0 0 0,-8-12 31 16,8 12-15-16,0 0-24 0,0 0-13 15,0 0 19-15,0 0-18 0,0 0-8 16,0 0 23-16,0 0 65 0,0-3 20 16,0 3-37-16,0 0 4 0,0 0 12 15,2 0 29-15,-2 0-10 0,2-2-22 16,0 2-11-16,0-3-24 0,0 1-24 0,0-1 0 16,-2-1-51-16,2-2-17 15,0 2 34-15,-2-1-38 0,0-1-34 16,0 0 34-16,0 1 3 0,0 1-3 0,0-2-29 15,0 2 29-15,0 1 8 0,0-2-8 16,0 1-3-16,0 4 3 0,0-3-8 16,0 3 8-16,0-2 15 0,0 2-15 15,0 0-39-15,0 0-24 0,0 0-45 16,0 0-106-16,0 0-58 0,-2 0-95 16,0 5-64-16,-2 4 53 0,-2 4 242 15,2 2 136-15,-8 11 13 0,4 7-13 16,-5 9-6-16,-2 2 6 0,3-1 33 15,-1-5 87-15,3-4-120 0,-6 0-24 0,2 5 24 16,-2-2 127-16,4 1-11 0,-1 1 78 16,1-3-77-16,-1 0-117 0,0-1 2 15,-1 0 67-15,0-9-7 0,6-8-23 16,2-1-5-16,0-4-6 0,-1-2 34 16,0 3-62-16,3-3 0 0,2-2 0 15,0-3 6-15,2-2 0 0,-2 0-3 0,2-1 19 16,0-3-17-16,-2 0 22 15,2 0 0-15,0 0 0 0,0 0 0 16,0 0-5-16,0 0-1 0,-2 4-16 0,0-4-1 16,-3 6 61-16,-1 1-10 0,-3 0-53 15,1 0 57-15,-1 1-54 0,-1 1-5 16,-3-1-15-16,4-1-201 0,3 0-149 16,0-3-93-16,0-1 35 0,0-3-19 0,-4 0 23 15,4-3-536-15,2-5 414 0</inkml:trace>
  <inkml:trace contextRef="#ctx0" brushRef="#br0" timeOffset="138236.5811">22013 2189 1036 0,'0'0'830'15,"0"0"-319"-15,0 0-197 0,0 0-97 0,0 0-59 16,0 0-70-16,0 0-88 0,0 0 0 16,0 0-41-16,0 0-17 0,-2-1-25 15,2 1-59-15,0 0-106 0,0 0-100 16,0 3 50-16,0 7 234 0,0 3 64 15,2 4 153-15,2 3 56 0,0 0-53 16,1 1-50-16,1 1-45 0,0-4 170 16,1-2-135-16,-1-2-96 0,1-3 18 0,1 0-18 15,-4-3 29-15,4-1 12 16,0-2-13-16,-4-2-26 0,0-1 72 0,-2-2 8 16,0 0-8-16,0 0 61 0,-2 0 155 15,2 0 79-15,2 0-73 0,2-3-48 16,14-9-46-16,7-7-61 0,13-10-141 15,6 0-60-15,-2 0-29 0,-5 7-46 16,-3 5-50-16,-1 3-238 0,5 5-70 16,-2 5-231-16,-1 2 0 15,-7 2-113-15,-11 0-122 0</inkml:trace>
  <inkml:trace contextRef="#ctx0" brushRef="#br0" timeOffset="138897.8384">22588 751 257 0,'0'0'547'0,"0"0"87"0,0 0-227 16,0 0-58-16,0 0 6 0,0 0-173 16,0 0 93-16,0 0-83 0,0 0 197 0,0 0-19 15,-6-57-248-15,6 52-7 0,0 1 22 16,0 3-7-16,0-2-25 0,0 3-30 16,0 0-29-16,0 0-46 0,0 0-47 15,0 0-83-15,-2 0-131 0,0 0-63 16,2 0-37-16,0 0 55 0,0 7 134 15,0 1 135-15,0 5 35 0,0 4 4 16,0 9 25-16,6 10 14 0,-2-1-41 0,2-2-6 16,-2-11 6-16,4 2 49 15,-4-5-43-15,0 0-2 0,0 2 58 0,0-4-62 16,2 3-17-16,-1-2-376 0,-1 0-10 16,-2-1-242-16,-2-4-404 0,0-6 324 15</inkml:trace>
  <inkml:trace contextRef="#ctx0" brushRef="#br0" timeOffset="139113.0742">22295 734 1158 0,'0'0'789'0,"0"0"-386"16,0 0-266-16,144-65 65 0,-90 45-38 15,-10 3-64-15,-1 2 117 0,-3 1-189 16,-4 5-28-16,-8 1-5 0,-9 4-53 0,-7 3-13 16,2 1-237-16,-2 0-185 15,-2 0-267-15,-1 0-420 0</inkml:trace>
  <inkml:trace contextRef="#ctx0" brushRef="#br0" timeOffset="139762.1176">22866 1202 59 0,'0'0'317'0,"0"0"-172"0,0 0-99 16,0 0 132-16,0 0-53 0,-22 96 97 0,16-81-176 15,4-10 7-15,0-1-34 0,2-2 92 16,-2-2 136-16,0 0 144 0,2 0-81 16,0 0-6-16,0 0-6 0,0 0-11 15,0 0 29-15,0 0 50 0,0-6-36 16,0 1-209-16,-4-7-67 0,-2-4-45 15,0 0 4-15,-1-3-13 0,0-7-40 16,3-2 19-16,4-6 19 0,0 3-140 0,0 8-61 16,7 5 29-16,-1 5-38 15,3 0-127-15,3-4 171 0,2-3 162 0,2 3-41 16,1 5-58-16,2-2 19 0,-4 2 86 16,2 3 125-16,-2 3-123 0,-7 1-4 15,-2 3-61-15,-1 0-33 0,-2 2-86 16,-3 0-40-16,0 2-60 0,0 7 27 15,0 4 191-15,-8 3 64 0,0 3 102 0,0 0-32 16,-3-1-38-16,-2 0 44 16,5-3 13-16,-1 0-20 0,1 1-44 15,0-3-18-15,1-1 30 0,2-1-31 0,1 3 25 16,4-5-62-16,0 4-246 0,0-1-121 16,0-2-726-16</inkml:trace>
  <inkml:trace contextRef="#ctx0" brushRef="#br0" timeOffset="139916.4226">22866 1202 202 0</inkml:trace>
  <inkml:trace contextRef="#ctx0" brushRef="#br0" timeOffset="140881.6727">22866 1202 202 0,'99'46'823'0,"-87"-52"-634"0,4-1-182 0,6-2 137 0,1-2-8 0,7-2 155 16,-4 0-68-16,-1 1-122 0,0-2 50 16,-3 2-145-16,-1-4 13 0,-2 0 25 0,-4 2 24 15,-3-1-30-15,0 1 5 0,-4 0-5 16,-2 1 45-16,-2-2-83 0,-2 1 0 16,0 1 30-16,-2-3-30 0,0 3-36 15,0 0-19-15,0 0 55 0,-6 6 0 16,2 2 6-16,-2 3 49 0,0-1-55 0,-4 3-85 15,2 0-71-15,0 0-31 0,-2 3 34 16,-6 4-31-16,4 5 107 0,-1 1-14 16,-2 1-19-16,4 0 106 0,3 4-121 15,0 0 125-15,3-3 2 0,3 0 26 16,2-2-28-16,0 0-162 0,11-2 162 16,3 0 50-16,1 0-48 0,11 2 108 15,8-1 91-15,14-2 208 0,5-3-70 0,1-5-81 16,-10-2-198-16,-9 0 25 0,-11 0-36 15,0 0-49-15,-9 0 29 0,-2-2-29 16,2 0 53-16,-5-1-53 0,1 1-6 16,-4-2 6-16,-5 1 106 0,0-2 90 15,-2 0-32-15,0-1-141 0,0-2-46 16,-7-2 12-16,-2 1 11 0,1-2 0 16,2 2-6-16,-1 0 2 0,3 3-35 15,0 1-177-15,-2 1 46 0,1 2-76 16,-1 0 46-16,-3 2 19 0,-1 0 19 0,-8 0-23 15,4 6-12-15,-3 1 119 0,-2 3 52 16,4-3-129-16,-2 1 129 0,6-1-4 16,1-2 28-16,4 1-15 0,2-5 14 15,-2 1 3-15,6 0-26 0,0-2 24 16,0 2 0-16,8-2-2 0,0 0 4 16,4 0-111-16,8 0 111 0,-1 2 7 15,4-2 142-15,2 0-97 0,-1 0-9 16,-1 0-41-16,-1-4 28 0,-8 2-4 0,2 0-19 15,-6-3 64-15,-2 1 6 16,0 1 25-16,0-4 26 0,-4-1 143 0,0-1-15 16,-2-1-92-16,0-5 147 0,0 1-159 15,-2-4-10-15,0-3 145 0,0-1-80 16,0-4-69-16,-2-5-128 0,-6-4-10 16,2 4-2-16,-2 6-79 0,4 8 81 15,2 6-6-15,2-4 6 0,-2 1-45 16,0 0 39-16,0 3-4 0,2 2-100 0,-2 2 83 15,2 3 27-15,0 3-3 16,0-2-19-16,0 3-80 0,0 0-75 0,0 0-80 16,-2 0-148-16,0 3-115 0,2 6 272 15,-2 11 95-15,2 11 95 0,-4 7 53 16,-1 9-27-16,1 1-20 0,-1-4 52 16,3-8 130-16,0-8-34 0,0-7 4 15,2-5-98-15,0-5 0 0,0 0 2 16,0 4 2-16,4-8 18 0,0-2-22 15,1-1 34-15,-3-2 40 0,0-2 32 0,-2 0 85 16,0 0 144-16,3 0 113 0,-1 0 36 16,2-2-51-16,6-5-144 0,6-2-199 15,2-6-92-15,4-4-21 0,1-1-18 16,-2 0-48-16,-2 2 84 0,-4 1-241 0,-2-1-107 16,-3 7 185-16,-6 5 166 15,-2 2 32-15,-2 4-32 0,0 0-201 0,-4 0-106 16,-2 0-80-16,0 6 37 0,2 1 219 15,4 1 75-15,0 2-14 0,0 0 13 16,6-3 52-16,4 3-20 0,1-1 25 16,10-2 159-16,13 1 78 0,17 0 130 15,6-6-59-15,1-2-147 0,-7 0-161 16,-17-2-155-16,-10-3-539 0,-12 0-836 16,-2-12 656-16</inkml:trace>
  <inkml:trace contextRef="#ctx0" brushRef="#br0" timeOffset="144045.7391">25908 2348 892 0,'0'0'1404'0,"0"0"-900"15,0 0-349-15,0 0-102 0,0 0 64 0,0 0 65 16,0 0 8-16,0 0-66 0,0-2-97 16,0 2-27-16,0 0-65 0,0 0 6 15,0 0 16-15,0 0-1 0,0 0-7 16,0 0-5-16,0 0 5 0,0 0-11 16,0 0 17-16,0 0 16 0,-2 0 5 15,0 0 24-15,0 0 2 0,2 0 22 16,-2 0-19-16,2 0 24 0,0 0 11 15,0 0-6-15,0 0 11 0,0 0-6 0,0 0-10 16,0 0-28-16,0 0-1 0,0 0-3 16,0 0-31-16,0 0 0 0,0 0-22 15,0 0-18-15,0 0-73 0,0 0-163 16,0 0-96-16,0 0 20 0,0 0-116 16,-2 0-225-16,-4 5 450 0,-2 4 119 15,-2-4 92-15,2 3 7 0,-2-3-69 16,1 3 128-16</inkml:trace>
  <inkml:trace contextRef="#ctx0" brushRef="#br0" timeOffset="151288.4298">10290 8432 2 0,'0'0'0'16</inkml:trace>
  <inkml:trace contextRef="#ctx0" brushRef="#br0" timeOffset="152449.3098">12714 8656 79 0,'0'0'53'0,"0"0"-20"0,0 0-26 0,0 0-5 15,0 0 0-15,0 0 0 0,0 0 25 16,0 0-1-16,0 0-26 0,0 0-7 16,0 0-26-16,0 0 29 0,0 0 0 15,0 0 4-15,0 0 6 0,0 0 27 16,0 0 7-16,0 0-7 0,0 0 39 16,0 0 402-16,0 0-120 0,0 0-106 15,0 0-87-15,0 0-70 0,0 0-33 0,0 0 19 16,0 0 12-16,0 0-13 15,0 0-18-15,0 0-33 0,0 0-25 0,0 0-70 16,0 0-13-16,0 0-18 0,0 0-28 16,0 0-91-16,0 0-54 0,0 0-40 0,0 0-15 15,0 0 118-15,0 0 178 16,0 1 11-16,0 1 18 0,0 0-24 0,0-2 25 16,0 0 3-16,0 0 33 15,0 0 13-15,0 0-13 0,0 0-33 0,0 0-2 16,0 0-24-16,0 0-14 0,0 0-45 15,0 0-14-15,0 3-7 0,0-2 95 16</inkml:trace>
  <inkml:trace contextRef="#ctx0" brushRef="#br0" timeOffset="154158.232">13232 8642 218 0,'0'0'158'0,"0"0"657"0,0 0 36 16,0 0-216-16,0 0-289 0,0 0-92 15,0 0 8-15,0 0-79 0,0 0-120 0,-15-6-63 16,15 5-54-16,-2-2 52 0,2 3 0 16,0 0-41-16,0 0-32 0,0 0-1 15,0 0 6-15,0 0 3 0,0 0-18 16,0 0-68-16,0 0-58 0,0 0-65 16,0 0-126-16,2 0-54 0,5 0 16 15,-1 0-57-15,-2-1-214 0,-23 2 546 0</inkml:trace>
  <inkml:trace contextRef="#ctx0" brushRef="#br0" timeOffset="155097.9151">9710 11972 68 0,'0'0'73'16,"0"0"-34"-16,0 0-12 0,0 0 26 16,0 0 742-16,0 0-9 0,0 0-374 15,0 0-238-15,0 0-74 0,0 0-3 16,0-3 24-16,0 3 42 0,0 0 1 16,0 0-36-16,0 0-43 0,0 0-35 0,0 0-23 15,0 0-27-15,0 0-6 16,0 0-22-16,0 0 5 0,0 0-16 0,0 0-18 15,0 0-70-15,0 0-73 0,0 0-84 16,0 0-145-16,2-3-185 0,9 1-282 16,2-1 501-16,-3-1 131 0</inkml:trace>
  <inkml:trace contextRef="#ctx0" brushRef="#br0" timeOffset="184713.4084">7689 14965 9 0,'-2'0'33'0,"-2"-4"-29"16,-1 4 1-16,1-2-3 0,0 0-2 15,0 2-53-15,-1 0 53 0,1 0 0 16,0 0 0-16,2 0 0 0,0 0 0 15,0 0 0-15,2-2 24 0,-2 0 75 0,0 2 0 16,-1-2-66-16,1 1-6 0,0 1 19 16,-1-3 0-16,1 1-42 0,0 2 3 15,0 0-3-15,0 0-4 0,2 0-26 16,-2 0-14-16,2 0 14 0,-2 0 19 16,2 0 7-16,0-1 22 0,0 1 5 15,0 0-27-15,0 0-3 0,0 0-30 16,0 0-6-16,0 0-7 0,0 0 0 15,4 0 43-15,0-3-3 0,3 2 1 0,2-1 5 16,-3 2-2-16,2-2 2 0,-1-1 0 16,1 3-2-16,1 0-24 0,-3 0 26 15,1 0 0-15,1 0 0 0,-2-3 0 16,0 3 0-16,3 0-3 0,-2 0 3 16,-1 0 3-16,0 0-1 0,2 0-2 15,4 0 0-15,-6 0 0 0,0 0 0 16,2 0 0-16,-1 0 0 0,-1 0-7 0,3 0 5 15,-5 0 2-15,2 0 0 16,1 0-4-16,-1 0 1 0,0 0 3 0,1 0 0 16,0 0 0-16,-3 0-2 0,0 3 2 15,2-3-2-15,-2 0 2 0,0 3-86 16,3-3 62-16,-2 2 24 0,-3-2 0 16,0 2 0-16,0-2 0 0,0 0 0 15,-2 0 0-15,2 0 22 0,-2 0 24 16,2 0-13-16,-2 0-26 0,2 0 19 15,-2 0-21-15,2 0 21 0,0 0 14 0,0 0-34 16,-2 0 1-16,2 0 19 0,-2 0 27 16,0 0 39-16,0 0 14 0,2 0-34 15,-2 0-6-15,0 0-64 0,3 0 3 16,-1 0-5-16,2 0 164 0,-2 0 26 16,3 0-190-16,-3 0-39 0,2 0 39 15,-2 0 46-15,2 0 52 0,1 0-22 16,1 0-74-16,-2 4-2 0,4-4 66 0,1 1-27 15,-2 1 33-15,3 1-70 16,-2-2 154-16,6 1-124 0,-2 0 33 0,1 0-27 16,4-2-36-16,-2 2 44 0,4-2-14 15,-4 0-25-15,1 0-7 0,4 0 83 16,-1 0-64-16,0 0 7 0,4-2 25 16,1-2 127-16,4 1-108 0,-6-2-70 15,4 4-13-15,-3-3 11 0,1 2 2 16,0 0 2-16,-6 2 17 0,2-3-19 15,-4 3-51-15,1 0 13 0,0 0-6 0,0 0 44 16,3 0 48-16,-4 0-48 0,6 0-4 16,-3 0-28-16,4 0 64 0,-2-3-13 15,3 1 39-15,4-1-58 0,1-2 50 16,5 0 66-16,8-3-114 0,1 2 2 16,-3 1 3-16,-4-1 24 0,-4 0 0 15,-4 5 106-15,-7-3-137 0,-4 2-25 16,-4 2-37-16,3-2 60 0,2-1-58 0,0 1 60 15,2 2 0-15,-7 0-7 0,-1 0 7 16,1 0 0-16,-2 0-31 0,-1 0 27 16,-2 0 4-16,6 0 6 0,-4 0 19 15,5 0 62-15,2 0 18 0,4-3-68 16,3-1 48-16,8-1 18 0,6-3-42 16,6-3-20-16,1 1-37 0,-3 5 78 0,-3-2-80 15,-7 4-2-15,-3 1 0 0,-4 2-29 16,-3 0 23-16,-7 0-12 0,-1 0 18 15,4 0 0-15,2 0 6 0,2 0 47 16,-1 2-53-16,-2-1 0 0,0 1-4 16,1 0-43-16,-2 0 47 0,2 1 0 15,1-3 4-15,0 1-8 0,2-1 10 16,1 1 14-16,2-1-17 0,-4 3-6 16,2-3-15-16,-1 0 16 0,-1 0 2 15,1 0 29-15,-2 0-29 0,1 0-6 0,-4 0-70 16,2 0 76-16,-3 3 24 0,1-2-24 15,2 3-6-15,-1-2 0 0,0 0 6 16,-2 3 19-16,0-1-19 0,-2-2-31 16,-1 0-16-16,2-1 47 0,-2 3 4 15,6-4-2-15,-6 4-2 0,6-4 0 16,1 0 0-16,5 0 4 0,5 2 37 16,7-2-12-16,2 0-9 0,1 0-18 15,-5 0-2-15,-2 0 27 0,-2 0-25 16,2 0-4-16,-6 0-2 0,-5 2 4 0,-4-2 6 15,-4 3-6-15,1-3 0 0,4 2 18 16,3 1-18-16,-4-1 0 0,0 0-4 16,3-1-25-16,-4 2 29 0,2-3 2 15,-1 1 2-15,0-1 31 0,2 3-12 16,1-3-23-16,-2 0-31 0,0 0 31 16,1 0 18-16,2 0-18 0,3 0 0 15,-3 0 3-15,7 0 31 0,-2 0-32 0,-3 0 31 16,3 0-29-16,-2 0 19 15,5 0-21-15,5 0 22 0,6 0 5 0,-2 0-29 16,-5 0 0-16,-10-3 23 0,-8 3-23 16,1-1-6-16,-4 1 4 0,8-3 4 15,-2 3-4-15,4-1 25 0,-3-1-46 16,1 2 57-16,0-5-34 0,2 3 2 16,2-3 21-16,-1 3-23 0,-1-3 17 0,4 1-17 15,-6 0-40-15,4-2 36 16,-3 1 4-16,3 0-51 0,2 3 51 0,1-4 0 15,-4 5-2-15,3 0 0 0,-3 1 2 16,-1 0-29-16,2 0-12 0,-5 0 35 16,0 0 4-16,-2 0-39 0,3 0 37 15,-6 1 4-15,6 0 4 0,-6-1-4 16,8 0-2-16,-1 0 2 0,13 0 65 16,9-9 56-16,6-4-31 0,-2-3 0 15,-5 3 10-15,-5 2-62 0,-9 4-38 16,-10-1-9-16,-5 4 3 0,0 2 6 0,0 0-21 15,2 0 17-15,0 2-39 0,-3 0 37 16,2 0-52-16,-8 0 56 0,2 0 2 16,-3 0-39-16,0 0-29 0,-3 0 64 15,-2 0 0-15,0 0 1 0,-2 0 3 16,2 0 45-16,0 0-6 0,-2 0-11 0,2 2-22 16,0 0-4-16,5-2 38 15,-1 2-39-15,5 0 55 0,0 0-19 0,3 0-31 16,4-1 37-16,0-1 48 0,6 0 10 15,-1 0 1-15,1 0-46 0,-4 0 15 16,0 0-71-16,-6 0-30 0,0 0 9 16,-4 0 21-16,-4 0 0 0,1 2-10 15,-3 1-14-15,-2-3 24 0,-2 0 21 16,0 0 25-16,2 0 36 0,-2 0 43 16,0 0 40-16,0 0 14 0,0 0-54 0,0 0-45 15,0 0-26-15,0 0-24 0,0 0-30 16,0 1-31-16,0-1-4 0,0 0-16 15,0 0-43-15,0 0-97 0,-2 2-143 16,-4 0-146-16,-3 2-159 0,1 0-418 16,-3-1-304-16,47-19 818 0</inkml:trace>
  <inkml:trace contextRef="#ctx0" brushRef="#br0" timeOffset="199614.4332">22546 4720 46 0,'0'0'66'15,"0"-4"7"-15,0 4-14 0,0-3-52 16,0 2 92-16,0-1 447 0,0 0-134 16,0-1-243-16,0 1-1 0,0-3 13 0,-2 2 10 15,2 0-32-15,-2-1 53 16,2 2-51-16,0-1-39 0,0 1-120 0,0 2 83 15,0-2 29-15,0-2-25 0,0 4-84 16,0-1 37-16,0 1-1 0,0-3-18 16,0 2-19-16,0 1 2 0,0 0-2 15,0 0 2-15,0 0 23 0,0 0-5 16,0 0-19-16,0 0 30 0,0 0-12 0,0 0 5 16,0 0 6-16,0 0 16 0,0 0-4 15,0 0-46-15,0 0 0 0,0 0-57 16,0 0-11-16,0 0 18 0,0 0 9 15,0 0 0-15,0 0-12 0,0 0-23 16,0 0-71-16,0 0-176 0,0 0-166 16,2 4-102-16,0-1 107 0,2 1 419 0,-2 3-27 15,2 0-350-15,0-2 212 16</inkml:trace>
  <inkml:trace contextRef="#ctx0" brushRef="#br0" timeOffset="201857.8219">24092 16138 1145 0,'0'0'1336'0,"0"0"-682"0,0 0-405 16,0 0-175-16,0 0-69 0,0 0 54 15,0 0 38-15,0 0 0 0,0 0-45 16,-16 0-26-16,16 0-23 0,0 0 17 16,0 0-16-16,0 0-1 0,0 0 18 15,0 0 9-15,0 0-4 0,0 0-26 16,0 0-16-16,0 0-19 0,0 0 9 0,0 0 26 15,0 0 4-15,0 0 21 0,0 0 6 16,0 0-6-16,0 0 1 0,0 0-6 16,0 0 6-16,0 0-7 0,0 0-14 15,0 0 14-15,0 0-14 0,0 0 0 16,0 0-5-16,0 0-16 0,0 0-49 16,0 0 6-16,0 0 59 0,0 0 19 15,0 0-19-15,0 0-21 0,0 0-14 16,0 0 4-16,0 0 11 0,0 0-1 15,0 0 6-15,0 0 15 0,0 0 46 0,0 2 10 16,0-2-53-16,0 0-3 16,0 0-3-16,0 0-2 0,0 0-16 0,0 0 20 15,0 0-3-15,0 0-16 0,0 0 15 16,0 0-16-16,0 0 18 0,0 0 0 16,0 0-18-16,0 0 19 0,0 0 2 15,0 0 4-15,0 0 26 0,0 0 11 16,0 0 26-16,0 0 14 0,0 0 1 0,0 1-5 15,0-1-25-15,0 0-23 16,0 0-24-16,0 0-1 0,0 0 14 0,0 0-18 16,0 0-4-16,0 0-28 0,0 0 3 15,-2 0-5-15,2 0-9 0,0 0-10 16,0 0-4-16,0 0-24 0,0 0-26 16,0 0 9-16,0 0 23 0,0 0 32 15,0 0 43-15,0 0 0 0,0 0 48 16,0 0 0-16,0 0-15 0,0 0-18 0,0 0-15 15,0 0-107-15,0 0-43 0,0 0-64 16,0 0-63-16,0 0-46 0,0 0-110 16,0 4-82-16,0-4-207 0,0 5 38 15,0-4 365-15,0-11 319 0</inkml:trace>
  <inkml:trace contextRef="#ctx0" brushRef="#br0" timeOffset="205916.959">22648 4633 837 0,'0'0'1332'0,"0"0"-1307"15,0 0-25-15,0 0-814 0,0 0-137 16,0 0 522-16</inkml:trace>
  <inkml:trace contextRef="#ctx0" brushRef="#br0" timeOffset="208094.3648">22598 6890 33 0,'0'0'106'0,"0"0"533"0,0 0-11 15,0 0-202-15,0 0-216 0,0 0-210 16,0 0-121-16,0 0-161 0,0 0 101 16,8-38-302-16,-4 28-182 0</inkml:trace>
  <inkml:trace contextRef="#ctx0" brushRef="#br0" timeOffset="208735.648">22356 7090 88 0,'0'0'1404'0,"0"0"-248"0,0 0-879 16,0 0-277-16,14-134-523 0,0 68 178 15,-1-7-356-15,-4 22-250 0</inkml:trace>
  <inkml:trace contextRef="#ctx0" brushRef="#br0" timeOffset="211951.7329">22535 4740 26 0,'0'0'40'0,"0"0"-7"16,0 0-29-16,0 0-4 16,0 0-4-16,0 0-3 0,0 0-26 15,0 0 29-15,0 0-3 0,0 0 1 0,0 0 1 16,0 0 5-16,0 0 7 0,0 0 92 16,0 0 92-16,0-2-164 0,0 0 6 15,0 2 611-15,0 0-71 0,0 0-208 16,0 0-180-16,0 0-91 0,0 0-32 15,0 0 38-15,0 0-25 0,0 0-52 16,0 0-23-16,0 0-38 0,0 0-6 0,0 0-49 16,0 0-69-16,0 0-10 0,0 0 45 15,0 0 38-15,0 0 17 0,0 0 40 16,0 0 0-16,0 0 25 0,0 0 5 16,0 0 2-16,0 0 4 0,0 0 22 15,0 0 0-15,0 0-19 0,0 0-7 16,0 4 4-16,0-2 54 0,0 5-58 15,0 0-26-15,-2 0-84 0,0 5-318 16,0-1-347-16,8-61 344 0</inkml:trace>
  <inkml:trace contextRef="#ctx0" brushRef="#br0" timeOffset="212371.6092">22516 4788 81 0,'0'0'165'0,"0"0"191"0,0 0-86 15,0 0-54-15,0 0 52 0,0 0-15 16,0 0-195-16,0 0-58 0,0 0-5 15,0 0-20-15,0-13 18 0,0 13-25 16,0 0-1-16,0 0 1 0,0 0-7 0,0 0-71 16,0 0-223-16,0 0-61 0,0 0 91 15,0 0 132-15,0 0 78 0,0 0 3 16</inkml:trace>
  <inkml:trace contextRef="#ctx0" brushRef="#br0" timeOffset="212593.055">22516 4788 22 0</inkml:trace>
  <inkml:trace contextRef="#ctx0" brushRef="#br0" timeOffset="212752.0045">22516 4788 22 0,'-4'-35'290'0,"4"35"-171"0,0 0-93 0,0 0 1 0,0 0-27 16,0 0-57-16,0 0-82 0,0 0 53 16,2 0 80-16,-2 0-21 0,2 5 25 15,-2-2-24-15,0 2 26 0,0 2 0 16,0-2-24-16,0 3-49 0,0-4 40 0,0 2 22 15,0-3 11-15,0 0 0 16,2 0 0-16,0-1 0 0,3 0 0 0,-3 1 0 16,0 0 0-16,0-1 0 0,0 0 0 15,0 2 0-15,0-1 0 0,3-1 0 16,-3 6 0-16</inkml:trace>
  <inkml:trace contextRef="#ctx0" brushRef="#br0" timeOffset="213619.6535">22631 6823 132 0,'0'0'718'0,"0"0"-325"15,0 0-107-15,0 0-286 0,0 0-65 16,0 0-267-16,0 0 96 0,0 0 203 16,0 0 7-16,0 0 26 0,10 6 46 15,-10-6-46-15,3 3 0 0,-3-3 0 16,0 0 87-16,0 0 181 0,0 0 219 0,0 0-66 16,0 0-96-16,0 0-51 15,0 0-41-15,0 0-28 0,0 0-24 0,0 0-42 16,0 0-64-16,0 0-75 0,0 0-16 15,0 0-43-15,0 0-1 0,0 0 9 16,0 0-22-16,0 0-46 0,0 0-91 16,0 0-22-16,0 0-99 0,0 0-90 15,0 0-125-15,0 2-207 0,0-2 233 16,0-2 333-16</inkml:trace>
  <inkml:trace contextRef="#ctx0" brushRef="#br0" timeOffset="217158.6058">24635 15312 48 0,'0'0'172'16,"0"0"158"-16,0 0 260 0,0 0-50 15,0 0-163-15,0 0 37 0,0 0-170 16,0 0-75-16,0 0-87 0,-21-42-17 16,21 38 17-16,0 4-47 0,0-1-29 0,0-2 23 15,-2 3-29-15,2 0-4 0,0 0 2 16,0 0 2-16,0 0 2 0,-2 0 2 16,2 0 0-16,-2 0 0 0,-2-1-4 15,-6 1-33-15,2 0-20 0,-2 0-5 0,-8 0-30 16,1 0 41-16,-8 0 0 15,-4 0 41-15,-10 1 12 0,-3 3-8 0,4 2 4 16,2-4 23-16,6 0-23 0,0 1 0 16,5-3 0-16,5 0 0 0,6 0 4 15,0 0-6-15,4 0 29 0,-3 0-17 16,1 0-12-16,-1 3-29 0,0-1-7 16,1 0 34-16,-2-1-4 0,0 6-17 15,-4-4-32-15,2 3 53 0,-8 2 0 16,-1 3-40-16,-9 1 35 0,-4 6 7 15,-5 1-36-15,1-2 2 0,4-1 34 0,1-3 42 16,3-1-12-16,2-4-54 0,12-1 61 16,0-3-37-16,6 2 0 0,-3-1 42 15,-3 3 31-15,0-2-70 0,2 0-3 16,4-1 47-16,-4 1-41 0,8-1-6 16,-3 2-23-16,0 2 3 0,2 0 20 15,-1 4 0-15,0-1-8 0,-4 4 8 16,2 0 118-16,-2-2-118 0,2 2-24 15,-1-1 24-15,0 3 75 0,0-2-71 0,1 3-4 16,-2-1 6-16,6-2 35 0,-3 4 17 16,0-5-58-16,5 4-4 0,-1-4 2 15,1 2-1-15,-1-1 3 0,3 4 0 16,2-1-2-16,-3-3 0 0,1 5 4 16,0-2-2-16,2 0 46 0,0 1-46 15,-1-2-31-15,2 0-16 0,1-2 47 16,0 0 98-16,0 0-19 0,2-1 0 0,-2-1-22 15,2 1 31-15,0-1-85 16,0 3 19-16,0-2 21 0,0-1 54 0,2-2-97 16,0 2 32-16,2-1-30 0,4 1 19 15,-2-1-19-15,2 0 0 0,0 0-2 16,1-1 0-16,4 0-18 0,-3 1 16 16,1-2-3-16,1 2 5 0,2-1 21 15,2 0-15-15,2-1 14 0,-2 0 11 16,4 3-30-16,-1-4 4 0,0 3-1 15,2 0 26-15,-1 0-30 0,0 1 31 0,0 1-36 16,-1 1 5-16,-1-3 0 0,0 0-26 16,-2 0 26-16,2 2 28 0,-2-4-28 15,2-2 0-15,-1 2 5 0,-1-1 10 16,4-2-10-16,-4 0-10 0,4 1 5 16,-4-1 0-16,2-1 0 0,1-1 25 15,0 1-16-15,0 0-9 0,3 0 0 16,0-1 0-16,2-1 3 0,-3 3-3 0,7-2 46 15,-2-1-41-15,-2 2 30 16,2-2-44-16,0 1 9 0,-1 0-2 0,-1-4 2 16,-2 1 0-16,2 1-24 0,0-2 23 15,-3 0 2-15,-2-2-16 0,2 1 15 16,-3 2-25-16,0-2 25 0,1-1 1 16,3 4-1-16,-6 0 0 0,4 1-1 15,-4-2-1-15,2 1 2 0,-4 0-26 16,4 0-9-16,-4-1 35 0,3 1 51 0,1-4-50 15,-2 2 3-15,4 0 21 16,-2-2-25-16,6 0 0 0,-3 0 0 0,5 0 29 16,4 0-27-16,6-2 16 15,4 0-13-15,3-2 19 0,-3 1-24 0,-2 0 2 16,-5 2-2-16,3 1 0 0,-1 0 22 16,-3 0-22-16,-7 0-29 0,-4-3 29 15,-3 3 0-15,2-1 20 0,2-1-25 0,1 0 5 16,9-1 0-16,-6 3-19 15,-1-2 43-15,5-1-13 0,-7 3-11 0,2-4-24 16,1 3 24-16,-3 1 3 0,1-3 0 16,-1 3-6-16,-4 0-23 0,1 0 26 15,-4 0 0-15,-1-1 0 0,4 1-75 16,-2-3 75-16,0 2 5 0,2-1 30 16,1-2-33-16,-2 2 38 0,0-3-35 15,0-1 19-15,-1 0 43 0,5 1-66 16,-4-3 30-16,6 1-28 0,-2-4-1 0,1 2 7 15,2 0-7-15,-2 0-4 16,3-2-44-16,-2 0 46 0,1 1 32 0,0-1-32 16,1 0-15-16,-1-1 15 0,-1-2 44 15,-1 3-6-15,-2-3 0 0,-4-1-38 16,1 2 76-16,-4 0-76 0,-2-3 23 16,4-1-23-16,-4 2 67 0,-1-2-67 15,2 1-27-15,-5-2 5 0,1 1 22 0,-3-1 49 16,-2-2-49-16,0 2-201 15,3 1 115-15,-2-2 22 0,-3-1 64 0,2 2 43 16,-2-2-43-16,0 1-38 0,2-3 38 16,0 4 76-16,-2 1-56 0,0-3 4 15,2 3 51-15,-2 2-75 0,2 0 171 16,-2 1-171-16,0-3 31 0,0 3-31 16,0-2 25-16,0-2 21 0,-2 3-25 15,0 3 25-15,0-7 46 0,0 4-92 16,0 1 0-16,0-4 31 0,0 3-31 0,-4-3-4 15,0 1 0-15,-6 0 6 16,2-2-4-16,-2-2-31 0,-3 0-33 0,-2-1 74 16,-2 1-9-16,-2 1 1 0,0 1-9 15,-1-3 9-15,0 3 0 0,-2 1-4 16,-1 0-17-16,-1 1 21 0,-1 0 0 16,2-1-3-16,-1 5 3 0,1 0 17 15,2-1-17-15,2 4-4 0,-3-1 1 16,4 2 3-16,-2 0 0 0,-1 0 59 15,2-2-59-15,-2-1-17 0,1 3-4 0,0 0 21 16,-2-3 0-16,3 3 21 0,0-3-21 16,0 1 0-16,-1 1 17 0,2 0 62 15,-4 3-79-15,3-1-54 0,0 1 54 16,-2-1-46-16,-3 1 4 0,-4-1 42 16,-5 2 0-16,-9 2 8 0,-4 0-45 15,4 4 7-15,2-2 1 0,7 2 29 0,-6 0 2 16,3 0-2-16,-2 0-34 0,4 0 34 15,-2 0 24-15,1 0-24 0,1-1-13 16,0-2 13-16,5 2 38 0,3-1-38 16,8 0-46-16,2 0 46 0,4 0 54 15,-6 2-54-15,2 0 0 0,-8 0-8 16,3 0 4-16,-5 0-69 0,6 4-35 16,-4 4 0-16,1 1-270 0,-3 3-229 0,1 1-268 15,8-5-756-15,-11-1 899 0</inkml:trace>
  <inkml:trace contextRef="#ctx0" brushRef="#br0" timeOffset="221128.9379">22618 4788 139 0,'0'0'191'0,"0"0"-152"0,0 0 297 16,0 0 202-16,0 0-343 0,0 0-85 15,0 0 78-15,0-25-73 0,0 23 153 16,0-1-211-16,0 1-32 0,0-1-19 16,0 1-4-16,0 1 0 0,0 1 2 15,0-1-4-15,0 1 31 0,0 0-26 16,0 0-5-16,0 0 0 0,0 0 24 15,0 0 39-15,0 0 62 0,0 0 22 16,0 0-32-16,-2 0-18 0,0 0-13 16,0 0 21-16,2 0 1 0,-2-3 3 0,2 3-47 15,0-3-22-15,0 2-6 0,0 1-34 16,0 0-36-16,0 0-20 0,2 0-46 16,-2 0-15-16,0 0 5 0,0 0 18 15,0 0-3-15,2 0 24 0,-2 0 18 16,0 0 55-16,0 0 0 0,0 0 49 15,0 0 36-15,0 0 6 0,0 0-9 0,0 0 18 16,0 0 58-16,0 0-56 16,0 0-102-16,0 0-34 0,0 0-63 0,-2 0-26 15,0 0-53-15,2 0-61 0,-2 1-85 16,2 5 70-16,0 1 178 0,0-2 74 16,-2 7 6-16,2-3 105 0,-2-1-109 15,2 1-2-15,-3 1 19 0,0-4-19 16,1 2-51-16,0-1 51 0,0 2 21 0,0 0 15 15,-2-2-33-15,2 1 52 16,0 1-51-16,2 1-4 0,-2-3 0 0,2 0 2 16,-2 3 4-16,2 0 25 15,0-2-24-15,0 3-5 0,0-4-2 0,0 3 31 16,0 0-31-16,0-2 0 0,0 3 0 16,0-4 18-16,0 3 20 0,0 0-36 15,0-1 42-15,0 3-1 0,0-3-41 16,0 3 36-16,0-3-7 0,0 3-25 15,0-3-4-15,0 1-2 0,0-1 4 16,0 1 34-16,0-2-38 0,0 3-6 0,0-3 6 16,0 1 24-16,0 1 0 0,0 0-18 15,0-3 17-15,0 3-21 0,-2-1-4 16,2 3 8-16,-2-2-6 0,2-1 4 16,0 0 20-16,0 2-24 0,0-1 0 15,0 2 2-15,0-1 2 0,0-1 20 0,0 1-17 16,2-2-7-16,0 2 4 15,-2-2-4-15,2-2 0 0,-2-1 2 0,2 2 4 16,-2-1 24-16,2 3-26 0,-2-2-2 16,2-1 2-16,-2 1 20 0,2 1-24 15,-2 0 2-15,0 2 41 0,2-2-43 16,-2 1-2-16,0-1 2 0,2 1 4 16,-2-3-2-16,2 5 38 0,-2-5-40 15,2 1 0-15,-2 1 0 0,0 1 37 16,2-2-6-16,-2 2-29 0,0-1-2 0,0 0 0 15,0-2 0-15,0 1 0 0,0 1 4 16,0-1-2-16,0 1 35 0,3 0-33 16,0 2 15-16,-1-1-13 0,0 4-2 15,2-1 49-15,-2 0-53 0,2 0 24 16,0 3 9-16,0-1-31 0,1 0 0 16,-3 1 33-16,0-3-15 0,2 1-20 15,-2 1-20-15,3-3 20 0,-5 2 0 0,2-1 39 16,-2-2-37-16,2 0-2 15,-2 0 21-15,0 1-19 0,0 2-4 0,0-3-13 16,2-2 13-16,-2 6 2 0,2-5-4 16,0 2 4-16,0-1 4 0,0 2 19 15,1-1-23-15,-1 0-2 0,2 1 2 16,-2 0 2-16,0 3 20 0,0-3-16 16,0 2 16-16,-2-1 1 0,2 1 22 15,-2 0-43-15,0-2 4 0,0 0-5 16,0-1 26-16,0 0-25 0,0 1-2 15,0-1 5-15,0 1 18 0,0-2-18 0,0 3 16 16,0 2-21-16,0-3 0 0,0 0 28 16,0 1-28-16,3-1-3 0,-1-4-16 15,-2 5 19-15,2-2 0 0,-2-4-2 16,0 2 0-16,2-2 2 0,-2 1 2 16,0-3-2-16,0 2 0 0,0-3 0 15,0 2 0-15,2-2 0 0,-2 1 0 0,0-3 0 16,0 3-2-16,0 2 0 15,0-2 2-15,0 1 4 0,0-2-2 0,0 4 0 16,0 0 0-16,0-1 1 0,0 0-3 16,0-1 0-16,0-2-3 0,0 0 3 15,0 1 0-15,0 0-2 0,0-1 0 16,0 1-4-16,0-1 4 0,3 1 0 16,-3-2-1-16,0 1-1 0,0 2 4 15,0-6 4-15,2 6-4 0,-2-4 2 16,0 1-1-16,2 3-1 0,-2-1 0 0,2 3 0 15,-2-2 6-15,2 2-4 0,-2-1 2 16,2-1-2-16,-2-1 20 0,2 1-18 16,-2-1-4-16,0-1-6 0,2 2 1 15,-2-1-18-15,0-1 19 0,0 1 4 16,0 0 25-16,0-2-25 0,0 1-21 16,0-1 21-16,0 2 0 0,0-1 0 0,0 0 2 15,0-3 32-15,0 3-34 0,0-3-23 16,0 0-5-16,0 2 28 0,0-3 4 15,2 2-2-15,-2 2 0 0,0-1-2 16,0 0-2-16,2 1-2 0,-2 4 2 16,0-5 0-16,2 3 4 0,-2 1 19 15,2-1 9-15,-2-2-30 0,2 1-2 16,-2 0-2-16,0-1-20 0,2 0 24 16,2-1 43-16,-2 0-37 0,-2 0-1 0,0-3-1 15,2 3 1-15,-2-2 33 0,0-2-17 16,0 2-17-16,2 0 1 0,-2-2-1 15,0 1-4-15,0 1 0 0,0 2 0 16,2 0 3-16,-2 0 28 0,0 1-29 16,2 0-2-16,-2 0 5 0,2 0-5 15,0-2 0-15,-2 1-5 0,2-2 3 16,-2 1 2-16,2 1 0 0,-2 0 0 0,2-2 2 16,-2 0-4-16,0 0 2 0,0 1-2 15,0-3-2-15,2 0 1 0,-2 0 3 16,0 0 0-16,0 3 2 0,0-3 1 15,0 1 1-15,0-1 1 0,0 0 1 16,0 0-1-16,0 0-1 0,0 0 1 16,0 3-3-16,0-3-2 0,0 0 0 15,0 0-4-15,0 0 4 0,0 2 2 16,0-1 2-16,0-1 17 0,0 0-16 16,0 0 22-16,0 0 0 0,0 0 16 0,0 0 3 15,0 0 16-15,0 0 19 16,0 0 34-16,0 0 24 0,0 0 17 0,0 0-43 15,0 0-50-15,0 0-17 0,0 0-8 16,0 0-17-16,0 0-17 0,0 0 13 16,0 0 0-16,0 0-1 0,0 0-16 15,0 0-94-15,0 0-195 0,2 0-214 16,-2 0-193-16,2-3-509 0,-2-13-674 0,-4 35 1879 16</inkml:trace>
  <inkml:trace contextRef="#ctx0" brushRef="#br0" timeOffset="223879.8237">22862 7035 40 0,'0'0'250'0,"0"0"-6"0,0 0-33 0,0 0-132 16,0 0 65-16,0 0 196 0,0 0-106 0,-8-6-124 15,8 6-110-15,0 0-71 0,0 0-26 16,0 0-7-16,0 0-1 0,0 0-25 15,0 0-27-15,0 0-93 0,2 0-6 16,-2 0 64-16,2 0 87 0,-2 0 52 16,0 0 27-16,0 0 26 0,0 0 2 15,0 2 0-15,2 0 31 0,-2 0-33 16,0 0-31-16,0 0-81 0</inkml:trace>
  <inkml:trace contextRef="#ctx0" brushRef="#br0" timeOffset="226217.5104">22993 7098 125 0,'0'0'139'16,"0"0"-34"-16,0 0 198 0,0 0-46 15,0 0-120-15,0 0 49 0,0 0-182 16,0 0 44-16,0 0-48 0,0 0-20 16,-46-21 14-16,46 21 3 0,0 0 3 15,0 0-45-15,0 0 12 0,0 0 33 0,0-2 33 16,0 2-31-16,2-1 89 0,-2-2 59 15,0 3-27-15,0-1-123 0,0-2-39 16,0 0 39-16,0 3 200 0,0-5 106 16,-2 3-79-16,-2 2-65 0,0-3 16 15,2-1-135-15,-3 4-19 0,5-1 85 16,-2 1-19-16,2-3-67 0,0 3 1 16,0-1-1-16,0 1 1 0,0 0-24 0,0 0 0 15,0 0 0-15,0 0 29 16,0 0 12-16,0 0 6 0,0 0 18 0,0 0 14 15,0 0 5-15,0 0 12 0,0 0-40 16,0 0-30-16,0 0-26 0,2 0-87 16,-2 0-60-16,3 0-36 0,-1 4-17 15,0 1 128-15,0 3-25 0,2 1 91 16,0 1-24-16,-2 1 30 0,4 0 48 16,2 3-44-16,-4-2 75 0,2-1-1 0,-2-2 16 15,0-1-24-15,0 1 13 0,0 0-82 16,1-2 40-16,-3-1-15 0,3 1-26 15,-1 1-2-15,-2-1 2 0,2 0 0 16,0 0 28-16,0 1-28 0,3 1 0 16,-5-1-54-16,4 1 54 0,3 3 45 15,-3 0-11-15,3-1 22 0,-1 0-54 16,-2-2 26-16,5 2-28 0,-4-2 4 0,1 0-4 16,-2 1 0-16,-2-2 4 15,3-1 2-15,0 1-6 0,-3 2-12 0,0-3 12 16,0 1 0-16,0 2 2 0,-2 0 15 15,3-1-17-15,-3 0 0 0,2 2-21 16,0-2 21-16,0 4 0 0,1-3 2 16,1 1-2-16,-2-4 0 0,1 5 2 15,1-3 15-15,-2 1-13 0,0-2-4 16,3-1-6-16,-3 1 6 0,1-3 0 16,-1 0 0-16,0 0 0 0,-2 1-39 0,2-1 78 15,-2 1-44-15,0 2 5 0,2-1-12 16,1 1 10-16,2 2 2 0,-1-3 0 15,-2 1 29-15,2 2-28 0,0-3 5 16,1 0-6-16,-1 1 4 0,1 2-2 16,-1-4-2-16,-2 3 2 0,1 1-6 15,-1-3 2-15,0 4 2 0,2-2 23 0,1 0-20 16,0 1-3-16,-3-3-26 0,0 1 3 16,0 2 18-16,0-4 1 0,0 1 4 15,-2-1-23-15,2-1 23 0,4 2 0 16,-4-2 2-16,0 0 34 0,0 0-32 15,0-2-2-15,2 1-2 0,-1 2-23 16,-1-3 23-16,5 3 6 0,-1 0 45 16,3 2 48-16,-3-3-99 0,5 2 0 15,-4 2 0-15,-1-4 1 0,2 3-1 16,-4 0 0-16,4-3 0 0,-4 1-3 16,0-1 3-16,0 0-2 0,1-2 2 0,-3 2-3 15,5-1 3-15,-1-1 1 0,3 3 5 16,-3-3 42-16,5 2-21 0,-2-1-22 15,1-1 22-15,-2 2-27 0,6-2 2 16,-4 2 0-16,-1 0-2 0,2-1-2 16,0-1-1-16,-1 1-1 0,3 1-18 15,2 1 17-15,-2 0 5 0,2-1 0 0,-2 2 5 16,2 1-5-16,0-3 0 16,0 1 0-16,2-3 6 0,3 1 21 0,-2 2 0 15,4-2 16-15,-3-1-16 0,0 1-24 16,0 0 23-16,3 0-22 0,-6-1 16 15,4-1-17-15,-3 3 31 0,-2-1-34 16,0-3-1-16,-2 4-35 0,-2-4-5 16,-3 1 41-16,1 0-3 0,2 0-35 0,-3 2 22 15,1-3 16-15,2 1 46 16,-3 2-44-16,3-1 2 0,0-2 27 0,2 0-31 16,-1 5 0-16,4-5 3 0,-2 0-3 15,-1 4-20-15,4-2 16 0,-2 1 4 16,1 2 0-16,-2 0 16 0,2-3-11 15,0 3 5-15,0-2-7 0,-2 0-3 16,-1 0 4-16,0-1-1 0,0 2-1 16,-5-5-1-16,4 3 18 0,-4-1 2 15,0 0-21-15,-1-2-21 0,2 1 21 16,-3-1 41-16,3 3-38 0,-1-3 1 16,3 0-3-16,2 2 3 0,-1-2 1 0,6 1 36 15,-3-1-41-15,4 0 0 0,0 3-2 16,9-3 2-16,-4 0 32 0,-1 1-32 15,3-1 0-15,-3 0 0 0,10 0-23 16,-9 0 23-16,4 0 44 0,-2 0-39 16,-9 0 17-16,5 0-22 0,-6 0-3 0,2 0 3 15,-3 0-6-15,-2 0 6 16,2-1 0-16,-3 1 2 0,2-3 2 0,0 3 22 16,0-1-26-16,0 1-5 0,1 0 5 15,2 0-3-15,0-2 3 0,3 2-2 16,-2 0-1-16,4-3 0 0,6 2-18 15,2-1 21-15,5-3 40 0,2 0-35 16,-5 1 29-16,-4-1-15 0,-14 3 34 16,2-2-49-16,-6 2-4 0,4-2 5 0,2 1 14 15,-1-1-19-15,3 0 0 16,-6 0 2-16,6 0 17 0,-6 1 5 0,4-2-24 16,-2 3 3-16,3-4-1 0,3 1 32 15,-1-1-34-15,2-1-16 0,1 2 16 16,3-5-5-16,7 0 3 0,-2 2 1 15,-4 1 1-15,-5 1 19 0,0 1 35 16,-2-3-49-16,7 1 8 0,-2-2 14 16,-3 1 0-16,3 1-24 0,-8 1 29 0,2 1-14 15,-6-1 22-15,0 1-22 16,-2-2 41-16,1 0-22 0,0 1-34 0,-3-2-2 16,1 1 40-16,-3-1-37 0,3 2-3 15,-2-3 1-15,3 1-4 0,0-3-38 16,4 1 39-16,3-1 2 0,4 0-2 15,7-5-19-15,3 0 20 0,2 2 29 16,-6 2-29-16,-9 4-37 0,-7 2 34 16,3-1-18-16,2-1 21 0,2 1 21 15,0-3 21-15,1 2-42 0,-2 1-17 0,0-3 17 16,-4 3 4-16,0-2 42 0,-5 2-12 16,-1 1-1-16,2 2-29 0,-3-5 46 15,0 5-20-15,1-1-29 0,4-1 34 16,0 1-35-16,1-4-23 0,4 4 4 15,4-5 19-15,10-1 13 0,15-3 29 16,7-3-11-16,5 0 4 0,-1 0 16 16,-12 6-19-16,-8 1-32 0,-15 2 4 0,-7 4-1 15,-6 2 12-15,-2-1 3 16,1-1 14-16,-5 2-11 0,1-1 11 0,-3 3 2 16,-2 0 12-16,0 0 14 0,0 0-11 15,0 0-27-15,-7 0-22 0,3 0-47 16,-3-3 17-16,3 3-26 0,-4-2-67 15,0 0-46-15,-6 2-142 0,0-1-207 16,-8 1-98-16,3 0 51 0,-4 0-207 16,0 3-439-16,3 2 335 0,193-5 876 0</inkml:trace>
  <inkml:trace contextRef="#ctx0" brushRef="#br0" timeOffset="226624.2124">26675 7504 196 0,'0'0'881'15,"0"0"-64"-15,0 0-176 0,0 0-266 16,0 0-4-16,0 0 46 0,0 0-86 0,0 0-12 16,0 0-182-16,-4-27-137 0,6 25 0 15,0 0 63-15,0 2-21 0,7-4-42 16,-3 1-50-16,1 1 50 0,3-4 0 16,-2 4 0-16,6-1-3 0,0 2 0 15,1-2-15-15,4 3 18 0,0-3 33 16,5 3-33-16,1 0 2 0,0 0-1 0,3 0-1 15,-2 0 1-15,-1 0-1 16,1 0 0-16,-6 0 2 0,4 6-2 0,-7-5-2 16,2 3 2-16,-6-3-16 0,-3 5 16 15,-1-4-17-15,-2 1 13 0,-5-1-42 16,0-2-7-16,-2 2 17 0,0-2 4 16,0 0 1-16,0 0-5 0,0 2-18 15,0 0-33-15,0 2 15 0,0-1 72 16,0 5 0-16,0-1-35 0,0 4 17 15,0-1 18-15,0 3 0 0,0 3 4 0,-6 0-4 16,-1 4 67-16,-2-1-10 16,-1 6-4-16,-1-2-10 0,1 0 15 0,-6 0-13 15,2 2-45-15,-4-2-383 0,2-3-268 16,3-4-1218-16,0-10 471 0</inkml:trace>
  <inkml:trace contextRef="#ctx0" brushRef="#br0" timeOffset="227340.2114">28146 7131 51 0,'0'0'639'0,"0"0"-317"0,0 0 141 16,0 0 223-16,0 0-567 0,0 0 142 16,0 0 67-16,-2-107-64 0,2 94 91 15,-2-2-112-15,0 3 2 0,0 4-115 0,2 0 121 16,-2 3-35-16,2 2-7 0,0 3-61 15,-2 0-62-15,2 0-65 0,0 0-21 16,0 0-107-16,-2 0-68 0,2 3-3 16,-2 8-141-16,2 8 26 0,0 17 161 15,0 16 132-15,-2 9 71 0,2 0 78 16,0-6-53-16,0-9-91 0,0-5 14 16,0-7-19-16,0-2 58 0,0-3-57 0,2-5 4 15,0-7 31-15,0-6 9 16,0-1 9-16,-2 0 0 0,0 2-2 0,0 0-52 15,0-5-165-15,0 0-212 0,-2-1-69 16,-9-5-270-16,-4-1-239 0,-2 0 496 16,2-7-756-16</inkml:trace>
  <inkml:trace contextRef="#ctx0" brushRef="#br0" timeOffset="227555.5357">27769 6978 1040 0,'0'0'1570'16,"0"0"-908"-16,0 0-578 0,157-42-22 15,-104 28 155-15,-3-1 115 0,8 0-134 16,3-2-5-16,8 0 36 0,-1 1-175 16,-3 3-12-16,-7 4-27 0,-10 1-15 15,-5-1 0-15,-11 2-182 0,-9 3-75 16,-10 0-318-16,-5 4-168 0,-4 0-1304 15,3-3 1153-15</inkml:trace>
  <inkml:trace contextRef="#ctx0" brushRef="#br0" timeOffset="229402.4404">28444 7486 128 0,'0'0'658'0,"0"0"-369"16,0 0 180-16,0 0-32 0,0 0-172 16,0 0-15-16,0 0-43 0,0 0-38 15,0 0-75-15,0 0-94 0,-24-2-82 16,20 2-50-16,0 0 59 0,0 2 54 16,-3 2-17-16,2-1 36 0,1 1-30 0,2-2 24 15,-2 2-92-15,0 0 66 0,2-1 32 16,-2-1-2-16,2 3 2 0,0-2-50 15,-3 1 50-15,-2 2 32 0,3 2 79 16,-2-1-44-16,-2 4-25 0,1-2-42 16,1 0-20-16,2 2 20 0,-3 0-30 15,5 1-13-15,0 0 7 0,2-1 36 16,0-2 0-16,0 0 24 0,0-1-24 0,4-1 6 16,5-1 79-16,-1-1 6 0,3 1-18 15,1-4 70-15,6 1-26 0,0-3-29 16,0 0 26-16,-1 0-35 0,0 0-29 15,-2 0 136-15,-1-1-10 0,-1-1 18 16,0 0-5-16,1 2-102 0,0 0-47 16,0-2-17-16,1 2-20 0,-2 0 37 15,0 0-40-15,-5 0-49 0,-2 0-24 16,-4 0 73-16,-2 0 14 0,3 0 18 16,-3 0 13-16,0 0 9 0,0 0 18 0,0 0 13 15,0 0 11-15,0 0 2 0,2-2-1 16,-2 0 5-16,2 1-16 0,5-6-86 15,-1 2-75-15,2-3 39 0,0 3-64 16,2-4 73-16,-4 6-12 0,0-1 8 16,-2 2 31-16,0 0 0 0,-2 1-20 15,-2 1 20-15,2 0 16 0,-2-3-16 16,0 3-13-16,0 0-13 0,0 0 1 16,0-1-4-16,0 1 8 0,0 0 20 0,0-2-16 15,0 0-4-15,0-2 0 0,0 2-12 16,0-1 33-16,0 3 3 0,0-3-3 15,0 1-3-15,0 0 3 0,0 2 0 16,-2-1-24-16,0 1 6 0,-2 0 15 16,0 0-24-16,0 0-5 0,2 0-4 15,-2-3-22-15,-4 3-35 0,4 0-46 16,0 0 5-16,0 0 62 0,-2 3-121 0,0 2 112 16,2 1 33-16,-1 2-79 0,3 1 121 15,2-1-73-15,0 2 45 0,0-2 12 16,0-1-23-16,0 0 5 0,0-1 51 15,4-2-11-15,-1 1 23 0,1-1 62 16,2 0-18-16,-2-2-10 0,0 2 53 16,0-1-51-16,0-3 49 0,6 0-4 15,-4 0-43-15,2 0 21 0,3 0 22 16,0 0-56-16,1 0-46 0,3-5 60 0,0 1-60 16,2-1 27-16,-3-3-29 15,4 2 0-15,-2-2 1 0,-2 5 47 16,-2-4-48-16,-1 0-40 0,-3 3-57 0,1 1 97 15,-5 0 4-15,1 2-4 0,-3 1-3 16,0 0-74-16,-2 0-23 0,0 0-7 16,0 0-7-16,0 0-21 0,0 0-24 15,0 1 18-15,4 5 51 0,0 0 33 16,2 4 57-16,0-1 59 0,2-1 9 16,-2 2-18-16,0-5-44 0,-2 4 28 0,2-6-30 15,-2-2-1-15,-1 3 99 0,1-2-10 16,1-2-16-16,-3 2 5 0,0-2 43 15,0 0 4-15,2 0-20 0,0 0 8 16,0 0 5-16,7-2-18 0,2-4-28 16,2-1-75-16,3-1-85 0,6-3-102 15,-2 4 19-15,-2 0 32 0,-2 0-7 0,-1 4 54 16,-3 0 87-16,2 3-33 0,-4 0 31 16,-2 0-109-16,-1 3 30 15,4 2 10-15,-5 0 16 0,3 3 52 0,-3 0 1 16,1-1-26-16,0-3 26 0,-3 2 8 15,-2-3-4-15,0 0 51 0,-2-3 28 16,-2 0 81-16,2 0 237 0,-2 0 21 16,4-8-82-16,4-4-26 0,0-3-310 15,0-4-82-15,0-4 82 0,-1 2 154 16,2-2-154-16,-5 1-47 0,2-2 46 16,-2 2-49-16,-2-2 32 0,0 2-32 0,1 0-26 15,-1 2 33-15,0 4-19 0,-2 6-84 16,2 1 120-16,-2 5 6 0,2 4 7 15,-2 0-104-15,2 0-111 0,1 0-102 16,1 8 34-16,0 9 154 0,0 12-16 16,1 9 67-16,-1 4 52 0,0-1 37 15,-4-2-2-15,2-10-2 0,-2-5 6 16,0-7 0-16,0-10 2 0,0-2 2 0,0-2 43 16,0-2-24-16,0 1 242 15,0-2 256-15,0 0-139 0,2 0-132 0,-2 0-20 16,2-2 21-16,0-2-53 0,-2-1-38 15,2-6-160-15,3-5-68 0,2-5 40 16,5-9-11-16,0 1-35 0,2 2 11 16,0 4-9-16,-3 6 26 0,4 0-29 0,0-4 39 15,-1 5-29-15,2 3-110 0,-2 2 27 16,-2 2 2-16,4 4-83 0,-4 1-39 16,-1 4-153-16,0 0-170 0,-3 0-509 15,-4 2-384-15</inkml:trace>
  <inkml:trace contextRef="#ctx0" brushRef="#br0" timeOffset="229651.8075">29547 7700 865 0,'0'0'2303'0,"0"0"-1789"16,0 0-487-16,0 0 61 0,0 0 120 15,0 0 108-15,0 0-131 0,0 0-47 16,0 0-70-16,0-51-21 0,0 45-12 16,0-2-35-16,5 1-27 0,1-1 27 15,1-1-28-15,-1-2-42 0,4 2 33 0,1 0-157 16,2 1 99-16,2-1-60 0,-1 2-356 16,2 5-4-16,-4-1-342 0,1 0-534 15,-2 3 477-15</inkml:trace>
  <inkml:trace contextRef="#ctx0" brushRef="#br0" timeOffset="230111.5836">29813 7646 319 0,'0'0'599'0,"0"0"-233"0,0 0-366 15,0 0-85-15,0 0 59 0,0 0 26 16,0 0 0-16,0 0 377 0,0 0-93 0,0 0-93 16,13 74-121-16,-3-63-25 15,5-4-20-15,0 2 100 0,-3-3 0 0,2-2-32 16,-4-3-25-16,-4-1 59 16,-2 0-30-16,1 0 40 0,-3 0 57 0,-2 0 95 15,0-2-2-15,0-5 0 16,0 2-124-16,-2-3-105 0,-3 1-39 0,-1-2 138 15,0-1-10-15,0 0-147 0,0-4-133 0,-2 2 101 16,4-2-150-16,0-1-101 16,4 3 61-16,0 1-106 0,0 0 255 0,6 4-1 15,4 2 17-15,0-1-60 16,0 2 88-16,1 2 5 0,-2 2 24 0,-1 0 82 16,0 0 18-16,1 0-25 0,-1 2-75 15,1 8-120-15,0-1 120 0,1 3 88 16,-2-1-88-16,1 4-51 0,2 1 51 15,-3-1 29-15,0 0 10 0,-1-1-10 0,4 0 16 16,-3-5 6-16,3-3-1 16,-1 1 23-16,1-2 51 0,4 0-87 0,-1-5-37 15,4 0-577-15,-6 0-1885 0</inkml:trace>
  <inkml:trace contextRef="#ctx0" brushRef="#br0" timeOffset="230292.5958">30009 7415 2396 0,'0'0'1689'0,"0"0"-1689"0,0 0-528 16,0 0 177-16,0 0 252 0,0 0 99 15,0 0-47-15,0 0-189 0,121 50-1018 16,-101-44-208-16</inkml:trace>
  <inkml:trace contextRef="#ctx0" brushRef="#br0" timeOffset="230742.48">30388 7681 2559 0,'0'0'1248'0,"0"0"-1248"0,0 0-20 16,0 0-149-16,0 0 131 0,0 0-11 15,0 0-111-15,0 0 115 0,0 0-166 0,0 0 170 16,-99 65-23-16,87-47-7 16,4 0 67-16,2-3 8 0,4 0 4 0,2-3-8 15,0-4 0-15,0-2 17 0,0-3-13 16,0-1 67-16,4-2-1 0,0 0 40 16,0 0 42-16,2 0 57 0,4 0 3 15,0-7 16-15,0-2-104 0,1-3 39 16,0-1-23-16,-3-1 49 0,3-3-148 15,-3-2-6-15,1-4-11 0,0-10 84 16,1-6-108-16,-4-7-31 0,-2 3 8 16,-4 2-20-16,0 0-64 0,0-1 107 15,-6 1-59-15,-2 0-58 0,-5 1 70 0,0 3 47 16,3 10 61-16,1 7-61 0,3 6 4 16,4 9 26-16,-2 1 210 0,4 0-101 15,-2 4-110-15,2 0-29 0,0 0-63 16,0 0-104-16,0 11-32 0,0 16-223 0,0 20 249 15,6 14 162-15,4 11 11 16,7-2 46-16,1-4 10 0,4 2-27 16,6-1 19-16,0-2-4 0,4-8 13 0,1-9-57 15,1-18-476-15,-8-12-1454 0,-3-18 288 16</inkml:trace>
  <inkml:trace contextRef="#ctx0" brushRef="#br0" timeOffset="234752.1668">30743 7731 363 0,'0'0'533'0,"0"0"-75"0,0 0-393 0,0 0 342 16,0 0-7-16,0 0-170 0,0 0-113 16,0-18 108-16,0 12-64 0,2 2-103 15,-2-1-17-15,2 1 82 0,0 0-4 16,-2 0 120-16,2 1 0 0,-2-1-239 16,0 2 56-16,0-1 107 0,0-4-9 0,2 5-101 15,-2-1-16-15,0-2 49 16,0 2-41-16,0-1-44 0,0 3 22 0,0 1 48 15,0-3-12-15,0 3-13 0,0 0-42 16,0 0-4-16,0 0-29 0,0 0-59 16,0 0-92-16,0 0-43 0,0 6-38 15,0 4-31-15,0 7 153 0,-2 7 99 16,-2 11 40-16,0 2 21 0,0-2-19 16,-1-7 65-16,3-9-38 0,0-6-2 15,0-4-27-15,2 3 0 0,0 0 22 0,-2-4-20 16,2 3 25-16,0-4 16 0,-2-3-11 15,2 2 33-15,0-2-38 0,0-1-6 16,0 3 31-16,0-1-26 0,0 0 20 16,0 0-43-16,0 3 53 0,0 0-52 15,4-1-4-15,0 3-266 0,-2 0-400 16,-2-5-491-16,0 0-452 0</inkml:trace>
  <inkml:trace contextRef="#ctx0" brushRef="#br0" timeOffset="240420.6362">24622 5671 1987 0</inkml:trace>
  <inkml:trace contextRef="#ctx0" brushRef="#br0" timeOffset="240468.9474">24622 5671 1987 0,'-57'-27'862'0,"57"27"-336"0,0 0-291 0,0 0-140 0,0 0-95 0,0 0-102 0,0 0-100 16,4 0-117-16,5 2-456 16,1 1 139-16,-2 1-448 0</inkml:trace>
  <inkml:trace contextRef="#ctx0" brushRef="#br0" timeOffset="241838.7628">24644 5621 354 0,'0'0'828'0,"0"0"-632"15,0 0-54-15,0 0 193 0,0 0-16 16,0 0-201-16,0 0 82 0,0 0-200 15,0 0-7-15,0 0 1 0,-113-35 6 16,98 35 36-16,4 5-36 0,3-1-7 0,2-3 5 16,4 1-66-16,2-2-26 0,0 2 19 15,0 1-37-15,0-3-9 0,2 2 51 16,2-2 63-16,2 3-95 0,0-3 102 16,-2 0 32-16,1 2 7 0,-1 0 62 15,1-2 77-15,-1 0 34 0,0 0-88 16,-2 0-2-16,0 0-13 0,-2 0-18 15,0 0 8-15,0 0 13 0,0 0 10 0,0 0 2 16,0 0 33-16,0 0 26 16,0-2 5-16,0-3-188 0,0 0-46 0,2 0 46 15,-2 1 56-15,0-1 10 0,0 2-25 16,0 1 39-16,0 0-80 0,0 2-24 16,-2 0-25-16,0 0-23 0,2 0-45 15,-2 0-36-15,2 0-14 0,-2 0 15 16,2 0 11-16,0 0-6 0,0 0-60 15,0 2-42-15,4 2 182 0,2-3-26 16,1 5 24-16,-1-2 69 0,7 0 81 0,0-1 61 16,1-1-20-16,4-2-7 0,0 0-7 15,-2 0-73-15,-4 0 18 0,-1 0-6 16,-7 0 12-16,0 0 11 0,-4-2 48 16,0 2 62-16,0 0 30 0,0-3-13 15,0 3-27-15,-4-4-69 0,0 0-82 16,-5 0-34-16,1 1 44 0,0-1-48 15,-1 0 19-15,0 1-125 0,-1 0-4 16,0 0-61-16,-4 3 88 0,4 0 26 16,-1 0 6-16,0 0-25 0,3 6-29 0,2 1-25 15,4 0 43-15,-1 5-6 0,3 0 46 16,0 1 6-16,3 0 54 0,5-2-63 16,0 1 69-16,3-2 4 0,0-1 26 15,-3-1 104-15,2-4-81 0,0-1 64 16,-4-3 12-16,0 2-21 0,-4-2 28 15,0 0 44-15,-2 0 79 0,0 0 81 0,0 0-45 16,0 0-70-16,0-2-47 0,0-3-49 16,0-3-129-16,0 1-57 0,0-2 46 15,-4 2-3-15,-2-1 28 0,0-1-28 16,-6 1-42-16,6 3 55 0,-2 1-57 16,0 0-16-16,1 3-51 0,3-2 45 15,-3 3-5-15,5 0-50 0,-2 0-90 16,2 0-35-16,-2 4 109 0,-1 7 38 0,3-1 32 15,2 1 57-15,0 2 24 0,0-4 0 16,0-4-30-16,2 1-15 0,5-4 22 16,-3 0-39-16,0 0 42 0,0-2 20 15,1 1 96-15,1-1-6 0,-1 0-25 16,3 0 48-16,0 0 4 0,-2 0 41 16,6-3-33-16,-4-1-34 0,0-2 0 15,-4 4-13-15,-2-1-2 0,3-3-35 16,-5 3-14-16,0 3-27 0,0-5-86 0,0 3-59 15,-5 2-52-15,-3-3-26 0,-4 3-38 16,-2 0-238-16,2 0-450 0,0 0-386 16,-2 0 592-16</inkml:trace>
  <inkml:trace contextRef="#ctx0" brushRef="#br0" timeOffset="243038.9577">24739 5638 84 0,'0'0'376'15,"0"0"91"-15,0 0-108 0,0 0-41 16,0 0-3-16,0 0-10 0,0 0-118 16,0 0 46-16,0 0-44 0,68-30-106 0,-55 25-25 15,-1-3-58-15,6 1 47 16,0 0-47-16,8-3 2 0,12-2-2 0,13-2 2 15,11-3 45-15,3 0-23 0,1-1 28 16,-3 4-17-16,-1-2 27 0,1 0 23 16,-5 3-40-16,-1-2-6 0,5 0-16 15,-3 6-23-15,-1 0 0 0,-5-2 0 16,-4 2 0-16,2 1-32 0,0-4 30 16,2 4-2-16,3-3-71 0,-4 1 47 15,-1 1 28-15,3-3-6 0,-6 1-84 0,5-3 90 16,1 2 0-16,3-5 96 15,7 4-68-15,1-2 23 0,5 2 77 0,-1 1-4 16,-6 1 9-16,-1 3 50 0,-5 1-113 16,-7 1-46-16,0 4 24 0,-10-3-48 15,-13 5-22-15,-5 0 17 0,-8 0-19 16,-5-3 19-16,2 1-12 0,-5 2 17 16,0 0 28-16,-2 0-10 0,-2 0-18 0,1 0-3 15,-3 0 3-15,2 0 1 0,-2-2 3 16,4 2-1-16,1 0-3 0,3 0-3 15,0 0 1-15,3-2-1 0,2 2-2 16,0 0-38-16,-3-2 43 0,0 2 0 16,2 0-20-16,-6 0-41 0,0 0 61 15,-2 0-5-15,-2 0-20 0,-2 0-82 16,0 0-3-16,0 0 23 0,0 0 23 0,0 0 26 16,0 0 38-16,-4 0 83 15,-2 0 67-15,2 0 50 0,0-1-23 0,0-1-39 16,-4-2-34-16,2 0-104 0,0-1-47 15,-4-3-64-15,-1 0 110 16,-4-2-38-16,-2 5-28 0,-7-3-29 0,-10 1 19 16,-6-4 6-16,0 4 20 0,6 1 25 15,9 3-21-15,7 3 0 0,10 0 46 16,0-1 2-16,1 1 66 0,5 0-26 16,2 0-41-16,0 0-176 0,7 0-37 15,7 0 60-15,8 1 56 0,16 7 97 0,19 3 125 16,11-2 17-16,-2 3-27 0,-11-5-82 15,-13 0-28-15,-9-4-3 0,-11 1 0 16,-2 2 0-16,-10-4-2 0,1 3 0 16,-2 1-60-16,-1-2 23 0,-8 0-82 15,0-4 29-15,0 1 64 0,-10 3 24 16,-2-2 4-16,-6 8 69 0,-10 7 64 16,-2 2-112-16,5 1 53 0,-1-2-1 15,6 2-75-15,-4-1-382 0,-2 1-290 16,7-4-1479-16</inkml:trace>
  <inkml:trace contextRef="#ctx0" brushRef="#br0" timeOffset="243574.8846">27792 4633 249 0,'0'0'2511'15,"0"0"-1956"-15,0 0-493 0,0 0-62 16,0 0-169-16,0 0 106 0,0 0-55 16,0 0-58-16,0 0-19 0,0 0 195 15,21 62 195-15,-6-23-72 0,0 5-35 0,0 1-11 16,-1-5-31-16,0-7-23 0,-2 1 39 16,-2-2-28-16,1-6-29 0,0-4 23 15,-5-7-5-15,-2-4 28 0,-2-3-6 16,3 1 14-16,-3 1-59 0,-2-2-341 15,0-2-177-15,-4-5-295 0,-9 1-268 16,-2-2 319-16</inkml:trace>
  <inkml:trace contextRef="#ctx0" brushRef="#br0" timeOffset="243753.0053">27388 4572 2244 0,'0'0'697'0,"0"0"-389"0,0 0 57 15,109-67-311-15,-41 48 31 0,13 4 98 16,1 3-98-16,3 6-83 0,-4 4-2 16,-9 2-44-16,-15 2-12 0,-17 8 35 15,-14 0-346-15,-9 1-196 0,-7-2-384 16,-3 0-456-16</inkml:trace>
  <inkml:trace contextRef="#ctx0" brushRef="#br0" timeOffset="244769.6457">28356 5069 152 0,'0'0'593'0,"0"0"107"0,0 0-192 0,0 0-412 16,0 0 49-16,0 0-45 0,0 0 12 15,0 0-55-15,0 0-26 0,0 0-62 16,-117-6-55-16,107 20 84 0,2 1-39 15,1 2 34-15,5 0-30 0,2 0-13 16,0 3 31-16,0-4 15 0,9 1 8 0,1 0 105 16,3-5-105-16,2 2 71 15,4-3-44-15,15-2 147 0,6-2 10 0,2-3-57 16,-5-4-55-16,-12 0 1 0,-10 0 27 16,-5-2-70-16,4-4 40 0,0 1 55 15,2-6-79-15,-4 2-18 0,-2-3 44 16,-1 5 5-16,-5-5 70 0,3 2-19 15,-5-1-121-15,-2 0 43 0,0 2-54 16,0-1 0-16,0 0-29 0,-6 3 19 16,-1 1 7-16,0 2 3 0,1 0-31 15,4 3-51-15,-2 1 62 0,4 0-46 0,-2 0-147 16,0 0 3-16,0 0 30 0,-2 1 57 16,-3 5 17-16,0 3 0 0,1 2 63 15,4 2 7-15,0-4 32 0,2 3-2 16,0 0-73-16,4-4 36 0,4 1 43 15,4 0 43-15,2-2 23 0,8-1 73 16,7-2 55-16,-1-1-49 0,0-3-60 16,-6 0-63-16,-2 0 7 0,3 0-29 15,1-7-142-15,-6-3-103 0,0 1 128 0,-4-3-72 16,-3 1 25-16,-4 0 54 0,-3-1 107 16,0 5 6-16,-2-1 9 0,-2 3 32 15,0 0 176-15,0 5-37 0,0 0-136 16,0 0-47-16,2 0-120 0,0 0-99 15,5 5-48-15,1-2 186 0,5 1 81 16,4 4 100-16,-1-1 12 0,6-1-31 16,0-2-75-16,-1-1 171 0,0-3-86 15,0 0 11-15,1 0-55 0,-6 0 42 0,2-7 57 16,-6-3-49-16,1-5 38 16,-5-6-90-16,-4-7 134 0,-4-7-109 0,0-2 45 15,0 1-84-15,-4 8 71 0,-2 2 70 16,1 9-139-16,1 3-33 0,2-1 5 15,-2 4-10-15,0 0-43 0,2 2 48 16,0 2-3-16,2 6 3 0,0 1-152 0,0 0-204 16,0 4-73-16,2 11 13 15,2 12 301-15,2 12 11 0,0 4 17 0,-1 1 25 16,-1-12 55-16,-2-9 12 0,-2-10-5 16,2 1 6-16,-2-4 75 0,2-1-12 15,1-3 113-15,-3-4-12 0,2-2 219 16,-2 0 257-16,0 0-98 0,0-2-171 15,0-6-79-15,2-3-225 0,2-4-71 16,0-3-4-16,3 3-12 0,-1-3-6 16,2 3-13-16,1 0-7 0,2-1-9 0,-1 3 27 15,3-2-35-15,4 2 10 0,0-1-211 16,0 3-69-16,2 0-108 0,1-1-408 16,-4 2-359-16,-4 5-306 0</inkml:trace>
  <inkml:trace contextRef="#ctx0" brushRef="#br0" timeOffset="244972.0865">29275 5211 220 0,'0'0'1382'16,"0"0"-354"-16,0 0-413 0,0 0-260 16,0 0-226-16,0 0 75 0,0 0-52 15,0 0-56-15,0 0-12 0,0 0-84 16,71-107-18-16,-59 98 15 0,2 0-53 0,0 0 8 15,-2 3-106-15,6 4 6 0,-1-1-132 16,0 3-116-16,2 0-249 0,-2 3-294 16,-4 3-186-16</inkml:trace>
  <inkml:trace contextRef="#ctx0" brushRef="#br0" timeOffset="245321.2453">29537 5128 77 0,'0'0'1281'0,"0"0"-809"0,0 0-472 15,0 0-96-15,0 0 89 0,0 0-32 0,0 0 35 16,0 0 4-16,0 0 6 0,0 0-6 16,0 0-6-16,-26 54 6 0,26-47 108 15,0 0-70-15,2-4-32 0,0-3 45 16,-2 2 0-16,0-2 83 0,2 0 49 16,-2 0 41-16,0 0 51 0,0 0 16 15,2 0 35-15,-2 0 75 0,6-2-29 16,-2-4-186-16,4-2-146 0,2-1 10 0,3-2-50 15,6-1-77-15,-2 0 77 16,3 1 27-16,-2 0-27 0,0 3-94 0,-6 4 94 16,-4 1 27-16,-3 3-27 0,-3 0-35 15,-2 0-53-15,0 0-90 0,0 0-30 16,0 0-31-16,5 7 125 0,-1 1 86 16,4 5 28-16,1 0 56 0,1 7-19 15,3-3-4-15,4 0 42 0,-1 2 11 16,6-6-86-16,0 1-210 0,-1-7-175 0,-2 0 66 15,-2-7-450-15,-1 0-162 0,-4 0 83 16</inkml:trace>
  <inkml:trace contextRef="#ctx0" brushRef="#br0" timeOffset="245480.1555">29807 5036 134 0,'0'0'567'0,"0"0"-43"0,0 0 92 15,0 0-223-15,0 0 27 0,0 0-78 0,0 0-161 16,0 0-181-16,0 0-29 15,0 0-147-15,-36-59-93 0,46 65-13 0,7 3 232 16,6 4-25-16,1-1-37 0,1 2-651 16,-5-5-491-16</inkml:trace>
  <inkml:trace contextRef="#ctx0" brushRef="#br0" timeOffset="245859.6651">29921 5189 635 0,'0'0'844'0,"0"0"-844"16,0 0-13-16,0 0-84 0,0 0 25 16,0 0 66-16,0 0 6 0,0 0 266 15,0 0-2-15,0 0-162 0,0 0-97 16,23 97 135-16,-8-92-32 0,3-4 85 16,-4-1-50-16,4 0-3 0,-4-4 49 15,-2-5 52-15,2-2 67 0,-2-5-149 16,-1-7 177-16,-3-7-147 0,1-9-93 0,-7-2-34 15,-2 2 15-15,0 3-77 0,-4 9 85 16,0 6-5-16,-1 2-80 0,1 6 0 16,-2-2 27-16,-1-1 64 0,-1-1-86 15,2 7 62-15,-3 3 131 0,4 4-56 16,3 0-142-16,0 3-33 0,2 0-107 16,-2 0-48-16,0 3-73 0,0 2-60 0,-2 5 142 15,-2 4 123-15,-1 3 36 16,0 0-1-16,5 1 16 0,-2 1 5 0,4-2 5 15,0 2-5-15,0 0-3 0,4 5 3 16,5-4 3-16,6 2 84 0,6 2-31 16,11 3-56-16,10 1-248 0,0-6-226 15,1-9-548-15,-15-7-593 0</inkml:trace>
  <inkml:trace contextRef="#ctx0" brushRef="#br0" timeOffset="246418.1836">30346 5117 1182 0,'0'0'915'0,"0"0"-301"15,0 0-163-15,0 0-219 0,0 0 99 16,0 0 2-16,0 0-61 0,0 0-272 16,0 0-9-16,0 0 6 0,50-33 3 15,-38 33-23-15,-4 0-107 0,-4 4 25 0,0 1-3 16,0 6 21-16,-4 0 36 0,0 4 5 15,-2 2-6-15,-4 4 31 0,0-2-17 16,0 0 38-16,-2-1 2 0,6-7-2 16,2-1 2-16,0-5-1 0,0 4 19 15,6-4 18-15,6 1 80 0,9-2 92 16,13-1-56-16,14-1 10 0,4-2-3 16,1 0-69-16,-7-8-18 0,-3-4-74 0,3-1 0 15,2-4-236-15,-2-11-279 0,-11 5-732 16,-11-12-1448-16</inkml:trace>
  <inkml:trace contextRef="#ctx0" brushRef="#br0" timeOffset="256347.9245">21866 11572 11 0,'0'0'409'0,"0"0"-60"0,-4-3-87 16,4 3-26-16,0 0-28 0,0 0-105 15,0-2-96-15,0 2 461 0,0-2-85 16,0 2-126-16,0-1-76 0,2 1-51 16,0 0-78-16,-2 0-52 0,0 0-35 15,0 0-6-15,0 0-12 0,0 0-11 16,0 0-15-16,-2 0 0 0,0 0-18 0,0 0-32 15,2 0 42-15,-2 0 18 0,2 0-18 16,0 0 6-16,0 0 30 0,0 0 12 16,0 0 14-16,0 0 21 0,2 0 0 15,0 0 4-15,2 0 137 0,-2 0 194 16,0 0-118-16,1 0-213 0,-1 0-24 16,2 0 20-16,3 0 4 0,1 0 42 15,3 1 13-15,3-1 47 0,8 0-8 16,6 2 30-16,10-2-32 0,15 0 10 15,4 0-79-15,5-2 61 0,-3-2-39 0,-4 1 46 16,0 0-91-16,1 0-4 0,5-1-28 16,1 0 32-16,1-1 2 0,5 1 30 15,1 0-32-15,-2-1-22 0,3 2 19 16,1-1 3-16,-3 2 30 0,-3-4-30 16,-1 3-2-16,-5-3-41 0,5 2 43 15,1-1 38-15,3-1-34 0,1-1-3 16,1 3 48-16,-5-1-1 0,6-3-44 0,-3 3 44 15,-3 3-21-15,-1 0 0 0,-5 1-26 16,5-1 27-16,-7-1-28 0,3 0-16 16,-1 1 16-16,-1 1 0 0,-3-4-33 15,0 2 33-15,0 1 2 0,-4-3 2 16,5 3-6-16,-6-4 2 0,1 4 0 16,3-3-16-16,1 3 21 0,2-5-5 15,2 3 42-15,0-2-40 0,1 3-2 16,-5-3 5-16,5 2-4 0,1 0 1 15,3 0-2-15,-1 1 4 0,8-2 26 0,-3-2-30 16,0 3 0-16,1-2 2 0,2 3 18 16,-1-1 21-16,0 0 0 0,0 3-16 15,2-2 1-15,0 1 9 0,-3 2-20 16,-2 0 14-16,-3 0-1 0,-5 0-12 16,-1 2-16-16,-1 1-76 0,-3 0 76 15,-2 1 4-15,1 1-4 0,-1-2 20 16,0 0-19-16,-3 1-1 0,-4-2 0 0,1 0 0 15,-4 1 5-15,6-3 9 0,-1 0-10 16,-1 0 34-16,1 0-14 0,-1-3 19 16,1-1-40-16,2 2 26 0,2-3 46 15,2 1-8-15,1-2-17 0,0 2 13 16,1 3-20-16,-3 1-27 0,-6 0 9 16,-5 0-4-16,-14 0-21 0,-4 0 0 0,-10 0-4 15,-2 0-29-15,-3 0 33 16,-1 0-2-16,-1 0-1 0,-4 0 1 0,-2 0 2 15,2 0 0-15,0 0-3 16,0 0-43-16,7 3-35 0,2 3-111 0,-3 1-214 16,-4 1-268-16,-2 0-548 0,-10-2-659 0</inkml:trace>
  <inkml:trace contextRef="#ctx0" brushRef="#br0" timeOffset="260034.6661">21965 14468 756 0,'0'0'906'0,"0"0"-232"0,0 0-317 0,0 0-176 15,0 0-40-15,0 0 0 0,0 0-22 16,-8-10-23-16,8 9-28 0,0 1 14 16,0-3 25-16,0 3 6 0,0 0-16 15,0 0-21-15,0 0 10 0,0 0 1 16,0 0 4-16,0 0 2 0,0 0 2 15,0 0-5-15,2 0 2 0,2 0-17 0,-2 0-43 16,-2 0-32-16,0 0-3 0,2 0-13 16,-2 0 16-16,2 0-2 0,-2 0-14 15,2 0-10-15,-2-2 1 0,2 2 5 16,4-1 3-16,2-1-12 0,5-2 12 16,6 0-4-16,7 0 17 0,-3 1 4 15,3-1 19-15,6-1 15 0,-9 2-32 16,5 1 1-16,-6 0-3 0,2 1 0 0,2-2-16 15,-3 1 11-15,9 2-11 16,6-2 16-16,6 2 1 0,5-2 0 0,1 2 1 16,-2 0-1-16,1-1-1 15,0-1-4-15,8 0-18 0,0 0 22 0,5-2 8 16,-3 2 9-16,3-2-19 0,-1 3 4 16,1-1-4-16,-3 0 2 0,1 0-1 15,-1-3-13-15,1 2 14 0,-1 1 25 16,-1-1-21-16,-3 3 13 0,-4-3-17 15,-5 1 0-15,2 2-1 0,-8 0 1 0,0 0 0 16,-1 0 1-16,-4 0 0 0,1 0-1 16,-2 0-2-16,0 0 2 0,0 0 0 15,0 0 0-15,1 0 0 0,-4-2 11 16,3 0-10-16,2-1 2 0,0-1 22 16,0 0-24-16,5-2 16 0,5 1-13 15,1 1 38-15,11-2 4 0,3-1-10 0,5 0 3 16,6 2-4-16,1-1-12 15,0 2 4-15,1 1 4 0,-1-1 7 16,-7 2-5-16,-3 0-30 0,-3-1 19 0,-5 3-1 16,-5 0-21-16,0-4 4 0,-8 1 28 15,-3 3-3-15,-3-1-28 0,-5 1-1 16,3 0-2-16,-2 0 2 0,0 0 0 16,-7 0 0-16,-1 0-167 0,-10 1-160 15,2 2-396-15,-6-3-1423 0,0-11 528 0</inkml:trace>
  <inkml:trace contextRef="#ctx0" brushRef="#br0" timeOffset="262257.6793">20467 17951 106 0,'0'0'1143'0,"0"0"-624"15,0 0 144-15,0 0-387 0,0 0-227 16,0 0-49-16,0 0-110 0,0 0 19 15,20-27-39-15,-6 22 130 0,3-1 50 0,5 2-50 16,-6 0-75-16,4 4 25 16,-8 0-37-16,4 0 12 0,-6 2-115 0,-2 2-143 15,-4 1-115-15,1 3-4 0,-1-1 30 16,-2-2 211-16,3 0 79 0</inkml:trace>
  <inkml:trace contextRef="#ctx0" brushRef="#br0" timeOffset="262784.6337">26694 17890 391 0,'0'0'0'15,"0"0"-105"-15,0 0-106 0</inkml:trace>
  <inkml:trace contextRef="#ctx0" brushRef="#br0" timeOffset="262900.4536">26694 17890 114 0,'-6'0'626'0,"6"0"-278"0,0 0-178 15,0 0-85-15,0 0-78 0,0-3 25 16,0 2-19-16,0 0-13 0,0-2-457 16,-2-1-202-16,2 3 481 0,-2 1 92 15</inkml:trace>
  <inkml:trace contextRef="#ctx0" brushRef="#br0" timeOffset="275800.7455">22580 18581 475 0,'0'0'0'0,"0"0"-402"0</inkml:trace>
  <inkml:trace contextRef="#ctx0" brushRef="#br0" timeOffset="276150.4168">25735 18440 2411 0,'0'0'814'0,"0"0"-513"16,0 0-301-16,0 0-59 0,0 0-65 15,0 0 28-15,0 0 51 0,0 0 5 16,0 0-7-16,0 0 12 0,0 0-82 16,-14 0-98-16,6 0-203 0,-2 0-547 0,1 1-310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4:59:28.76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627 6800 1326 0,'0'0'985'0,"0"0"-700"0,0 0-285 16,0-2-61-16,0 2 28 0,0 0 33 16,0 0 67-16,0 0 6 0,0 0 37 15,0 0-25-15,0 0-44 0,0 0-17 16,0 0-24-16,0 0-2 0,0 0-4 15,0 0 0-15,0 0-23 0,0 0-8 0,0 0-23 16,0 0-37-16,0 0-105 0,0 0-104 16,0 0-25-16,0 0-122 0,0 0-182 15,0 0 108-15,0 0 316 0</inkml:trace>
  <inkml:trace contextRef="#ctx0" brushRef="#br0" timeOffset="1122.0515">7545 6912 66 0,'0'0'53'0,"0"0"-53"16,0 0-2-16,0 0-1 0,0 0-3 16,0 0-21-16,0 0 23 0,0 0-22 15,0 0-25-15</inkml:trace>
  <inkml:trace contextRef="#ctx0" brushRef="#br0" timeOffset="9536.2939">9661 6938 92 0,'0'0'264'0,"0"0"642"0,0 0-247 15,0-2-267-15,0 2-162 0,0 0-72 16,0 0-55-16,0 0-13 0,0 0-14 16,0 0-17-16,0 0-26 0,0 0-33 0,0 0-29 15,0 0-24-15,0 0-11 16,0 0-26-16,0 0-104 0,0 0-140 0,0 0-185 16,-2 0-209-16,2 0-9 0,2 0 423 15</inkml:trace>
  <inkml:trace contextRef="#ctx0" brushRef="#br0" timeOffset="13151.8095">11332 6636 136 0,'0'0'146'15,"0"0"-74"-15,0 0 612 0,0 0-221 0,0 0-185 16,0 0-144-16,0 0-32 0,0 0-20 16,0-2 1-16,0 2-21 0,0 0-12 15,0 0 6-15,0 0 0 0,0 0 19 16,0 0-7-16,0-2-1 0,0 2-12 15,0 0 11-15,0 0 1 0,0 0 5 16,0 0 5-16,0 0-24 0,0 0-30 0,0 0-19 16,0 0 2-16,0 0 0 0,0 0-2 15,0 0 2-15,0 0-4 0,0 0-2 16,0 0-2-16,0 0-2 0,0 0-2 16,0 0 0-16,0 0-18 0,0 0 21 15,0 0-3-15,0 0 2 0,0 0 0 16,0 0-26-16,0 0 7 0,0 0-1 15,0 0 1-15,0 0-1 0,0 0 19 0,0 0-32 16,0 0 7-16,0 0 0 16,0 0 24-16,0 0-25 0,0 0 7 0,0 0 18 15,0 0-18-15,0 0 20 0,0 0-21 16,0 0 25-16,0 0 2 0,0 0-2 16,0 0-4-16,0 0-20 0,0 0-18 15,0 0-25-15,0 0-33 0,0 0-31 16,0 0-7-16,0 0 17 0,0 0 32 15,0 0 13-15,0 0 25 0,0 0 25 16,0 0 20-16,0 0-1 0,0 0-19 0,0 0 0 16,0 0-25-16,0 0-66 15,0 0-77-15,0 0-28 0,0 0-20 0,0 0 38 16,0 0 6-16,0 0-26 0,0 0 59 16</inkml:trace>
  <inkml:trace contextRef="#ctx0" brushRef="#br0" timeOffset="28525.9613">3112 8300 40 0,'0'0'303'0,"0"0"290"0,0-2 123 16,0 2-256-16,0 0-215 0,-3 0-133 15,3 0-38-15,0 0-1 0,0 0 6 16,0 0-18-16,0 0-19 0,0 0-12 0,-2 0 1 16,2 0 16-16,0 0 17 15,-2 0 7-15,0 0 17 0,0 0 4 0,0 0 9 16,0 0-56-16,0 0-39 0,0 0-6 16,0-2-6-16,-2 2 3 0,2-2 3 15,0 2 2-15,-4 0-1 0,4-2 5 16,0 2 0-16,0 0-1 0,2-2 18 15,-2 2-17-15,2 0 16 0,0-1-20 0,-2 1 0 16,2 0 4-16,-2 0-1 16,2 0 1-16,0 0 16 0,-2 0-17 0,2 0 17 15,0 0-19-15,0 0 19 0,0 0-19 16,-2 0 3-16,2-3 15 0,0 3 11 16,0 0 6-16,0 0 0 0,0-1-11 15,0 1-6-15,0 0-17 0,0-2 1 16,0 2 1-16,0 0 14 0,0 0-20 15,0-2 0-15,0 2 0 0,0 0 19 16,0 0-19-16,0-2-63 0,0 2-28 0,0 0 10 16,0 0 6-16,0 0-4 0,0 0 17 15,2 0 16-15,-2 0 18 0,0 0 6 16,0 0 16-16,0 0 0 0,0 0 6 16,0 0 0-16,0 0 23 0,0 0-1 15,0 0 7-15,0 0 10 0,0 0 1 16,0 0 16-16,0 0-6 0,0 0-1 15,0 0-1-15,0 0-5 0,0 0 6 0,0 0-1 16,0 0-16-16,0 0-1 0,0 0 10 16,0 0 5-16,-2 0-6 15,2 0 11-15,-2 0 0 0,2 0-3 0,0 0 0 16,0 0 0-16,0 0-15 0,0 0-31 16,0 0 3-16,0 0-2 0,0 0-3 15,0 0-18-15,0 0-15 0,0 0-6 16,0 0 6-16,0 0 4 0,0 0 5 15,0 0-5-15,0 0 29 0,0 0 0 16,0 0 82-16,0 0-82 0,0 0-27 16,0 0-27-16,0 0-32 0,0 0-16 0,2 0-13 15,-2 0 2-15,2 0 5 0,2 0 12 16,0 0 17-16,5 0 79 0,0 0 0 16,3 0 4-16,1 2-4 0,0 2 3 15,1-3-3-15,-1 3-3 0,2-2-3 16,0 2 6-16,2 0-45 0,-2-1 45 15,1 0-2-15,0 1-26 0,1-1 5 16,2-1 23-16,-4 3 2 0,1-5 15 0,0 3 6 16,0-1-25-16,0 2 4 0,-2-4-2 15,-1 2 3-15,0-2-3 0,0 0 4 16,-3 0 30-16,0 0-32 0,0 0 94 16,-2 0-23-16,0 0-13 0,0 0-22 15,-4 0 5-15,4 0 11 0,-6 0 0 16,0 0-6-16,0 0 13 0,-2 0 1 15,2 0 4-15,-2 0-10 0,0 0 7 16,0 0-10-16,0 0-15 0,0 0-33 16,0 0-2-16,0 0 0 0,0 0-3 0,0 0-1 15,0 0-23-15,0 0-29 0,0 0-136 16,0 0-240-16,0 4-292 0,0 3-781 16,0 0 378-16,0-25 1023 0</inkml:trace>
  <inkml:trace contextRef="#ctx0" brushRef="#br0" timeOffset="36146.189">10453 9626 486 0,'0'0'40'0,"0"0"701"0,0 0-371 16,0 0-258-16,0 0-112 0,0 0-52 16,0 0 20-16,0 0 32 0,0 0 4 15,0 0 2-15,0 0 40 0,0 0-40 16,0 0 1-16,0 0-3 0,0 0 0 15,0 0 3-15,0 0 18 0,0 0 8 16,0 0 30-16,0 0 20 0,0 0-7 0,0 0-6 16,0 0 7-16,0 0-2 0,0 0 24 15,0 0 1-15,0 0-19 0,0 0-39 16,0 0-35-16,0 0-3 0,0 0 2 16,0 0 18-16,0 0 12 0,0 0 1 15,0 0 5-15,0 0-11 0,0 0 5 16,0 0-30-16,0 0 22 0,0 0-28 15,0 0-24-15,0 0-12 0,0 0-1 16,0 0-11-16,0 0-7 0,0 0-6 16,0 0-62-16,0 0-108 0,0 0-42 0,0 0-99 15,0 0-136-15,0 0-77 0,0 1 196 16</inkml:trace>
  <inkml:trace contextRef="#ctx0" brushRef="#br1" timeOffset="61839.7708">14893 9739 77 0,'0'0'46'0,"0"0"-39"0,0 0-3 15,0 0 108-15,0 0 40 0,0 0 46 16,0 0 38-16,0 0-71 0,-5-8-126 16,5 6 92-16,0 2 110 0,-2 0 63 15,2-3-207-15,-2 3 87 0,2 0 13 16,-2-2-10-16,-1 0-31 0,1 2-53 16,0-3-74-16,-2 2-27 0,2-1 2 15,-2 0 62-15,0 2-19 0,1-3-47 0,-1 3-55 16,0-2 13-16,-2 2-19 15,-1 0 55-15,3-3-30 0,-3 3 11 0,3 0-36 16,2 0 61-16,-2 0 2 0,0-2-2 16,0 2-21-16,2 0 21 0,2 0 68 15,0 0 5-15,0 0-12 0,0 0 6 16,0 0-1-16,0 0-6 0,0 0-18 16,0 0-39-16,0 0-3 0,2 0 4 15,0 0 49-15,-2 0-53 0,2 0-6 16,-2 0-56-16,2 0 62 0,0 0 41 15,2 0-41-15,-2-2-32 0,2 2-9 16,3 0 20-16,-1 0 21 0,3 0 6 16,-1 0 23-16,1 0 77 0,3 0 17 0,2 0 31 15,0 2 27-15,4-2-84 0,-2 0-11 16,3 0 6-16,7 0 10 0,6-4 0 16,6-2-46-16,2 1 7 0,-4-1-1 15,-11 3-19-15,-3-1 0 0,-8 0-14 0,2 2-11 16,-4 0 6-16,3 2-21 0,2-3-1 15,-4 3-2-15,-3 0-26 0,2-2 23 16,-6 2 0-16,0 0-15 0,-2 0-16 16,-2 0-14-16,0 0 20 0,0 0 26 15,-2 0 2-15,0 0 0 0,2 0 0 16,-2 0 0-16,0 0 5 0,0 0 24 16,0 0 4-16,0 0 1 0,0 0-6 15,0 0 3-15,0 0-8 0,0 0-19 16,0 0-1-16,0 0-3 0,0 0-36 0,0 0-211 15,0 0-171-15,0 0-185 16,0 5-629-16,0 0-345 0,0-15 1386 0</inkml:trace>
  <inkml:trace contextRef="#ctx0" brushRef="#br1" timeOffset="111718.1031">27454 4261 103 0,'0'-3'66'0,"0"3"-26"0,2 0 6 15,1 0-46-15,-3-1 46 0,2 1 126 16,-2-4 223-16,0 1-173 0,2 3-111 15,-2 0-104-15,0-5 84 0,0 3-32 16,0 1 110-16,0-3-8 0,0 4 0 0,2-3 17 16,-2 0-89-16,0 3 37 0,0-2-57 15,0 2-69-15,0 0-44 0,0 0 13 16,0 0 29-16,0 0 0 0,0 0-2 16,0 0 0-16,0 0-21 0,0 0-7 15,0 0-6-15,0 0-6 0,0 0 18 16,0 0 22-16,0 0 2 0,0-2 2 15,0 2 2-15,0 0 0 0,0 0-2 0,0 0-4 16,0 0-34-16,0 0-1 0,0 0-18 16,0 0 6-16,0 0 0 0,0 0 6 15,0 0 13-15,0 0 30 0,0 0-2 16,0 0 1-16,0 0-3 0,0 0-1 16,0 0 1-16,0 0-20 0,0 0-6 15,0 0-13-15,0 0-40 0,0 0-12 16,0 0-20-16,0 0-13 0,0 0-66 0,2 0-113 15,0 0-21-15,0 0 132 16,2 0 51-16</inkml:trace>
  <inkml:trace contextRef="#ctx0" brushRef="#br1" timeOffset="112085.6276">27388 4253 92 0,'0'0'60'0,"0"0"263"0,0 0 39 16,0 0-113-16,0 0-73 0,0 0-51 15,0 0-80-15,0 0-45 0,0 0-7 16,0 0-38-16,0-3-27 0,2 3-45 15,0 0-185-15,0 0-158 0,1 0 150 16</inkml:trace>
  <inkml:trace contextRef="#ctx0" brushRef="#br1" timeOffset="129372.8325">16542 3642 79 0,'0'0'33'0,"0"0"-28"0,0-3-1 0,0 3 29 16,0 0 158-16,0-1 33 0,0 1-66 15,0 0-59-15,0 0-14 0,0 0-39 16,0-3-6-16,0 3 32 0,0 0 32 16,0 0 14-16,0 0 25 0,0 0 25 0,0 0-19 15,0 0-9-15,0 0-25 0,0 0-13 16,0 0-38-16,0 0-15 0,0 0-17 15,0 0 11-15,2 0-12 0,0-1-6 16,-2 1 0-16,2 0 13 0,0 0 18 16,0 0 0-16,0 0 5 0,0 0-19 15,0 0-42-15,4-2-26 0,-4 2-35 16,2 0-13-16,-4 0-32 0,2 0-38 0,0 0-7 16,0 0 23-16,0 0 45 0,2 0 83 15,0 0 15-15,3 0-10 0,2 0-5 16,1 0 114-16,1 0-50 0,-3 2-7 15,5-2 13-15,-2 0-26 0,-1 1-38 16,0-1 44-16,2 3-48 0,-2-3 23 16,0 1 6-16,1-1-6 0,0 0 19 15,-1 0-32-15,-1 0 13 0,3 0-13 16,2 0 32-16,-4 0-19 0,4 3-25 0,2-3 0 16,-6 0 0-16,3 0 0 15,0 0-19-15,-1 1 13 0,-1 1 8 0,4 1-4 16,-2-1-33-16,1-2 35 0,4 2 0 15,-4 1 31-15,4-1-31 0,-2 0-21 16,3 0 21-16,1 0 2 0,-4-1 60 16,4 2-60-16,-6-2 22 0,4 1-24 15,-4 0-36-15,1 0 34 0,0-2-4 16,-2 2 0-16,-1 0 1 0,2 0 3 0,-4-1-23 16,0-1 0-16,4 3 21 0,-4-2 0 15,0 2 2-15,3-2-17 0,0 1 19 16,-2 0 25-16,3 1 50 0,0-3-39 15,-2 0-36-15,0 0 6 0,2 0-1 16,-2 0 1-16,1 0 18 0,0 0 6 16,-1 0 7-16,1 0-31 0,2 0 0 15,-2 0 0-15,-1 0 49 0,4 0-13 0,-4 0-12 16,-2 0-26-16,6 0-4 16,-4-3-20-16,-1 3 20 0,6 0 24 0,-4 0-19 15,1 0-5-15,2 0-3 0,-2 0 3 16,3 0 19-16,4 0-19 0,-2 0 0 15,5 0 33-15,0 0-33 0,-4 0 0 16,4-2 0-16,-3 0 35 0,3 2-13 16,-8-1-20-16,6 1-4 0,-6-3 2 15,2 3-2-15,-1-1 2 0,2 1 0 16,-2 0 0-16,-3 0-4 0,6 0-21 0,-4 0 21 16,4 0 2-16,-3 0 0 0,4-3 2 15,-2 3 4-15,3 0-2 0,-4-1-2 16,4 1 0-16,-3 0 2 0,2-2-4 15,-2 2-8-15,3 0 10 0,-4-2 29 16,2 2-29-16,-2 0-23 0,4-2 21 16,-5 2-27-16,4 0 29 0,-4 0 17 0,3 0-17 15,-4 0-6-15,-1 0 4 16,2 0 2-16,-2 0-23 0,2 0-8 0,-2 0 31 16,1 0 31-16,2 0-31 0,-2 0-12 15,4 0 12-15,-3 0 24 0,2 0-24 16,0 0-2-16,1 0 0 0,-2 0 0 15,4 0 2-15,-1 0 6 0,2 0-6 16,-2 0-49-16,3 0-3 0,-4 0 52 16,2 0 24-16,-1 0-22 0,-1 0 2 15,-2 2 0-15,4-2 8 0,-6 2-12 0,6 0 0 16,-3-2 16-16,4 1-13 0,0-1-1 16,5 0-2-16,6 3 2 0,2-3-2 15,1 1 41-15,-10 2-41 0,3-3-11 16,2 1 5-16,2 1 6 0,4 0-2 15,-4 1 0-15,-5-3-2 0,-1 0 4 16,-6 3 25-16,-6-1-25 0,2-2-39 16,3 0 39-16,2 0 24 0,0 2-22 0,3-2 2 15,-5 2-4-15,0-1-30 0,-2 2 30 16,1-3 20-16,-4 0-18 0,6 1 4 16,-6-1-6-16,4 3 5 0,-1-2 25 15,2-1-30-15,-2 0-6 0,3 0-18 16,-2 0 1-16,4 0 23 0,6 0 33 15,3 0-31-15,8 0-4 0,4 0 4 16,-3 0-2-16,1 0 0 0,-5 0 0 0,0 0 12 16,3 0-16-16,-3 0 4 15,-3 0 0-15,3 0-12 0,-4 2-17 0,-1 2 29 16,-1-2 0-16,-4-2-2 0,0 0 8 16,2 0-24-16,-2 2 42 0,1-2-24 15,1 0 0-15,-2 0 29 0,-7 0 0 16,7 0-29-16,2 0 0 0,4 0-15 15,6 0 9-15,1 0 6 0,-5 0-4 16,4 0-31-16,0 0 33 0,3 0 0 16,1 0-35-16,-1 0 37 0,1 0 12 0,-1 0-5 15,-3 0-14-15,0 0 7 0,-2 0 0 16,-8 0 5-16,-7 0-3 0,-3 0-2 16,-6 0 30-16,4 0-26 0,1 0-8 15,-2 0 2-15,-4 0-2 0,-3 0-61 16,-4 0 63-16,0 3-57 0,4-3-74 15,-4 3-65-15,0 0 124 0,2-1-70 16,-2 0-117-16,6 3 24 0,-4-5-60 0,0 4-10 16,1-1-48-16,4 3-66 15,0-2 157-15</inkml:trace>
  <inkml:trace contextRef="#ctx0" brushRef="#br1" timeOffset="130958.1633">16495 4355 26 0,'0'0'159'0,"0"0"421"0,0 0-109 16,0 0-198-16,0 0-14 15,0 0-87-15,0 0-89 0,0 0-81 0,0 0-2 16,19-10-83-16,-17 10-6 0,2 0 19 16,3 0-27-16,0 0 30 0,1-3 67 15,2 3 0-15,4 0-30 0,-2 0-2 16,1 0 32-16,4 0 13 0,2 0 84 16,5 0 83-16,-2 0-142 0,4 0 58 15,4 0-71-15,6 0 96 0,9 0-70 16,1-3 11-16,3 1-6 0,-3-2 0 0,-7 2 69 15,1 1-51-15,-4-1-43 0,0 2-29 16,-1-3 16-16,1 3-18 0,-2 0-31 16,4 0 31-16,-5 0 7 0,3 0-7 15,-1 0-9-15,-1 0 9 0,4 0 0 16,-2 3 0-16,0 0 0 0,-2-3 0 16,5 4 4-16,-6-2-4 0,7-2-4 15,0 2 4-15,-3-2 17 0,1 0-17 0,-6 0-47 16,2 0 47-16,-4 0 30 15,-5 0-30-15,-1 3 0 0,1-3 35 0,-6 0-35 16,3 0-65-16,1 0 65 0,-2 0 49 16,0 0-15-16,5 0-32 0,-3 0 0 15,2 0 4-15,7 0-2 0,-6-3 27 16,-1 1-27-16,9-2 44 0,0 2 13 16,9 2-55-16,-1-3-4 0,-6 3-2 15,-10-3 4-15,-7 3-8 0,-1 0-16 16,10 0 20-16,11 0-25 0,1 0 25 15,-2 0 0-15,-2 0 43 0,-4 0-49 0,3 0 6 16,-2 0-4-16,-1 0 2 16,2 0 0-16,-2 0 2 0,0 3-65 0,0-1 63 15,-1-1-26-15,5 3 28 0,0 0 36 16,-1-4-8-16,1 3-28 0,-2 0-4 16,0-2 0-16,-3 3-2 0,3-2-12 15,2 1 18-15,-4-3 30 0,3 2-30 16,-1 0-24-16,2-2 24 0,1 0 6 15,3 0 21-15,-1 0-23 0,-7 0-8 16,-6 3 6-16,-4-1-2 0,6 0 0 0,4-2 2 16,4 2-4-16,1 1-39 0,-1 0 41 15,-3-2 4-15,3 1-4 0,-2 0 0 16,2 0 2-16,1 2-2 0,1-3-2 16,0 4 2-16,2-4 0 0,-1-1 2 15,-1 3 4-15,-2 0 12 0,0-1-18 16,-5-2 0-16,8 0 27 0,-1 3-27 15,2-1 0-15,1-2-4 0,-3 3-21 16,4 1 19-16,-1-3-38 0,1-1 44 0,1 0 0 16,-2 0 4-16,-1 0 40 0,-5 3-40 15,1-3 33-15,-1 1-13 0,-5-1 13 16,-12 0-31-16,2 0-2 0,-8 0 49 16,4 0-47-16,-2 0 47 0,-1 0-30 15,-2 0 6-15,-5 0-25 0,-4 0 26 16,-2 0 17-16,0 0-47 0,0 0-188 15,-13 0-138-15,-6 0-403 0,-3 0-417 0,-18 0 443 0</inkml:trace>
  <inkml:trace contextRef="#ctx0" brushRef="#br1" timeOffset="132257.9735">18508 3800 4 0,'0'0'93'0,"0"0"65"0,0 0-151 16,0 0 487-16,0 0-330 0,0 0-124 16,0 0 326-16,0 0-204 0,0 0-7 15,8-67 89-15,-8 61-244 0,0 1 51 0,0-3 51 16,0 0-51-16,0 3 57 0,0 0-59 15,0-2 95-15,-2 2-51 0,0 1-55 16,2 0-14-16,0 2 31 0,0-2 24 16,0 2 85-16,0 1-76 0,0-3-58 15,0 2-27-15,0 2-3 0,0-2 36 16,0 2 22-16,0 0-22 0,0 0-32 0,0 0 1 16,-2 0-1-16,2 0-4 0,0 0-6 15,0 0-35-15,0 0 18 0,-2 0-6 16,2 0 27-16,0 0 2 0,-2 0 35 15,2 0 12-15,0 0 35 0,0-2 36 16,0 2 23-16,0-2 6 0,-2-1-2 16,2 1-119-16,0 0 12 0,0-1-35 15,0 0 24-15,0 3-1 0,0-3 25 16,0 3-46-16,0-1 21 0,0-2-23 0,0 3-3 16,0 0-17-16,0 0-34 0,0 0-10 15,0 0-6-15,0 0-19 0,0 0 6 16,0 0-7-16,0 0-8 0,0 0-40 15,0 0-67-15,0 0-77 0,0 7-83 16,0 3 55-16,0 2 174 0,0 9 18 16,0 8 94-16,0 3 21 0,0 3 32 15,0-4 70-15,0-9 57 0,0-6-127 16,0-3-26-16,0 2 36 0,0 3-40 0,0 1 33 16,0-2 9-16,0 1-40 0,0 0 0 15,0-2 46-15,0 3 93 0,0-2-118 16,0 0-23-16,0 3 41 0,0-3 0 15,0 0-1-15,0 2-17 0,0 0-21 16,0-2-4-16,0 3 0 0,0-4 4 16,0 1 50-16,0 2-5 0,0 1 24 15,0-5-38-15,0 2-11 0,0-2-22 16,0-1 21-16,0 0 7 0,0-2-25 0,0 2 31 16,0-3-7-16,0-2-27 0,0 3 39 15,0-4-6-15,0 1 1 0,0 1 15 16,0-3-28-16,-3 1 11 0,1-1 16 15,2 0 7-15,-2-2-29 0,0 1 34 16,2-1-18-16,0 1-23 0,0-2-17 16,0 2-3-16,0 1 21 0,0-4-20 0,0 1 3 15,0 0 26-15,0-1-30 16,0-3 3-16,0 2 1 0,0 0 1 16,0-2 15-16,0 0 1 0,0 0 5 0,0 0 10 15,0 0 21-15,0 0 19 0,0 0 40 16,0 0 91-16,-2 0 12 0,2 0-39 15,0 0-68-15,0 0-51 0,0 0-20 16,0 0-14-16,0 0-26 0,0 0-2 16,0 0 0-16,0 0-27 0,0 0-74 15,0 8-454-15,-2-1-736 0,-4 1 250 16,-1-3-588-16,22-33 1460 0</inkml:trace>
  <inkml:trace contextRef="#ctx0" brushRef="#br1" timeOffset="133626.8309">20372 4453 70 0,'0'0'3'0,"0"0"23"15,0 0 14-15,0 0 131 0,0 0-32 16,0 0-67-16,0 0 7 0,0 0 53 16,0 0-86-16,-2-10-46 0,2 10-46 15,2 0 13-15,0-1 33 0,2-1 28 0,-2 2 137 16,3 0-21-16,-3 0-144 0,2 0-85 16,0-2 26-16,0 2 59 0,5-2 48 15,-2 0 174-15,-1 0-65 0,2 1 5 16,0-3-32-16,4 4-40 0,-2-4 109 15,0 2-78-15,6 1-89 0,-4-2 63 16,1 2-51-16,2-2-17 0,0 3-22 16,-3 0-10-16,6 0 5 0,-4 0-52 0,1 0 48 15,0 0 8-15,0 0-8 0,2 3-40 16,-2-2-14-16,-3 3 56 0,1 0-4 16,0-2-20-16,-1 2 20 0,2-3 6 15,-2 1 38-15,-2 2-32 0,3-2-6 16,0-2 0-16,0 3-50 0,-3-3 50 15,6 0 36-15,-2 3 40 0,1-3-27 0,2 0-47 16,-2 0-2-16,4 3 6 16,-2-2-6-16,5 0-32 0,-4 1 32 0,4-2 22 15,-1 5-22-15,0-4-45 0,-2-1 45 16,3 2 28-16,-4 0-28 0,4 1-13 16,-1-3 13-16,2 0 32 0,-2 0-30 15,5 0 0-15,-2 0 0 0,0 0 4 16,2 0-2-16,-2-3 0 0,-1 1 21 0,1 0-25 15,-4 2-22-15,4-1 22 16,-3 1 31-16,1 0-29 0,-4 0-2 0,4 0-6 16,-6 0 4-16,4 0 2 0,-3 0 24 15,-2 0-19-15,0 0 20 0,-3 0 31 16,3 0-50-16,-2 0 81 0,-5 0-49 16,3 0 42-16,2 0 29 0,-5-5-30 15,0 5-6-15,-1-2 5 0,2 1-7 16,-5 0-67-16,0-2-2 0,-2 3 21 15,0 0-1-15,-2 0-22 0,2 0-30 0,-2 0-5 16,0 0-18-16,3 0-13 0,-3 0-31 16,4 0-97-16,-2 0-136 0,0 0-200 15,-2 0-350-15,0 3 89 0</inkml:trace>
  <inkml:trace contextRef="#ctx0" brushRef="#br1" timeOffset="134340.2715">21066 3759 64 0,'0'0'145'0,"0"0"-26"16,0 0 46-16,0 0 104 0,0 0-117 15,0 0-80-15,0 0-33 0,0 0 72 16,0 0 0-16,0 0-39 0,62-13 0 16,-60 13 18-16,-2 0-38 0,4 0-52 15,2 0-21-15,3 0 21 0,4 0 25 16,4 0 14-16,-1 0-6 0,8 0-1 0,-3 3 58 15,7 3 20-15,-3-5-72 16,-2 2 6-16,5 0 67 0,0-3-107 0,-1 2 62 16,9 2 35-16,-2-4-26 0,-6 0 18 15,-5 0 1-15,-5 0-51 0,-4 0-36 16,4 0-3-16,-8 0 26 0,0 0 7 16,-4 0-7-16,2 0 0 0,-6 0 49 0,-2 0-18 15,0 0 6-15,0 0 9 16,0-2-23-16,0 2 0 0,0-2-51 0,0 2-2 15,-2-2-153-15,-8 2-335 0,2-3-565 16,0 0 69-16</inkml:trace>
  <inkml:trace contextRef="#ctx0" brushRef="#br1" timeOffset="135092.7736">21213 3105 75 0,'0'0'396'16,"0"0"123"-16,0 0-88 0,0 0-114 0,0 0 47 16,0 0-195-16,0 0-69 15,0 0 111-15,0 0-72 0,0 0-48 16,-24-36-91-16,24 36-95 0,-2 0-105 0,2 0-44 15,-2 0-123-15,0 5 85 0,-2 5 243 16,0 2-6-16,1 2 45 0,-1 6-3 16,2 1 6-16,0 3 89 0,2 6-14 15,0 7-52-15,0 1 57 0,0 1-81 16,6-8 100-16,-1-3 13 0,-1-5-115 16,-2-4 95-16,2-4-44 0,-2-1-45 0,0 3 44 15,0 2-48-15,2 1 61 16,0 4-61-16,2-2 4 0,-4-2 25 0,2-2 25 15,-4 0-52-15,2-4-2 0,0-1-2 16,-2-4 32-16,0-2-32 0,0-2 6 16,0-3-2-16,0 2 0 0,0-4 27 15,0 0 7-15,0 0 4 0,0 0 1 16,0 0-1-16,0 0-17 0,-2 0-1 16,2 0 6-16,-2 2 61 0,0-1-91 15,-2 2-36-15,-4-2-43 0,2-1-24 0,0 0-26 16,-2 0-21-16,-5 0-63 0,0 0-248 15,2-9-13-15,-1-2-84 0,-1-3 183 16,4 1 135-16</inkml:trace>
  <inkml:trace contextRef="#ctx0" brushRef="#br1" timeOffset="135437.3595">21015 3492 29 0,'0'0'112'0,"0"0"86"0,0 0 85 16,0 0 307-16,0 0-181 0,0 0-11 15,0 0-146-15,0 0-83 0,0 0-113 0,-36-40-56 16,36 40-119-16,0 0-74 0,0 0-55 15,4 0 18-15,0 4 87 0,1 6 143 16,1 1 56-16,5 4 15 0,-3 5 52 16,3 0 55-16,4 4 44 0,-2-2-91 15,1 2 6-15,2-3 28 0,0-1-49 0,-1 0-37 16,2-2-44-16,-4-3 59 16,2-1-53-16,-2-2 24 0,-3-4-18 0,-4-3 34 15,0-1-25-15,-4-1 40 0,4-3 11 16,-6 0 39-16,2 0 69 0,-2 0 45 15,0 0 5-15,2 0-69 0,-2 0-47 16,0 0 18-16,4 0 10 0,0-5-21 16,4-5-156-16,3-3-37 0,6-5-6 15,-2 2 40-15,0-5 3 0,2 0-1 16,-3-2-58-16,4 3-19 0,-2-6-16 16,0 3-128-16,-2 2 121 0,-1 1-170 0,2 2-79 15,-7 1-248-15,1 3 33 16,-7 3-135-16,-2 1-288 0,0 2-39 0</inkml:trace>
  <inkml:trace contextRef="#ctx0" brushRef="#br1" timeOffset="136438.3333">21641 2883 167 0,'0'0'99'0,"0"0"-66"0,0 0 86 16,0 0 636-16,0 0-572 0,0 0-99 15,0 0-77-15,0 0-7 0,0 0-20 16,0 0 20-16,-87-6 20 0,77 14-20 16,-3 2-124-16,0 0-19 0,3 4 97 0,1 4 2 15,3 1 44-15,2-2 72 0,2 4 228 16,2 0-209-16,0-1-7 0,2 2-46 16,6 1 161-16,5-2 24 0,4-2-103 15,6 3-45-15,9 0 50 0,8-3 29 16,3-4-2-16,-3-3 23 0,-4-6-11 15,-10-5-58-15,-5-1 7 0,-4 0 11 16,-4 0-46-16,1 0 19 0,4 0 11 0,-2-4-9 16,-3 1 64-16,0-7-31 15,-2 1-36-15,-3-3 33 0,-4-3-39 0,0 0-10 16,-4-4-76-16,0-6 46 0,0 1-41 16,-4 0-5-16,-4-1 38 0,-3 5-22 15,1-3 6-15,-6 1-26 0,2 1-55 16,-6 4-20-16,2 0-34 0,-10 2 10 15,-4 3-41-15,-7 2 49 0,-1 5-27 16,5 3 26-16,7 2-57 0,4 0 25 16,12 0 22-16,2 0 102 0,-2 2 0 0,2 3-137 15,4-1 69-15,2 0-51 0,1 3 43 16,3 3-18-16,0 2 20 0,5 3 72 16,11 6 0-16,12 6-28 0,8 5-30 15,7 3 60-15,-1-3 21 0,0-3 14 16,-12-8 101-16,-7-3-84 0,-3-4-22 15,-6-2 63-15,6 3-14 0,-4 2-22 16,6 2-56-16,-5 0 39 0,-4 1-40 0,0-3 60 16,-5 0-60-16,-4-2-28 0,0-1 24 15,-2-1 4-15,0-2 25 0,0-1-22 16,0-1 16-16,2-1 9 0,-2 0 21 16,-2-3-49-16,0 1-49 0,0-1-182 15,0-3-197-15,0 5-32 0,0-7-110 16,0 0-433-16,0 0 232 0</inkml:trace>
  <inkml:trace contextRef="#ctx0" brushRef="#br1" timeOffset="136799.3662">22253 2696 1193 0,'0'0'902'16,"0"0"-902"-16,0 0-121 0,0 0-89 15,0 0 113-15,0 0 6 0,0 0-103 16,0 0 70-16,-100 100 124 0,91-54 39 0,3 0 117 15,4-2 391-15,2-5-294 16,0-1-197-16,4-4-31 0,5 1 18 0,-1-7 51 16,5 3-63-16,-2-9-6 0,-3-4-13 15,-2-4 12-15,6 0 9 0,-2 0-29 16,2 4 34-16,8 1 35 0,-4-2-73 16,2 2-61-16,1-4-216 0,-5-1-253 15,4-3-85-15,-6-4-153 0</inkml:trace>
  <inkml:trace contextRef="#ctx0" brushRef="#br1" timeOffset="137493.0906">22384 2944 42 0,'0'0'961'0,"0"0"42"0,0 0-725 15,0 0-278-15,0 0-44 0,0 0 44 16,0 0 87-16,0 0 7 0,115 0-36 15,-91 10-54-15,-3 1 84 0,-5 4-88 0,-2 1-61 16,-4 5 5-16,-8 0 56 16,-2 0 13-16,0 1-9 0,-2 0-4 0,-6-1 2 15,-1-6 48-15,-2 1-44 0,3-5 18 16,0-4 13-16,1-1-31 0,3-4 54 16,2 0 25-16,2-2 66 0,0 0 43 15,-2 0 35-15,2 0 165 0,0 0 61 16,0-6-222-16,0-3-120 0,0-3-17 15,0-5-96-15,12-4-75 0,1-1-23 16,2-4 8-16,4 1 0 0,-5 4-228 0,4-1 236 16,-3 2-30-16,-2 1-65 0,-3 6 91 15,-1 0 86-15,-5 7 10 0,-4 2 82 16,0 2-11-16,0 2-81 0,0 0-200 16,-2 0-116-16,-5 4-57 0,3 4 160 15,-2-1 135-15,-1 7 78 0,1-1 50 16,2 4 21-16,-1-1-69 0,1 3 20 15,0-4-18-15,2 2 51 0,2 0-25 0,0 0 7 16,0 0 23-16,2 2 6 0,6 0 64 16,1 1-130-16,6-5-426 0,2-2-470 15,-7-5-300-15</inkml:trace>
  <inkml:trace contextRef="#ctx0" brushRef="#br1" timeOffset="137681.1643">22747 3192 339 0,'0'0'1622'0,"0"0"-1590"0,0 0-32 16,0 0-108-16,0 0 108 0,0 0 38 15,0 0-38-15,0 0 75 0,0 0-73 16,0 0 21-16,-46 71 34 0,44-59-6 16,0 1-13-16,2 3 81 0,0-1 24 15,0-2-143-15,0 3-338 0,0-5-460 0,0-3-174 16</inkml:trace>
  <inkml:trace contextRef="#ctx0" brushRef="#br1" timeOffset="138134.1824">23128 2788 211 0,'0'0'1944'16,"0"0"-1382"-16,0 0-205 0,0 0-139 16,0 0-94-16,0 0 131 0,0 0-63 15,0 0-136-15,0 0 6 0,0 0-62 0,0 0 0 16,-16-21-62-16,16 21-24 0,-2 0-33 15,2 0-37-15,0 0-14 0,0 0-33 16,-4 2-19-16,2 7 151 0,-2 2 67 16,-2 5-2-16,0 1 0 0,-2 3 6 15,2 0 2-15,2-1 69 0,2 2 70 16,-2-2-31-16,2 1-31 0,2-3-28 16,0-2-12-16,0-2-33 0,0 0 26 0,0 1-30 15,0-1 30-15,4 0 1 16,0-2-1-16,2 2-10 0,3-4 32 15,-2-1-22-15,1 1 0 0,2-2 17 0,4 3 55 16,0-2-33-16,3-2-30 0,2-1-41 16,0 1-87-16,1-6-161 0,-4 0-102 15,2 0-23-15,-6 0-42 0,-1-7-223 16,-5 1-549-16</inkml:trace>
  <inkml:trace contextRef="#ctx0" brushRef="#br1" timeOffset="138354.5913">22881 2944 1753 0,'0'0'776'0,"0"0"-776"0,0 0-25 0,0 0 25 16,0 0 118-16,0 0-15 0,145-25-103 15,-109 23 0-15,-8 2-54 0,-10 0-1 16,2 0-80-16,-1 0-152 0,4 0-391 16,-4 0-356-16</inkml:trace>
  <inkml:trace contextRef="#ctx0" brushRef="#br1" timeOffset="138627.8619">23463 2705 1086 0,'0'0'462'0,"0"0"-417"0,0 0-45 16,0 0 233-16,0 0-93 0,70 104 95 15,-57-61-129-15,-7 7-69 0,-6 4-12 16,-4-1 6-16,-15-5-6 0,-5 5 75 16,-8 1-64-16,-4-1 31 0,-6-4-67 15,-1-2-421-15,1-10-193 0,10-13-610 16</inkml:trace>
  <inkml:trace contextRef="#ctx0" brushRef="#br1" timeOffset="141062.4441">21316 3813 33 0,'0'0'158'0,"0"0"-98"0,0 0 243 16,0 0-53-16,0 0 215 0,0 0-302 0,0 0 95 15,0 0-14-15,0 0-34 0,2-43-151 16,-2 41-55-16,-2-2 185 0,0 2-22 16,0 2-130-16,2-3-37 0,-2 0 54 15,2 3-31-15,-2-1-23 0,2 1 0 16,0-3 0-16,-2 1 30 0,2 2 0 15,0-1 1-15,0 1-25 0,0 0 30 0,0 0 1 16,0 0-8-16,0 0 1 0,0 0-30 16,-2 0-34-16,2 0-26 0,0 0-43 15,0 0-18-15,0 0-21 0,0 0-14 16,0 0-64-16,0 0-16 0,-2 3 30 16,0 4 161-16,-2 2 12 0,1 4 33 15,-1 1 39-15,0 3-35 0,-1 0 1 16,1 4 46-16,0-2 53 0,0 1-27 15,4 3-77-15,-2-5 44 0,-1 2-18 16,3-3-7-16,-2 0 96 0,2-2-113 0,-2 2 4 16,0 0 32-16,0 0 64 0,0-1-46 15,-2 1-50-15,2 0 63 0,0 0-25 16,0 3 5-16,-1-4-46 0,1 2 59 16,-3 3-58-16,3-2 21 0,0 0-23 15,0 1 39-15,0-3-39 0,0 1-2 16,0 1 22-16,0-3-22 0,0-3 0 15,2 0-2-15,-2 0 27 0,0-4-25 0,2 2 24 16,0-4-24-16,0-1 4 16,-2 0 38-16,2-4-37 0,0 3 61 0,-2 0-29 15,2-2 5-15,0 4-42 0,0-2 6 16,0-1 25-16,0 1 10 0,0 1 6 16,0 0-43-16,0-1 31 0,-2 2 10 15,2-2-43-15,0 1-2 0,0 0 32 16,0-1-29-16,0 1-3 0,0-3 42 0,0 1-7 15,0 2-12-15,0-3-19 16,0 0 19-16,0-3-21 0,0 2 2 0,0-2 24 16,0 0 11-16,0 0-10 0,0 0 5 15,0 0 5-15,0 0 6 0,0 0 6 16,0 0-13-16,0 0-11 0,0 0-25 16,0 0-1-16,0 0-1 0,0 2-1 0,0 1-26 15,0 3 25-15,0 2-412 16,0 0-125-16,2-4-618 0,2-4-170 0,-10-31 1272 0</inkml:trace>
  <inkml:trace contextRef="#ctx0" brushRef="#br1" timeOffset="141531.3715">21185 4486 20 0,'0'0'158'0,"0"0"350"0,0 0-502 0,0 0-6 15,0 0-112-15,0 0 33 0,0 0 20 16,0 0 0-16,0 0-53 0,0 0 39 16,-4 0 20-16,2 0 14 0,2 2-1 15,0-2 38-15,-2 0 2 0,2 0 6 16,0 0 21-16,0 0-21 0,0 0 14 16,-2 0-20-16,2 0-123 0</inkml:trace>
  <inkml:trace contextRef="#ctx0" brushRef="#br1" timeOffset="143994.181">21038 4475 48 0,'0'0'60'0,"0"0"-27"0,0 0 20 0,0 0 72 16,0 0 7-16,0 0-126 0,0 0-6 15,0 0-52-15,0 0-1 0,0-2 20 16,0 2 6-16,0 0 23 0,0 0-2 15,0 0-1-15,0 0 7 0,0 0 0 0,0 0 26 16,0 0 1-16,0 0-1 16,0 0 0-16,0 0 14 0,0 0 19 0,0-2 14 15,0 2 170-15,0 0 13 0,0 0-40 16,0 0-53-16,0 0-66 0,0 0-26 16,0 0 0-16,0 0 6 0,0 0-6 15,0 0-20-15,0 0-51 0,0 0 0 16,0 0-64-16,0 0 6 0,0 0-13 15,0 0 7-15,0 0-14 0,0 0 13 16,0 0 7-16,0 0 0 0,0 0-8 16,0 0 14-16,0 0 19 0,0 0 29 15,0 0 4-15,0 0 26 0,0 0 13 0,0 0 1 16,0 0 5-16,0 0-5 0,0 0-15 16,0 0-20-16,0 0-1 0,0 0-4 15,0 0-2-15,0 0-24 0,0 0-13 16,0 0-53-16,0 0-123 0,0 0 11 15,0 0 27-15,0 0 78 0,0 0 53 16,0 0 42-16,-2 0-23 0,0 0-45 16,0 0-60-16,0 0-73 0</inkml:trace>
  <inkml:trace contextRef="#ctx0" brushRef="#br1" timeOffset="155135.5402">18590 4804 172 0,'0'0'66'0,"0"-2"-66"0,0 2 0 15,0 0 39-15,0 0 113 0,0 0-106 16,0 0-46-16,-2 0-53 0,2 0 20 16,-2 0 7-16,2 0 24 0,-2 0-18 15,2 0 20-15,0 0 39 0,0 0-39 0,0 0 0 16,0 0 3-16,0 0 1 0,0 0 29 15,0 0 7-15,0 0 39 0,0 0 52 16,0 0 60-16,0-3 6 0,0 3-27 16,-2 0-59-16,2 0-40 0,0 0 39 15,0 0 32-15,0 0-6 0,0 0-15 16,0 0-38-16,0-2-39 0,0 2-39 16,0 0-1-16,0 0-2 0,0 0 23 0,0-1 1 15,0 1 18-15,0 0-12 0,0 0-32 16,2 0 0-16,0 0 2 0,2 0 85 15,-2 0 7-15,1-3-7 0,-1 3-18 16,-2 0-69-16,0 0-2 0,2 0 2 16,-2 0 0-16,0 0 4 0,0 0 2 15,0 0-6-15,0 0-6 0,0 0-32 16,0 0 7-16,0 0 0 0,0 0 6 16,0 0 0-16,0 0 19 0,3 0-25 15,-1 0 0-15,2-1-1 0,-2 1 26 0,4-2 4 16,0 2 2-16,3-2 2 0,-1 2-2 15,5-2-48-15,-2 0 48 0,1 0 42 16,4 0-36-16,-2 0 19 0,6 1-23 16,-4-1 2-16,1 2-1 0,3 0-3 0,-4-2-7 15,0 2 7-15,-2 0 7 16,-1 0-7-16,2 0-32 0,-3 0 32 0,1 0-2 16,2 0-16-16,0 0-26 0,2 0 40 15,0 2 4-15,2-2 6 0,6 2 25 16,10-1-31-16,5 1 25 0,2 0-25 15,-1-2-6-15,-7 4 6 0,-2-4 37 16,-3 2-6-16,1-2-62 0,-2 0 31 16,-10 0 0-16,0 0 0 0,-6 0-10 15,8 0 10-15,-1 2 0 0,2-2 41 0,0 0-41 16,3 2 0-16,-2-1-2 0,4-1-4 16,-5 0-19-16,5 3 25 0,-2-3 6 15,-2 0-3-15,4 0 28 0,4 0-31 16,6 0 2-16,11 1-2 0,-1-1-19 15,-1 2 15-15,-13-2 4 0,-11 0-4 16,-2 0 4-16,-4 0 6 0,4 0-6 16,0 3-25-16,3-3 25 0,-4 2 6 0,0-1 1 15,-2 1-7-15,-1 0 24 16,0-2-24-16,0 0-4 0,-1 0-8 0,4 2 12 16,-1-1 4-16,2-1 40 0,0 0-44 15,5 0-2-15,-6 3-5 0,8-3 7 16,-5 0 31-16,5 0-24 0,-1 2 11 15,0-2-18-15,3 4-25 0,-2-4 23 16,-1 2 2-16,3 1 59 0,-2-1-59 16,-2 0-32-16,9 0 32 0,-6 2 61 0,-2-4-61 15,7 3-31-15,-6-1 31 0,2-2 0 16,-3 2-21-16,1-2 21 0,-4 2 0 16,6 1-4-16,-2-3 4 0,-3 0 25 15,5 0-25-15,0 0-23 0,-5 2 21 16,5-2 4-16,-5 0-4 0,0 0 4 15,1 0 31-15,-8 0-33 0,4 0 0 16,-3 0 0-16,-5 3-4 0,1-3-2 0,-2 0-1 16,-3 0 7-16,0 0 25 0,0 0 0 15,-4 0-23-15,0 0-2 0,0 0-4 16,0 0 4-16,0 0 0 0,0 0 0 16,0 0-52-16,3 0 52 0,0 0 6 15,-3 0 26-15,0 0 24 0,0 0-8 16,-2 0-23-16,0 0 11 0,-2 0 25 15,0 0 36-15,0 0 11 0,0 0-2 16,0 0-1-16,0 0 28 0,0-3 59 16,0 3-19-16,-2 0 23 0,-2 0-8 0,0-5-115 15,0 1-16-15,0 1-57 0,-1-1-33 16,1-2-104-16,-1 1 96 0,1-1-71 16,-2 1 50-16,0 0 19 0,-2 0-54 15,-4-1 22-15,2-2 27 0,-3 2-151 16,-4-1 195-16,2 1-247 0,-4-2 187 15,2 3-30-15,-1-1 33 0,0 2-48 0,2 0 36 16,-2-2 73-16,8 4 26 16,-1-1-26-16,3 1-6 0,-3 0-67 0,4 0 73 15,5 0 43-15,-2 2-7 0,4 0 74 16,0 0-38-16,0 0-68 0,0 0 0 16,0 0 21-16,0 0-25 0,0 0-6 15,4 0-79-15,0 0-67 0,5 0 55 16,2 0 92-16,-1 2 5 0,3 4 0 15,7-1 13-15,-4 1 17 0,8 1-30 16,-3-3 0-16,4 2-30 0,-4 1 36 0,3 0-6 16,-6-2 6-16,0 1-6 0,-6 0-75 15,-3 0 26-15,-2 0 17 0,-3-3-24 16,-2 1 25-16,-2 2-6 0,0 2 37 16,0-3 12-16,-4 3 51 0,-3-3 30 15,-2 4-37-15,3-1-6 0,-6 2 47 16,-4 2-42-16,2-1-13 0,-3 2-42 15,-2 1 25-15,2-1 84 0,-2 1-68 0,2 0 71 16,1-2-107-16,4 0 101 0,2 1-82 16,4-4-24-16,1 3-100 0,1 0-155 15,4-3-199-15,0 3-239 0,0-4-306 16,0-3 355-16</inkml:trace>
  <inkml:trace contextRef="#ctx0" brushRef="#br1" timeOffset="155686.7317">21274 4662 81 0,'0'0'165'15,"0"0"586"-15,0 0 93 0,0 0-308 16,0 0-289-16,0 0-59 0,0 0 25 0,0 0 30 16,0 0-19-16,-13-16-30 0,13 16-44 15,0 0-33-15,0 0-76 0,0 0-41 16,0 0-102-16,0 0-35 0,0 0-45 16,0 0-22-16,0 3-11 0,0 5 22 15,0 3 193-15,0 9 23 0,0 8 42 16,-2-2 29-16,0-2-37 0,0-2 5 0,0-6 23 15,0 4-51-15,0 4 16 0,0-5-21 16,-2 1-29-16,-1-3 32 16,3 1-30-16,-1-3 1 0,3-2 3 0,0 1 48 15,0-1-28-15,0 2-22 0,0 1 61 16,0-3-22-16,0 2-22 0,0-1 1 16,0-1 8-16,3 1-30 0,1 1-278 15,3-3-248-15,-1 1-370 0,0-6-500 16</inkml:trace>
  <inkml:trace contextRef="#ctx0" brushRef="#br1" timeOffset="156585.8432">21049 5467 2321 0,'0'0'516'0,"0"0"-287"16,0 0-205-16,0 0-18 0,0 0 70 16,0 0 48-16,0 0-96 0,0 0-26 15,0 0-2-15,123-48 90 0,-106 48 52 0,-4 0-142 16,-2 2-16-16,-3 3-76 0,-2 1-43 15,-2 1 16-15,-2 4 56 0,-2-1 63 16,0 4 19-16,0-1-15 0,-2 4-2 16,-6 1 48-16,-2 2 40 0,-6-3-6 15,2 1-27-15,-3 0 35 0,2-3-16 16,2-2-22-16,3-4 5 0,1-1 18 16,7-6-74-16,0-2 33 0,2 0 71 15,0 0 112-15,0 0 1 0,0 0-26 0,2 0-24 16,2-2-27-16,5-4-28 0,1-7-27 15,9-10-88-15,9-7-196 0,2-1-62 16,-7 5 125-16,-4 8 64 0,-4 3 47 16,4 0-91-16,-4-1 112 0,5-1 2 15,-8 4 29-15,-6 0 92 0,-2 8-118 16,-2-2 72-16,-2 5-26 0,0 0 54 16,0 0-35-16,0 2-7 0,0 0-32 0,0 0-30 15,0 0-27-15,0 0-20 16,-4 0-3-16,2 0 49 0,0 0-30 0,0 0-23 15,0 0-42-15,0 0-28 0,0 0-79 16,0 4 6-16,-2-2 46 0,0 5 33 16,-6 5 22-16,6 0 39 0,-2 3 55 15,2 0-23-15,0 2 9 0,2 0 12 16,2-3 4-16,0-1-27 0,0 1 6 16,4 0-1-16,4-2 22 0,4 2 22 0,6-1 16 15,-2 1 58-15,6-1-20 0,4-1 47 16,3 0-26-16,7-2-46 0,5 1-51 15,-5-3-320-15,-8-8-501 0,-14 0-485 16,-4-3-130-16</inkml:trace>
  <inkml:trace contextRef="#ctx0" brushRef="#br1" timeOffset="166905.3564">22769 3359 251 0,'0'0'79'0,"0"-7"513"0,0 5-382 15,0-3-99-15,0 2 78 0,0 0 24 16,0 2 165-16,0-3-107 0,0 2-265 16,0-2 19-16,0 2-18 0,0 2 11 15,0 0-18-15,0 0-70 0,0 0-55 16,0 0-28-16,0 0-96 0,0 0-133 16,4 0-292-16,-2 0 74 0,-8 12 503 0</inkml:trace>
  <inkml:trace contextRef="#ctx0" brushRef="#br1" timeOffset="172372.4">21291 4518 29 0,'0'0'125'0,"0"0"33"16,0 0-92-16,0 0 435 0,0 0-246 15,0 0-46-15,0-52 108 0,0 39-98 16,0 6 86-16,0-5-162 0,0 3-55 15,0-3-26-15,0 4 6 0,0-1 78 16,0 4-43-16,0-5-46 0,0 6-57 16,0-3 0-16,0 3 0 0,0-3 2 15,0 3 45-15,0 1-47 0,-2 1-47 16,0-2 27-16,0 3 15 0,-3 1 3 16,1-3-30-16,0 3 32 0,0 0 0 0,2 0 0 15,-1 0-61-15,1 0-60 0,0 0-39 16,-2 0-52-16,-2 8-54 0,-5 1 203 15,0 3 12-15,-3 3-32 0,0 4 80 16,4-4 3-16,2 1-71 0,2 1 65 16,-1-3 4-16,5-1-44 0,2 0 8 15,0-4 38-15,0-2-41 0,0-4 41 16,6 0 2-16,-1-1 2 0,-1-2 67 0,0 0-45 16,0 0 91-16,4 0 48 0,6 0 245 15,0-2-96-15,4-6-68 0,0 0-134 16,-3-3-24-16,2 1-53 0,-4-2 112 15,-3-3-141-15,2 2 39 0,-4 2 30 16,-4 0-71-16,-2 0 85 0,0 4-67 16,-2 0 21-16,0-3-16 0,0 3-27 15,-6 3-17-15,-2 0 17 0,-4 2 0 0,4-3-70 16,2 5-33-16,-2 0 41 0,-1-2-6 16,-2 2-22-16,1 0-20 0,-3 0 10 15,0 2 65-15,4 3-48 0,3-1 54 16,2 2-81-16,2 1 34 0,2 0 76 15,0 3 0-15,0 0-53 0,6 2-2 16,2 0-69-16,6 2-207 0,-2-2-65 16,3 1 195-16,2-4-235 0,-2 3-103 15,-3-7 90-15</inkml:trace>
  <inkml:trace contextRef="#ctx0" brushRef="#br1" timeOffset="172835.721">21318 4512 9 0,'0'0'33'0,"0"0"-7"0,0 0 27 0,0 0 39 16,0 0-45-16,0 0 137 0,0 0 316 16,0 0-101-16,0 0-347 0,0 0 71 15,36-24-58-15,-36 20-52 0,0-2 25 16,0 3-12-16,-6 1 7 0,0 0 70 15,0 0-71-15,2 2-32 0,0-2 0 16,-1 2 0-16,0 0-7 0,-1 0-147 16,-2 8 57-16,0 1 45 0,-1 0-19 15,0 5 71-15,5 0-4 0,2-3 4 16,2 2-7-16,0-3-32 0,0 0 33 0,2-3 6 16,4-3 0-16,1 0-78 0,-1-2 45 15,-1 0-91-15,-3-1 111 0,0-1 13 16,0 2 85-16,0-2-59 0,0 0-26 15,0 0-98-15,0 0-269 0,0 0-88 16,2 0 132-16</inkml:trace>
  <inkml:trace contextRef="#ctx0" brushRef="#br1" timeOffset="172990.2305">21318 4512 66 0</inkml:trace>
  <inkml:trace contextRef="#ctx0" brushRef="#br1" timeOffset="173220.0467">21318 4512 66 0,'-27'119'73'0,"27"-119"533"0,0 0-89 0,0 0-302 0,0 0-215 0,0 0-104 0,0 0-92 16,0 0 33-16,0 0 163 0,0 2 20 15,0 0-16-15,0 2-4 0,0-1 39 16,0-3-32-16,0 0 32 0,0 0-32 15,0 0 58-15,0 0 20 0,0 0 45 0,0 0 32 16,0 0 51-16,0 0 48 0,0 0 110 16,0-7-95-16,0-3-276 0,0-1-10 15,0-2-27-15,0-3 1 0,0-1 30 16,0 4-6-16,0 0 12 0,0 3 6 16,0 2 67-16,0 2 6 0,-2 3 47 15,0 3-126-15,2 0-72 0,-2 0-238 16,0 3-167-16,-3 7 163 0,-1 10 260 15,2 12 54-15,-5 12 0 0,1 7 85 16,-3-1-85-16,4-12-311 0,1-13-679 0</inkml:trace>
  <inkml:trace contextRef="#ctx0" brushRef="#br1" timeOffset="191195.7452">27463 8889 462 0,'-2'0'210'15,"2"0"770"-15,-2 0-363 0,2 0-221 0,-3 0-161 16,1 0-53-16,2 0-9 0,0 0-15 16,0-3-81-16,0 3-77 0,0 0-36 15,0 0-43-15,0 0-90 0,0 0-71 16,0 0-96-16,0 0-256 0,0 0-345 0,2 0-83 15,-2 3 939-15</inkml:trace>
  <inkml:trace contextRef="#ctx0" brushRef="#br1" timeOffset="191456.4125">30660 9003 4418 0,'0'0'241'0,"0"0"-241"16,0 0-425-16,0 0-204 0,0 0-121 15,0 0 310-15,0 0 265 0,0 0 113 16,0 0-142-16,0 0-90 0,-34 0 158 15,26 4-72-15,-3-1-315 0,0 1-290 16</inkml:trace>
  <inkml:trace contextRef="#ctx0" brushRef="#br1" timeOffset="227136.0838">27336 14570 703 0,'0'0'1248'0,"0"0"-512"0,0 0-378 16,0 0-201-16,0 0-106 0,0 0-23 16,0 0 0-16,0 0 23 0,0 0 11 15,0 0-17-15,0 0-18 0,0 0-6 16,0 0-15-16,0 0 15 0,0 0-15 15,0 0-6-15,0 0-2 0,0 0-31 16,0 0 28-16,0 0 0 0,0 0-22 16,0 0 23-16,0 0 2 0,0 0 2 0,0 0 0 15,0 0 0-15,0 0 2 0,0 0 2 16,0 0-4-16,0 0-2 0,0 0-2 16,0 0-1-16,0 0-23 0,0 0 0 15,0 0 24-15,0 0 2 0,0 0-2 16,0 0-18-16,0 0 16 0,0 0-16 15,0 0-7-15,0 0-10 0,0 0-6 16,0 0-6-16,0 0-42 0,0 0-42 0,0 0-44 16,0 0-95-16,0 0-126 0,0 0-22 15,0 0-111-15,0 0-137 0,0 0 321 16,0 0 219-16</inkml:trace>
  <inkml:trace contextRef="#ctx0" brushRef="#br1" timeOffset="239936.5517">28100 17305 200 0,'-2'0'0'0,"2"0"-20"0,0 0 14 0,0 0-54 16,0 0-52-16</inkml:trace>
  <inkml:trace contextRef="#ctx0" brushRef="#br1" timeOffset="240093.1327">28100 17305 90 0,'-2'0'363'0,"2"0"124"0,0 0-88 16,0 0-76-16,0 0-79 0,0 0-8 15,0 0 33-15,0-3-24 0,0 0-87 16,0 2-15-16,0-2-141 0,0 2 21 0,0-1-23 16,0 2-19-16,0 0-11 15,0 0-5-15,0 0 0 0,0 0-14 0,0 0-5 16,0 0-1-16,0 0-18 0,0 0-30 15,0 0-72-15,0 0-82 0,0-5-87 16,0 5-247-16,0-2-210 0,0 9 44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8T04:59:36.0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906 11680 20 0,'0'0'215'0,"0"0"-117"0,0 0-98 0,0 0 0 16,0 0 158-16,0 0 41 15,0 0-78-15,0 0-40 0,13-8-19 0,-13 8 10 16,0 0 29-16,0 0 3 16,0 0 17-16,0 0 22 0,0 0 6 0,0 0-19 15,0 0-26-15,0 0-13 0,-4 0-10 16,0 0-29-16,-1 0-10 0,1 0 1 15,2 0-14-15,2 0-16 0,0 0-11 16,0 0 1-16,0 0 10 0,0 0-13 16,0 0-1-16,0 0-12 0,0 0 13 15,0 0 3-15,0 0 17 0,0 0-18 0,0 0-2 16,0 0-1-16,0 0-1 0,0 0-15 16,0 0-8-16,0 0-8 0,0 0-6 15,0 0-9-15,0 0-4 0,0 4 13 16,0 2 18-16,0 2 21 0,0 1 13 15,0 2-13-15,0-3 20 0,2 1 48 16,0 1-7-16,2 0-47 0,-1-3-11 16,-1 3-3-16,0-2 3 0,-2 0 11 0,4 1-14 15,-4-1-2-15,5-1 2 0,-5 3-12 16,2-3 11-16,-2 1 1 0,2 0-2 16,-2-1-9-16,0 3 11 0,2-3 0 15,-2 4 3-15,0-4-16 0,2 1 11 16,-2-1 2-16,0 0 1 0,0 3 0 15,2-3 17-15,-2 1-1 0,0 2-1 16,0-2 7-16,2 1-23 0,-2-1 2 0,2 2 11 16,1-1 8-16,-3 1-21 0,2-1-1 15,-2 2 1-15,2-4 1 0,0 2 0 16,-2 1 1-16,2-1-2 0,-2-1 0 16,0-1 0-16,0-1 4 0,0 1-2 15,0 0-2-15,0 2 0 0,0 0 11 16,0 1 5-16,0 1-15 0,-2-1 9 15,0 2-10-15,0-3 0 0,0 2 0 16,-1 0 2-16,1 0-2 0,2-2-10 16,-2-1 7-16,2 1 3 0,0 0 3 0,0-1-2 15,0 2-1-15,0-2 3 0,0 1 33 16,0-1-36-16,0-3 0 0,0 2 1 16,0 2 0-16,0 0 22 0,0 1-23 15,0 1 28-15,0 3-27 0,0-3 1 16,0 0-2-16,0 1 2 0,-2-1-3 15,2 1 2-15,-2 2-2 0,2-3 21 16,0 2-20-16,0-1 3 0,0-1-2 0,0-1 2 16,-2-1-3-16,2 0-7 15,0-1 7-15,0 1 19 0,0-2-19 0,-2-2 0 16,2 3-2-16,-2 1 1 0,2-2 1 16,-5-2 6-16,3 3 17 0,0 1-20 15,-2-1 7-15,-1 1 3 0,1 3-12 16,2-2 1-16,-2 1-2 0,2-1-19 15,0 0 18-15,0 0 1 0,0 0-36 16,2 0 35-16,0-1-15 0,0 1 0 16,0-3 16-16,0 3-20 0,0-2 20 0,0 1 0 15,0-1 39-15,0 0-10 16,0 0 23-16,0-1-52 0,0 1 1 0,0-1 1 16,0-1 0-16,0 1 17 0,0 1-6 15,0-3-12-15,0 3 9 0,-2-1-8 16,2-2-2-16,0 1 13 0,-2 0-13 15,2-1 0-15,0-1-1 0,0 1-21 0,0-2 10 16,0 1 12-16,0-1 19 16,0 2-6-16,0-4 16 0,0 3-29 0,0 0 3 15,0 0 26-15,0 0-25 0,0-1-3 16,0-1 15-16,0 2-16 0,0 1 0 16,0-1 0-16,0 0 13 0,0 0-10 15,0-1 9-15,0 2-12 0,0-3-3 16,0-2-10-16,0 2 9 0,0-2-9 15,0 0 11-15,0 0 0 0,0 0 1 16,0 0-2-16,0 0-29 0,0 0-20 0,0 0-19 16,0 0-16-16,0 0-14 0,0 0-15 15,0 0-34-15,2 0-22 0,0 0-23 16,0 0-16-16,0 0 6 0,-2 0 78 16,2-2 62-16,0 0 65 0,0-1 17 15,-2 1 35-15,2 2 20 0,0-3 38 16,-2 1 34-16,0 0-8 0,2-2-19 15,-2 0-32-15,0 1-4 0,0-1-3 0,0 0-32 16,0-2 31-16,0 3-31 0,0-3-1 16,0 2-6-16,0-2-32 0,0 3-6 15,0-4-2-15,0 4 1 0,0 1 0 16,0 0 1-16,-2 0 21 0,-2 0-8 16,0 2-14-16,-2 0-3 0,2 0 3 15,-4 0 0-15,4 0 0 0,-2 0-41 16,0 0-17-16,0 0 22 0,-1 4 10 0,0 0 0 15,3 2-6-15,2-1 3 16,2 2-1-16,0-2 1 0,0 3 13 0,0-4 16 16,2 1 65-16,5-1-39 0,2 1-26 15,-3-3 13-15,2 3-13 0,0-2 22 16,2-3 14-16,0 0-3 0,0 0-11 16,-1 0 14-16,2-3 0 0,-1-4 3 15,-1 0-7-15,-3 0 3 0,-2-1-9 16,0-1 4-16,0-1-30 0,-1 0-4 15,-3 1-12-15,0 1 16 0,0 1 30 0,-3 1 25 16,-3 2-38-16,-2 0 41 0,-1 1-58 16,1 1-13-16,-3-1-10 0,5 1-3 15,-1 0 25-15,1 2 0 0,2 0-38 16,0 0-16-16,2 4-6 0,-2 4 15 16,2 0 14-16,2-1 3 0,0 1 3 15,0-1-3-15,0-1-23 0,0-2 26 16,0-1 0-16,2 0-7 0,0-3 8 15,0 0 22-15,0 2 3 0,-2-2 13 16,0 0 7-16,0 0-20 0,0 0-26 0,2 0-55 16,-2 0-43-16,0 0-97 0,0 0-65 15,0 0-184-15,0-2-165 0,-8 2 502 16</inkml:trace>
  <inkml:trace contextRef="#ctx0" brushRef="#br0" timeOffset="938.5831">28707 8875 96 0,'0'0'39'0,"0"0"-39"0,0 0-36 16,0 0 0-16</inkml:trace>
  <inkml:trace contextRef="#ctx0" brushRef="#br0" timeOffset="3051.1742">28707 8875 99 0,'0'0'192'16,"-2"-86"40"-16,2 77-63 0,0 1 14 16,0 1-40-16,-2-2-104 0,-5 2 23 15,1 1-16-15,0 2 22 0,-3 1-68 16,2-1-39-16,1 2 26 0,2-2-29 16,-2 2 18-16,2-2 22 0,-4 3 2 15,4-1 0-15,0-1 2 0,0 1 11 16,-2 0 20-16,0-1 6 0,-3-1-14 0,0 0-24 15,-1 0 46-15,-3 1-47 0,-2-1-1 16,2 0 1-16,-1 2 1 0,-4 1 12 16,2-2 4-16,-2 1-17 0,0 2 3 15,-1 0-3-15,-3 0 3 0,-4 0-6 16,4 0-33-16,-2 2 36 0,1 2 43 16,1 0-40-16,2 0 60 0,0-1-63 15,2 3 0-15,-2 0-43 0,1 1 43 16,0 1-1-16,0 0 5 0,-3 2 12 0,2-1-16 15,0 4-39-15,1-1 9 0,0 3 28 16,-2 0-14-16,1 2 9 0,2 1 7 16,-4-1 33-16,3 1-33 0,-2-1 0 15,2 0-19-15,-1-3 19 0,4 1-29 16,0-4 29-16,6-1 23 0,2-2-3 0,-3 1-40 16,2-1 59-16,1-1-39 15,0 0 101-15,1-1-101 0,-1 3 62 0,-1-2-33 16,3 0-3-16,-3 3 7 0,1 1-32 15,0 0 15-15,-4 3 13 0,4 1-12 16,0 0 7-16,-2 1-22 0,3-1-1 16,-2-2-1-16,3 3-20 0,0-2 20 15,-1 1 12-15,3-1 1 0,-2 1-10 16,-1 2 0-16,1-1 26 0,-1 2 0 16,-1 1-16-16,-2 0 13 0,-2 0-26 0,4-4 1 15,-2 2 2-15,2-2 1 16,-4 1-3-16,6-3-1 0,-2 1 3 0,-1-1 13 15,3 2 20-15,-5-2-16 0,5 2-20 16,-1 3 0-16,-1-5-2 0,2 2 1 16,0 2 1-16,-2-6 0 0,4 2 0 15,0 1-3-15,0-1-10 0,-2 2 11 0,2 3 0 16,0-1 2-16,-3 1 0 16,0 8 0-16,3-4 0 0,0 2-1 0,-2 4 2 15,-3 1 14-15,-4 6-15 0,3-2 0 16,-1-8 2-16,3-8 11 0,2-3-13 15,-1 1 3-15,0 2-2 0,-1 0 1 16,2 0 0-16,0-1-4 0,2-1-8 16,-4 0 10-16,6 3-1 0,0-3-10 15,2 2-1-15,0-1 11 0,0 0 2 16,2 3 4-16,5-1-5 0,-2 1 0 0,1 0 3 16,0 0 13-16,0 0-16 0,0 3 0 15,1-4 0-15,0 1 13 0,-1 1 0 16,-2-2 2-16,2 4-15 0,-4 2-1 15,3-2 1-15,-3 0 16 0,0 2-16 16,0-3 1-16,-2 0-1 0,2 2 3 16,3-3 0-16,-3 2-1 0,0-3 14 15,2 0-15-15,0 0-2 0,1-2-11 0,1 1 1 16,0-3 11-16,-2 1 2 0,5 1 18 16,-2 1-19-16,-1-3-1 0,-2 1 0 15,2-1 2-15,-2 0-2 0,0 1-2 16,4-1 0-16,-2 2-1 0,0 1 3 15,-2-3 3-15,5 2-3 0,-3-1 0 16,3 2 2-16,-1-1-4 0,1 0-21 16,-1-3 4-16,-2-2-4 0,1-1 20 0,0-1 2 15,-1-2 1-15,0 1 2 16,0-1 17-16,2-1 10 0,0 0-16 0,0 3-12 16,0-2 3-16,0-2 12 0,3 2-15 15,2-1 1-15,0 1 27 0,-1 1 7 16,6 1-33-16,-4 1-3 0,4-1 0 15,-2 1 2-15,-1-2-2 0,2-1 0 16,-2 0-1-16,0 2-10 0,-2-4 11 16,-1 0 35-16,-2 2-33 0,4 0 28 15,-4-1 15-15,1-2 10 0,0-1-10 16,1 3-22-16,-1-1-23 0,-1-1 1 16,3 1 1-16,-2 0 12 0,1 2-11 0,2-3 0 15,-2 1-1-15,3 0 1 0,2-1 17 16,0 1-20-16,2-2 26 0,0 1-7 15,3 0-18-15,-2-4 51 0,4 3-20 16,-3-2-9-16,1 0 25 0,-2 1 0 16,2-3-47-16,-3 0 0 0,4 3 2 15,1-1 10-15,-3 0-13 0,3-2 15 16,-2 2-15-16,0-2 0 0,-3 2 2 0,-2-2-2 16,0 2 0-16,-5-1-1 15,4-1-19-15,-2 3 20 0,2-2 22 0,0 1-21 16,1 0-1-16,4 0-1 0,-2-2 1 15,11 2 2-15,6-2-1 0,7 0 32 16,3 0 2-16,-1-4-2 0,-5-1-14 16,-4 1 19-16,2-4 1 0,1 3-16 0,-3-3 18 15,0-1-12-15,0 2 10 16,-2-1-18-16,1 3-21 0,-4-4-1 0,1 6-2 16,-2-2-13-16,-7 1 16 0,-2 0 0 15,-6 2-2-15,4-4-21 0,0 2 7 16,5-1 16-16,1-3 11 0,-2 1-11 15,3 0-3-15,-3-1 2 0,1-2 1 16,-1 0 34-16,-2-1-22 0,1-3-12 16,-4-1 0-16,2-2 38 0,-1-5-38 15,0-2 0-15,4-6 10 0,-1-5 3 0,0 0 9 16,-4 1-9-16,-1 4-13 0,-3 3-42 16,4 0 26-16,-4-2 3 0,2 7 1 15,-6 0 12-15,2 0-10 0,4-5 10 16,-4-1-22-16,1 2 22 0,-5-1 28 15,1 1 5-15,0-7-11 0,-3-3 26 16,0 2-29-16,-4 0 7 0,2-2 9 16,-2 2-35-16,-2-2-4 0,2 0 4 0,-2-2 29 15,0-1-29-15,0-1 48 0,0-4-46 16,0 2-2-16,-2-4-50 0,-2 3 49 16,-2-1-51-16,0 2 11 0,0 5-11 15,-1 2 30-15,-2 2 22 0,1 2 3 16,-1 3-3-16,1-1 0 0,-2 2 3 15,-2-2 13-15,4 7-16 0,-2 2 2 16,4 5-2-16,-4 2 86 0,0-5-86 0,0 1 19 16,-3-4-6-16,0 0 6 15,-2-1-6-15,3 4-6 0,-4-3 63 0,2 2-70 16,-2-2-23-16,2-2 20 0,-3 0 6 16,2 0 33-16,-2 0-36 0,0 0-103 15,2 2 91-15,1 0 12 0,-2 3 51 16,2 0-51-16,-3 1-48 0,0-1 45 15,0 3-65-15,0 0 52 0,-2-1 16 16,1 3-9-16,0 0-7 0,0 0 6 16,2-2 10-16,-1 3 10 0,0-2-10 0,2 1-25 15,-3 1 24-15,4-1 2 0,-3 2-1 16,2-1 3-16,0 0 13 0,-2-1-15 16,-2 2-2-16,0-3 0 0,0-1-31 15,-5 0 32-15,4 0 3 0,-8-3-3 16,-6-3 0-16,-5 0-29 0,-1-2 28 15,2 5-2-15,7-1-19 0,3 4 2 16,6 4-4-16,5 1 23 0,3 2-40 16,-4-1 41-16,2-2-7 0,-2 0 24 15,6 3-34-15,2 1 34 0,3 0-11 0,2 5 46 16,1-1-52-16,4 1-29 0,0 2 6 16,0 0 20-16,0 0-29 0,-2 0-7 15,2 0 7-15,-2 0 3 0,0 0 10 16,-2-2 2-16,-3 2 1 0,-3 0-13 15,-5 0-29-15,-2 0 33 0,-5 0 24 16,0 0 1-16,0 0-23 0,-1 0 20 0,1 0-20 16,2 2 23-16,-2 0 0 15,1 1-20-15,0-1-47 0,-1 3 8 0,3-2-9 16,-2 1 7-16,4 2-53 0,-2 0 4 16,-2 3-62-16,0 2-147 0,1-2 98 15,2 4 13-15,0 0-171 0,6-4-165 16</inkml:trace>
  <inkml:trace contextRef="#ctx0" brushRef="#br0" timeOffset="21433.9006">9339 10348 74 0,'0'-2'91'0,"0"2"-6"16,-2-2-56-16,2 2-29 0,-2 0 3 0,-1 0 72 15,-1 0 6-15,0 0-22 0,2 0-10 16,-3 0-46-16,3 0 16 0,0 0 118 16,2 0-62-16,-2 0-19 0,0 0-1 15,0 0 7-15,2 0 46 0,-2 0 9 16,2 0-23-16,0 0-19 0,0 0-10 15,0 0-3-15,0 0-16 0,0 0-17 16,0 0-6-16,0 0-10 0,0 0-10 0,0 0 0 16,0 0 10-16,0 0-12 15,0 0-1-15,0 0 0 0,0 0 1 16,0 0-1-16,0 0-2 0,0 0-1 0,4 0-16 16,2-1 15-16,1-2-32 0,-1 3-64 15,3 0-14-15,1 0 104 0,5 0 10 16,0 0 33-16,6 0-7 0,0 0-7 15,5-1 7-15,-5-1 10 0,3-2-36 16,-6 2 2-16,0-3-2 0,-4 5 20 16,-1-5-20-16,0 3 0 0,-5 1-4 0,-1 1-9 15,-3 0 12-15,0 0-25 0,-2 0 10 16,-2 0 13-16,2 0 2 0,0 0 1 16,-2 0 19-16,2 0 10 0,3-2-6 15,-3 2-3-15,0-2-7 0,3-1 2 16,-3 0-15-16,4 1 0 0,-2 0-2 15,0 0-18-15,-2 0 1 0,-2 2 17 16,2 0 2-16,-2 0 13 0,0 0 3 0,0 0-14 16,0 0 11-16,0 0 16 0,0 0 10 15,-2 0-6-15,-2 0-20 0,-2 0 13 16,0 4-26-16,-5-2-38 0,-2 3 12 16,-2 0-23-16,-4 3 0 0,0-1 0 15,-5 2 49-15,4 1 0 0,-6 0 27 16,5-1-25-16,-5-1 20 0,3 1 25 15,0-1-45-15,3-2 71 0,4-1-21 0,3 1-23 16,2-4 20-16,7 0 19 16,2-2 17-16,2 0-33 0,0 0-35 0,0 0-17 15,2 0-33-15,6-2 14 0,1 0 3 16,0 1-95-16,5-4 24 0,8 1 61 16,7-1 26-16,1 1 18 0,-2 1-18 15,-5-1-2-15,-8 4-11 0,3 0 12 16,0 0-12-16,-1 0 12 0,-2 0-19 15,0 0 19-15,-3 0 0 0,6 0-11 16,-6 0 11-16,2-2 1 0,4 0-1 16,-4-2-25-16,4-1-3 0,-3 0 16 15,-1 0-6-15,2-2 19 0,-6 0 3 0,0 2 14 16,-2 1 2-16,-2 0-7 0,-2 0-12 16,-4 4-13-16,0-2-16 0,0 2-23 15,0 0-56-15,0 0-77 0,0 0-118 16,-4 4-297-16</inkml:trace>
  <inkml:trace contextRef="#ctx0" brushRef="#br0" timeOffset="26458.62">10192 10385 173 0,'0'0'222'0,"0"0"-37"0,0 0-41 0,0 0 3 15,0 0-11-15,0 0-31 0,-13 0-37 16,11 0-19-16,0 0-30 0,0 0-6 16,2 0 17-16,0 0 2 0,0 0-15 15,-2 0-14-15,2 0 0 0,0 0-2 0,0 0 0 16,-2 0 2-16,2 0 0 0,0 0 20 15,0 0 3-15,0 0-4 0,0 0-2 16,0 0 6-16,-2 0 6 0,2 0 11 16,0 0-11-16,-2 0-6 0,2 0-9 15,0 0-16-15,0 0 2 0,0-2 0 16,0 2-3-16,0 0-1 0,0 0-25 16,0-2 10-16,4 0 13 0,0 0-14 15,-2 0-38-15,2 2-43 0,0-3-3 16,3 3 10-16,1 0 52 0,7-3 39 15,0 1 23-15,3-1 23 0,-4-1-33 0,0 1-26 16,-2 0 11-16,-4 3 1 0,-4-2 2 16,0 2-2-16,-2 0 2 0,1 0-2 15,-3-2 0-15,0 2-1 0,2 0 2 16,-2 0 12-16,0 0 21 0,0 0 2 16,0 0 1-16,0 0-6 0,0 0-8 15,0 0 1-15,0 0-3 0,0 0 2 0,0 0-2 16,-2 0-7-16,-1 0 10 0,-1 0 58 15,-2 0-9-15,0 2-27 0,-5 0-45 16,0-2-22-16,-1 1-10 0,-4 1 19 16,0 1-26-16,-1 1 10 0,-7 1 16 15,3-2 12-15,-2 4-24 0,1-1 24 16,4-1-1-16,0-1 2 0,4 0 10 16,3-1-10-16,3-1-3 0,4 0 3 15,1-2 31-15,1 0-31 0,2 0 0 0,0 0-55 16,0 0-7-16,9 0-16 0,-3 0-137 15,4 0 91-15,3 0 108 0,4 0 16 16,0 0 16-16,9 2-12 0,6-2 22 16,-3 0-7-16,-3 0 27 0,-2 0-46 15,-8-4 1-15,-1 2-4 0,2 1 3 16,-4-1 0-16,-3 2-1 0,1 0-9 16,-5 0-3-16,-1-2-20 0,-1 2 30 0,-2 0-39 15,2 0-14-15,-2-2 1 16,2 2-14-16,0 0-15 0,1-2-63 0,0 0-81 15,-1 1 52-15,0-2 22 0</inkml:trace>
  <inkml:trace contextRef="#ctx0" brushRef="#br0" timeOffset="26732.9834">10298 10429 99 0,'0'0'274'15,"0"0"-36"-15,0 0-108 16,0 0-22-16,0 0-23 0,0 0-4 0,0 0-26 16,0 0-9-16,0 0-20 0,0 0-25 15,-62 0 19-15,62 0-20 0,0 0-2 16,0 0-31-16,0 0 7 0,0 0 6 16,0 0 1-16,0 0-10 0,7 0-24 15,0 0-38-15,1 0 52 0,2 0 38 0,1 0-10 16,2-2 11-16,2 0 23 0,2-3 19 15,0 0-19-15,4 0-16 0,-2 0-7 16,-2 1-30-16,0 3-162 0,-2-1-98 16,0 2 58-16,-210 31 42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4T03:54:58.28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259 10583 306 0,'0'0'369'16,"0"0"-369"-16,2 0-139 0,-2 0 8 15,0 0-54-15,0 0 13 0</inkml:trace>
  <inkml:trace contextRef="#ctx0" brushRef="#br0" timeOffset="618.905">22181 10090 898 0,'0'0'0'15,"0"0"-381"-15,0 0-136 0</inkml:trace>
  <inkml:trace contextRef="#ctx0" brushRef="#br0" timeOffset="8039.7174">28862 10952 563 0,'0'0'473'0,"0"0"-473"0,0 0-33 0,0 0-13 16,0 0 46-16,0 0 61 0,0 0 51 16,0 0 214-16,0 0-55 0,0 0-104 15,0 0-85-15,0 0-24 0,0 0 5 16,0 0 20-16,0 0 54 0,0 0 38 16,0 0-65-16,0 0-68 0,0 0-42 15,0 0-24-15,0 0-12 0,0 0-1 16,0 0 0-16,0 0 12 0,0 0-12 0,0 0 6 15,0 0 6-15,0 0 25 0,0 0 4 16,0 0 33-16,0 0 13 0,0 0 6 16,0 0-13-16,0 0-1 0,0 0 1 15,0 0-13-15,0 0 6 0,0 0 37 16,0 0 29-16,0 0-14 0,0 0-29 16,0 0-59-16,0 0 0 0,0 0-6 15,0 0-30-15,0 0 7 0,0 0-12 0,0 0-30 16,0 0-43-16,0 0-32 15,0 0-45-15,0 0 16 0,0 0 5 0,0 0-8 16,0 0-73-16,0 0-7 0,0 0 36 16,0 0-47-16,0 0-165 0,-4 3 111 15,2-1 182-15</inkml:trace>
  <inkml:trace contextRef="#ctx0" brushRef="#br0" timeOffset="10030.6059">25785 11748 846 0,'0'0'1096'0,"0"0"-580"0,0 0-350 0,0 0-162 16,0 0-2-16,0 0-2 0,0 0 67 15,0 0 12-15,0 0-37 0,0 0-42 16,0 0-6-16,0 0-18 0,0 0 24 15,0 0 22-15,0 0 50 0,0 0 34 16,0 0 23-16,0 0 14 0,0 0 15 16,0 0 11-16,0 0 7 0,0 0-18 0,0 0-24 15,0 0-57-15,0 0-49 0,0 0-28 16,0 0-1-16,0 0-33 0,0 0-4 16,0 0 4-16,0 0 10 0,0 0-5 15,0 0 25-15,0 0-22 0,0 0 1 16,0 0 20-16,0 0 5 0,0 0 36 15,0 0 32-15,0 0 13 0,0 0 1 16,0 0-22-16,0 0-33 0,0 0-27 16,0 0-23-16,0 0-17 0,0 0-3 15,0 0 4-15,-2 0 6 0,2 0-11 0,0 0-4 16,0 0 0-16,0 0 7 0,0 0-5 16,0 0-15-16,0 0-26 0,0 0 12 15,0 0 21-15,0 0 16 0,0 0 12 16,0 0 4-16,0 0-5 0,0 0-11 15,0 0-35-15,0 0-23 0,0 0-28 16,0 0-64-16,0 0-87 0,0 0-144 16,0 0-101-16,0 0-221 0,0 0-9 0,0 0 475 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8T05:01:05.8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247 10227 160 0,'0'-1'220'0,"0"-1"-218"0,0 2 397 15,0 0-190-15,0-2-88 0,0 2-40 16,0 0-13-16,0 0-12 0,0 0-1 0,0-3 0 16,0 3-2-16,0 0-14 15,0 0-7-15,0 0-6 0,0 0 0 0,0 0 0 16,0 0-3-16,0 0-10 0,0 0-11 15,0 0-2-15,0 0-1 0,0 0-15 16,0 0-10-16,0 0-4 0,0 0 1 16,0 0 0-16,0 0 3 0,0 0 0 15,0 0 0-15,0 0-3 0,0 0-4 16,0 0 4-16,0 0-1 0,0 0-9 0,0 0-16 16,5 0-13-16,-1 0 6 0,0 5 16 15,2-2 27-15,0 6 19 0,6-2 107 16,-4 3-65-16,0-3-38 0,0 1-4 15,-1 0-30-15,2-4 17 0,-3 1-10 16,-2-1-5-16,0 0 27 0,3 2 2 16,-1-3 3-16,0 1 28 0,1 0-32 15,2 0-1-15,-3 0-1 0,0-1-22 0,2 2 24 16,2-2 0-16,-2-1-13 0,0 0 11 16,0 0 2-16,3 0 0 0,2 0-2 15,-5-1-2-15,3 2-30 0,-1-2 34 16,1 1 0-16,-2 0 3 0,-1-2-3 15,0 2-49-15,2-2 47 0,-4 0-8 16,0 2 7-16,0-2 3 0,-2 2-23 16,3-1 23-16,2-1 10 0,-3 2-9 15,2 1-1-15,-1-3-17 0,3 0 17 16,3 2 15-16,0-2-13 0,1 0-4 16,4 0-15-16,-4 0-32 0,6 0 17 0,-4 0 19 15,6-5 3-15,-5 2-39 0,2-1 33 16,-2 0-23-16,-1 1-7 0,0-1-3 15,-4 0-23-15,-1 2-51 0,2-2 64 16,-7 1 59-16,1 1 9 0,1-3-9 16,-2 2 0-16,0 1 9 0,4-4 119 15,0 2-24-15,-2-1-6 0,8-3-40 0,-2 2 4 16,1-3-49-16,4-2-13 0,0 2-31 16,3 0-64-16,-4-1 1 0,2 0 64 15,-4 2 30-15,4 1-127 0,-8 2 125 16,1-1-11-16,0 0-69 0,-2 1 82 15,-5 1-3-15,0 0-3 0,-2 0 6 16,-2 0 104-16,0 3 75 0,-2-3 4 16,2-1-10-16,-2 2-89 0,2-5-15 0,2 1 38 15,0-1-42-15,0-1-29 0,2-2-36 16,-2-1 0-16,4-2-3 16,1 1-7-16,2-2-49 0,-3-1 11 0,1-1-37 15,1-3 85-15,1 3 13 0,-2-1 0 16,-3-2-13-16,0 3-49 0,0 0 49 15,-2 0 3-15,4 0-3 0,-6 0 36 16,0-1-36-16,-2 3 134 0,0-3-33 16,0 4-43-16,0-3 59 0,-4 0 7 15,-4-3-62-15,2 3 45 0,0-2-39 0,2 0-29 16,0 0-20-16,0-1-2 0,1 3 5 16,-1-2 4-16,2 2-3 0,0 0-20 15,-3 0 10-15,1-3-10 0,0 1 27 16,-2 0-17-16,1-2 16 0,-1 1-26 15,-2-4 7-15,-3 4 19 0,2-4-29 16,1 2-13-16,-2-4 1 0,-2 4 12 16,2-2 39-16,2 4-23 0,-3-4-16 0,2 4-13 15,1-3 13-15,0 3 0 0,1-2-12 16,1 3 10-16,0 0 1 0,-1 2-25 16,0 0-10-16,3 1 23 0,-2 1-16 15,2-3 26-15,-4 3-39 0,-2-3-4 16,4 3 33-16,-2 0-6 0,2 2-16 15,-3-2 34-15,-2 2 0 0,3-1-18 0,-3 3 16 16,3-2-14-16,-5 1 17 16,2 0 23-16,1 3-23 0,-2-2 1 0,-4 1 0 15,4 0-2-15,-4-1-22 0,0-1 23 16,1 3 0-16,-2-2-9 0,4 2 9 16,1 1 0-16,-4 1-10 0,6 2 8 15,0 1 2-15,-2-2-20 0,4 4 20 16,0-3 12-16,4 5-10 0,-3-2-1 15,1 2-1-15,-1-3-3 0,1 1-9 16,-1 0 11-16,1 2 0 0,0 0-38 0,0-3 39 16,-3 3-1-16,0-2 3 15,1 0-4-15,0 2 1 0,-3 0-2 0,-2 0-26 16,3 0 12-16,-3 0 1 0,-2 0 13 16,2 0-13-16,1 0-4 0,-2 2 19 15,4 0-12-15,0 1 12 0,-4-3 1 16,2 2-1-16,4 0 3 0,-3 3-2 15,-2-5 6-15,3 3-6 0,1-1-15 16,-1 1 15-16,-1 2 0 0,0-1-12 16,3-3-20-16,-2 3 32 0,-4 0 2 15,2-1-1-15,-3 3 14 0,-2 3-15 0,0-4-20 16,-3 3 19-16,4 1 0 0,-4 0-1 16,4-1-27-16,-4 1 29 0,6 1-2 15,-1-2-11-15,2 0 12 0,2-1 1 16,3-1-28-16,0 1 28 0,-1-3 0 15,0 4 3-15,3-3-6 0,0 2 6 16,2-3-3-16,-3 0 2 0,3-1 1 0,-3 1-3 16,1 0 13-16,-2-1 59 0,-1 4-43 15,-1-2-27-15,-5 0 57 0,2 3-58 16,3-1 1-16,-6 0-2 0,4 0 1 16,-3 1-1-16,0-1-11 0,5 2 11 15,-1-4 0-15,0 1-1 0,3-2-1 16,1 0-11-16,3 1-15 0,-4-1 28 15,2 5 0-15,-4-2-23 0,2-2 23 0,0 3 0 16,2-1-1-16,-1-1-22 16,-2 2 20-16,5-1 3 0,-2 0-19 0,0 1 19 15,-1 1 16-15,1 0-16 0,-1-2 0 16,-1 3-13-16,1 0 12 0,1 0 1 16,0 1-2-16,-2 0-31 0,-2 3 23 15,2-1 10-15,-2 0 4 0,2 0 22 16,-2 2-26-16,2-3-12 0,0 2 11 15,2-3 1-15,-3 2 8 0,0-1-8 16,3 0-40-16,2-1 38 0,-1 0-28 0,1 1 30 16,0 1 22-16,0-1 1 0,0 0-23 15,2-2-28-15,0 2 28 0,-3 0 13 16,3-1 3-16,-1 2-12 0,1 1-4 16,0-1 0-16,2 3 0 0,-2-1 0 15,0 0-2-15,2 2 0 0,-2 2 2 16,2-2-1-16,0 0-1 0,0 0-14 0,0 1-4 15,0 2 20-15,0-3 21 0,2 0-21 16,0 2 0-16,0-2 1 0,2 0 0 16,-1-2-1-16,4 3 3 0,-3-5 7 15,0 0-10-15,0 1-2 0,0-3-12 16,3 0 14-16,1 1 13 0,3 0 26 16,2-2-26-16,-3 1 4 0,5-2-15 15,0 2-2-15,1 1 0 0,4 0 26 16,-1 1-25-16,2 1-1 0,0-1-1 15,3 2-1-15,0 0 2 0,-4 3 0 16,4-2-3-16,-5 0 0 0,3 0 3 0,-6 1-3 16,4-3 2-16,-6 3 0 0,1-2 0 15,-2-1 1-15,-1 1 11 0,1-5-11 16,0 2 0-16,-2-3-2 0,1 1 1 16,4-1 2-16,-4 1-1 0,2-2 2 15,4-1-2-15,-3-1 0 0,3 2 0 16,4-5 29-16,2 4-6 0,3-5 6 0,9-2-29 15,8 0 26-15,1 0-13 0,-3-5 3 16,-6-1 7-16,-4 1-10 0,-4-1-10 16,-9 0 1-16,-2 3-4 0,-4-1-77 15,-1 0 18-15,4 0-28 0,-2-1-21 16,-3 0-58-16,-2 3-13 0,-3 2-13 16,-4-5-46-16,-2 3-179 0,0-2 133 15</inkml:trace>
  <inkml:trace contextRef="#ctx0" brushRef="#br0" timeOffset="9418.5368">11564 11139 54 0,'0'0'62'16,"0"-5"-19"-16,0-2-42 0,0 5 25 16,0-4 29-16,0 4 43 0,0-3 81 15,0 3-77-15,0-1 80 0,0 1-71 0,0 0-69 16,0 0-6-16,0 0 33 0,0 2-21 15,0-2-8-15,0 2-27 0,0-1 6 16,0-2 17-16,0 3 6 0,0 0 10 16,0 0-3-16,0 0-6 0,0 0-1 15,0-1 10-15,0 1 0 0,0 0-13 16,0-2-10-16,0 2-16 0,0-2 0 0,0 0 7 16,-2 0-7-16,-1 0-11 15,3 2 1-15,0-4 23 0,0 2 0 16,0 0-26-16,-2 0-3 0,2 1 3 0,-2 1 3 15,2 0 20-15,0 0-21 0,0 0-2 16,0 0-13-16,0 0-3 0,0 0 3 16,-2 0-13-16,2 0-16 0,0 0-10 15,-2 0-14-15,2 0-5 0,0 0-23 0,0 7-4 16,0 3 78-16,0 3 20 16,0 4 62-16,0 2 0 0,0 2-61 0,2 1 25 15,0-2-6-15,0 3-11 0,3-2-9 16,-1 0-19-16,2 0 17 0,-2-3 2 15,0-1 13-15,3-3-10 0,-3-2 26 16,0 0-29-16,3-2 0 0,-5-3-18 16,0-1 18-16,0-2 26 0,-2 0-26 15,0-2-2-15,0-1-18 0,0-1 20 16,0 0-1-16,0 3 3 0,0-3 9 0,0 0 18 16,0 1 14-16,0-1-1 15,0 0-13-15,0 0 14 0,0 0-1 0,0 0-3 16,0 0-7-16,0 0 1 0,0 0-7 15,0 0 3-15,0-1 4 0,0-5-5 16,0-2-28-16,0-2-49 0,-2-3 20 16,0 0 27-16,0-4 1 0,-5-1-1 15,1-1-13-15,0-4-1 0,-3 0-68 16,3 0-66-16,-5 0 59 0,5 6-13 0,-1-2 68 16,1 3 33-16,2 4 3 0,0 1 0 15,2 3 0-15,0 1-30 0,0 2 30 16,-4 3 2-16,4 0 2 0,0 0-4 15,2 2-22-15,-2 0 6 0,2 0-10 16,-2 0-13-16,2 0-14 0,-2 0 1 16,2 0 0-16,0 0-10 0,0 6-29 15,0 3 91-15,-2 4 13 0,2 3 49 0,0 6 59 16,0 7-79-16,0 8 23 0,0 1-23 16,0-3-3-16,0-7 14 0,0-9-21 15,0-3-30-15,0-4 21 0,0 2-23 16,0 0 0-16,0 1 23 0,0-3 0 15,0-4-3-15,0-3-20 0,0-1-19 16,0-2 19-16,0-2 24 0,0 0 28 16,0 0 13-16,0 0 0 0,0 0-13 15,0 0 0-15,0 0 0 0,0 0 6 16,0 0-9-16,0-5-49 0,0-1-6 0,0-2-85 16,0-4 6-16,0 0-55 0,0 1 59 15,0 2-26-15,0-1-7 0,-2 1 19 16,2 2-45-16,0 0 19 0,0 3-90 15,0 1-96-15,0-1 59 0,2 106 107 16</inkml:trace>
  <inkml:trace contextRef="#ctx0" brushRef="#br0" timeOffset="22057.6201">11963 13446 15 0,'0'-13'52'0,"0"3"-22"15,0 0 9-15,0-2-36 0,0 1-3 0,-5 1-72 16,1 0 5-16</inkml:trace>
  <inkml:trace contextRef="#ctx0" brushRef="#br0" timeOffset="22557.5138">11963 13446 67 0,'-28'-105'53'0,"28"107"-27"15,0 1-7-15,0 5 33 0,0-1 30 16,0 7 39-16,0 3-46 0,0 9 58 16,0 7-87-16,2 7 140 0,0 3-92 15,2 3-35-15,1-2 55 0,-3 4 29 16,2 1-42-16,5 1-36 0,-5-1 26 16,2 2-35-16,1-6 28 0,-1-2 1 0,0-4-40 15,0-4-42-15,1-9 9 16,-4-6-12-16,1-8 0 0,-2 2-16 0,0-1 16 15,0 1 16-15,0 1-16 0,0-2 0 16,0-3-18-16,-2 0 16 0,2-5 2 16,-2 1 13-16,0-4 23 0,0 2-4 15,0-3 17-15,0 3-23 0,0 0 9 16,0-1 8-16,0 4-33 0,0-4-10 16,0 3-3-16,0 2 2 0,0-2 1 15,0 1 0-15,0 1-1 0,0 3-11 16,0-1 12-16,0 2 3 0,2-1-3 0,-2-2 0 15,0 0 1-15,0 1 0 0,0-3 16 16,0 2-16-16,0-4 23 0,2 1-24 16,-2 2-2-16,0-3-1 0,2 1 0 15,-2-2 3-15,2 2 0 0,-2 0 19 16,0-1 17-16,0 1-33 0,0-2 1 16,0-2 10-16,0 0-14 0,0-1-2 15,0-1 0-15,0 0 2 0,0 0-22 16,0 2-30-16,0-2-13 0,0 0-29 15,-2 0-49-15,-2 0-29 0,-2 0 41 0,0-2-106 16,0-7-206-16,-1 1-144 0,38 24 403 16</inkml:trace>
  <inkml:trace contextRef="#ctx0" brushRef="#br0" timeOffset="24044.5749">11909 13354 33 0,'0'0'39'0,"0"0"6"0,0 0 14 15,0 0 6-15,0 0-9 0,0 0-7 16,0 0-10-16,0 0-7 0,0 0 17 16,0 0 43-16,9-20-91 0,-7 15-1 15,1 2-13-15,-1-2-43 0,-2 3 43 16,0 2 13-16,2-2 3 0,-2 2 14 0,0 0-17 16,0 0-17-16,0 0 17 15,0 0 0-15,0 0 56 0,0 2 3 16,0 0-40-16,2 1 53 0,0-1 6 0,2 1-16 15,-2 2-23-15,2 0 17 0,1 0-21 16,1 3-31-16,-2-1-1 0,5 1-3 16,-5 0 0-16,3 0 17 0,-3-1-17 15,4 1 0-15,-2 1-1 0,1-1-9 16,0 0 10-16,-1 2 4 0,-2-3 15 16,2 0-19-16,-2-1-10 0,-2 2 1 15,2-3 8-15,-1 1 2 0,-3 1-2 0,2-2 14 16,3 1 3-16,-5-3 30 15,2 3-7-15,0 0-12 0,0-3-25 0,2 1 19 16,-2 1-20-16,2-2 12 0,0 2 23 16,1-3-35-16,1 5 0 0,-2-2 21 15,5-1-5-15,-3 2-34 0,-1-1 17 16,1 1-2-16,2 0 2 0,-2-1 2 16,1 2-2-16,0 0-1 0,-3-1-34 15,-2 0 35-15,2-1-2 0,-2 1 2 16,2 0 16-16,-2-1-13 0,0 2 65 0,0 0-48 15,3-1-20-15,0-1 11 0,-3-1-9 16,2 2-4-16,-2-2 4 0,0-1 10 16,2 1-12-16,-2 1 0 0,2 0-2 15,-2-1 8-15,3 0-6 0,-1 0 26 16,0 3-1-16,1-1-24 0,-1-1 21 0,-2 1 17 16,2-1-39-16,-2 2 16 0,1-4-18 15,1 4 2-15,-2-4-2 0,2 1 2 16,-2 0-16-16,2-1 16 0,1 1-15 15,-1 0 15-15,1 2 55 0,-1-3-52 16,0 4 10-16,2-2 12 0,0 0-24 16,-2 2 9-16,4-4-10 0,-4 3-3 15,2 0-17-15,-2-2 20 0,0-1 3 16,0 4 14-16,-2-4-17 0,3 2-13 0,-1-3-7 16,-2 5 20-16,3-4 0 15,-1 1-16-15,0 0 16 0,0 0-3 0,0-1 19 16,1 1-13-16,-1-2-3 0,0 2 0 15,-2 0-32-15,2-2 21 0,1 1 11 16,-1-3 16-16,1 2-16 0,-1 3-7 16,-2-3 7-16,2-2 17 0,-2 3-17 0,0-1-25 15,0 0 23-15,0 0-1 16,2 0 2-16,-2 0-2 0,0 2 1 0,4-3 2 16,-2 1-1-16,0 2 1 0,0-2-10 15,-2 0 12-15,2-1-2 0,-2 2 4 16,2-1 9-16,1 1-13 0,-3-1-13 15,2 0 10-15,-2 3 3 0,1-5 0 16,1 5-16-16,-2 1 32 0,2-2-35 16,-2-1 20-16,0 1-2 0,0 0-18 15,3-1 19-15,-3 1 0 0,0-2 3 0,0 2-6 16,0 1 6-16,0-4-13 0,-2 3 10 16,2-2-1-16,0 1 1 0,0 0 11 15,1-2-9-15,1 2 22 0,-2 0-23 16,3-1 15-16,-3 2-15 0,2 0 28 15,-2 0-29-15,2-1-3 0,0 1 1 16,0 0 2-16,0-1 16 0,4 4-16 16,-2-4-23-16,-2 2 4 0,0-2 22 0,0 1-3 15,-2 0 3-15,2-1-3 0,-1 1-19 16,-1-2 18-16,0 0 1 0,0 2 2 16,5-2-2-16,-5 1 16 0,4-1 10 15,-4 0-10-15,4 1-16 0,-1-2 0 16,-1 1 0-16,2 0-15 0,1 1-7 15,-1-3-1-15,1 5-16 0,-1-3 39 16,0 0-26-16,0 0-7 0,4-2-39 16,-4 1 26-16,0 4 44 0,0-4-35 15,0 1 7-15,1 2 1 0,2 0 13 16,-3-1-33-16,0-1 13 0,-2 3-23 0,3-2 14 16,-3 2-17-16,2-3-20 0,1 3-15 15,-3-3-8-15,3 1-22 0,-3-3-26 16,2 2-14-16</inkml:trace>
  <inkml:trace contextRef="#ctx0" brushRef="#br0" timeOffset="30686.9267">19775 12492 363 0,'0'0'567'0,"0"0"-212"0,0 0-252 16,0 0-103-16,0 0-32 0,-23-25 30 15,23 23 2-15,0 0 19 0,0 0-17 16,0 1 70-16,0 1 32 0,4-2-6 0,0 2-30 16,1-3-16-16,-3 3-23 15,-2 0 10-15,2 0 3 0,-2 0 10 0,2 0-6 16,2-1-17-16,3 1-28 0,1 0 32 15,10-2-1-15,4 0 4 0,12-2-17 16,11 1-18-16,3-1-1 0,2-1-1 16,-8 0 1-16,-5 2-1 0,-10 1 0 15,-6-1 1-15,-8 1-32 0,-3 2-40 16,3 0 1-16,-4 0 6 0,-3 0 29 16,-2 0 7-16,-4 0 16 0,0 0 10 0,-4 0-4 15,-13 0-9-15,-11 0 13 0,-14 0-10 16,-2 0 12-16,-1 0 1 0,1 5 61 15,7-3 34-15,3 5-24 0,6-1-48 16,8-2 6-16,4-3-16 0,6 3-10 16,0-2 13-16,-2 2-16 0,4 0-6 15,6-2-20-15,2-1-20 0,0-1 4 16,0 0 3-16,10 2 36 0,4 2-58 0,2-1 61 16,8-1 52-16,1 3-26 15,9-3 7-15,4-2-33 0,-2 0 0 0,-8 0 0 16,-9-2 44-16,-2-3-43 0,0 3 31 15,7-5 42-15,-1-1-12 0,2 3-1 16,-6-1 11-16,3 1 18 0,-10 0-9 16,4 2-16-16,-10 1-20 0,-2 2-28 15,-2 0-17-15,-2 0 0 0,0 0 13 0,0 0 3 16,-4 0-9-16,-4 0-7 16,-6 4-33-16,-4 2-18 0,-14 7-1 0,-13 7 7 15,-4 0-26-15,3 3-30 0,3-3-35 16,16-8-10-16,5 0-13 0,7-5-23 15,3 3-137-15,-3 0-85 0,4-3-212 16</inkml:trace>
  <inkml:trace contextRef="#ctx0" brushRef="#br0" timeOffset="41689.5928">16947 14296 245 0,'0'0'339'0,"0"0"-212"0,0 0-104 16,0 0 58-16,0 0 53 0,0 0-4 0,0 0-35 15,0 0-50-15,0 0-33 16,0 0-12-16,0 0-2 0,0 0-11 0,0 0 0 15,0 0-7-15,0 0-15 0,-2 0-34 16,0 0-35-16,0 0-69 0,0 0-212 16,0 2 56-16,12-4 241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4T03:56:05.82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529 13304 997 0,'0'-2'818'0,"0"0"-525"0,0 0-55 16,0 1 22-16,0-1-29 0,0 0-60 16,0 0-7-16,0 2-34 0,0 0-34 15,0 0-34-15,0 0-43 0,0 0-19 16,0 0-21-16,0 0-7 0,0 0-1 0,0 0 24 16,0 0-18-16,0 0 1 15,0 0-1-15,0 0 0 0,0 0 22 0,0 0 1 16,0 0 0-16,0 0-23 0,0 0-33 15,0 0-66-15,0 0-155 0,0 0-95 16,0 0-61-16,0 0-68 0,0 0-59 16,0 0-59-16,0 0 278 0</inkml:trace>
  <inkml:trace contextRef="#ctx0" brushRef="#br0" timeOffset="4306.6748">11948 14570 526 0,'0'0'630'0,"0"0"-227"0,0 0-164 0,0 0 86 15,0 0-50-15,0 0-65 0,0 0-77 16,0-16-66-16,0 14-67 0,0 2-95 16,0-2 95-16,0 2 4 0,-2 0-4 0,2 0 0 15,0 0-73-15,0 0-36 16,0 0-184-16,0 0-68 0,0 0-71 0,0 0-156 16,0 0 9-16,2 4 297 15</inkml:trace>
  <inkml:trace contextRef="#ctx0" brushRef="#br0" timeOffset="26968.9011">11937 12960 42 0,'0'0'39'0,"0"0"8"0,0 0 78 16,0 0-53-16,0-6 27 0,0 6 480 16,0-1 39-16,0 1-201 0,0 0-190 15,0-2-90-15,0 2-62 0,0-2-31 16,0 0-2-16,0 2 1 0,-2 0-9 15,2 0-34-15,0 0-42 0,0 0-1 16,0 0 37-16,0 0 6 0,0 0 2 16,0 0 29-16,0 0-25 0,0 0-4 0,0 0-2 15,0 0-6-15,0 0-19 0,0 0 21 16,0 0 2-16,0 0 2 0,0 0 4 16,0 0 2-16,0 0 0 0,0 0 25 15,0 0-1-15,0 0 7 0,0 0-7 16,0 0 43-16,0 0-13 0,0 0-12 15,0 0 5-15,0 0 0 0,0-2 12 0,0 2 5 16,0 0 22-16,0 0 4 0,0 0 17 16,-2 0 7-16,2-2-39 0,0 2-81 15,0 0-21-15,0 0-60 0,0 0-12 16,0 0 19-16,0 0 24 0,0 0 4 16,0 0 7-16,0 0 11 0,0 0-1 15,0 0 23-15,0 0-17 0,0 0 21 16,0 0 2-16,0 0-2 0,0 0-27 15,0 0-18-15,0 0-18 0,0 0-17 16,0 0-50-16,0 0-56 0,0 0-29 0,0 0-46 16,0 0 40-16,0 0 63 15,0 0 37-15,0 0 39 0,0 2 38 0,0 2 46 16,0 0 0-16,0-1-101 0,0 1-89 16,2 0 53-16,0-2 26 0,0 3 71 15,0-5 40-15,0 0 0 0,1 2 27 16,-1 1-27-16,0-3-27 0,0 0-91 15,-2 2-53-15,0-2 26 0,0 0 20 0,2 2 39 16,-2-2 7-16,0 0 6 16,0 0 1-16,0 0 52 0,0 0 20 0,0 0 0 15,0 0 0-15,-2 0 40 0,0 0 12 16,0 0 8-16,0 0-1 0,2 0 7 16,0 0-20-16,0 0 7 0,-3 0-53 15,3 3-51-15,-4-1-8 0,2 0 0 16,0 0-20-16,-2 0 13 0,2 0 39 15,-2 0 21-15,2 0-23 0</inkml:trace>
  <inkml:trace contextRef="#ctx0" brushRef="#br0" timeOffset="29012.7265">12272 15954 257 0,'0'0'356'0,"0"0"-257"0,0 0-99 0,0 0-59 15,0 0 56-15,0 0 3 0,0 0 93 16,0 0-50-16,0 0-40 0,0-2 34 15,0 2 238-15,0 0 39 0,0-1 9 16,0 1-23-16,0 0-17 0,0 0-35 16,0 0-47-16,0 0-87 0,0 0-94 15,0 0-20-15,0 0-30 0,0 0-5 16,0 0-20-16,0 0-6 0,0 0-12 0,0 0 7 16,0 0 11-16,0 0-1 0,0 0 50 15,0 0 6-15,0 0 25 0,0 0 24 16,0 0 6-16,0 0-7 0,0 0-27 15,0 0-21-15,0 0-43 0,0 0-18 16,0 0-37-16,0 0-114 0,0 0-111 16,0 0-57-16,0 0-180 0,0 0-45 15,0 5 308-15,0 2 231 0</inkml:trace>
  <inkml:trace contextRef="#ctx0" brushRef="#br0" timeOffset="29606.2166">12135 16133 471 0,'0'0'467'16,"0"0"197"-16,0 0-451 0,0 0-183 0,0 0-28 16,0 0 21-16,0 0 35 0,0 0-1 15,0 0-57-15,0 0-2 0,0-5-75 16,0 5-5-16,0 0-8 0,0 0 12 15,0 0 7-15,0 0 26 0,0 0 6 16,0 0 34-16,0 0-20 0,0 0 20 16,0 0 3-16,0 0 0 0,0 0 2 0,0 0 2 15,0 0 5-15,0 0-3 0,0 0-2 16,0 0-2-16,0 0-2 0,0 0 2 16,0 0-2-16,0 0-3 0,0 0-1 15,0 0-59-15,0 0-118 0,0 0-78 16,0 0 77-16,0 0 151 0,0 5 29 15,2-5-141-15,2 5-7 0,0-2-59 16,2 1 106-16,0 1 52 0</inkml:trace>
  <inkml:trace contextRef="#ctx0" brushRef="#br0" timeOffset="31305.2369">16729 15765 26 0,'0'0'60'0,"0"0"-21"16,0 0-39-16,0 0-2 0,0 0-4 15,0 0-41-15</inkml:trace>
  <inkml:trace contextRef="#ctx0" brushRef="#br0" timeOffset="32539.329">12048 14686 598 0,'0'0'322'0,"0"0"524"16,0 0-370-16,0 0-201 0,0 0-51 15,0 0 68-15,0 0-123 0,0 0 23 16,0 0-17-16,0 0-51 0,10-35-66 16,-10 35-32-16,0 0-21 0,0 0 0 15,0 0-2-15,0 0 2 0,0 0-1 16,0 0-4-16,0 0 1 0,0 0-1 0,0 0 4 16,0 0 21-16,0 0-4 0,0 0 20 15,0 0 4-15,0 0 1 0,0 0-16 16,0 0-11-16,0 0-19 0,0 0 0 15,0 0-44-15,0 0-7 0,0 0 0 16,0 0 11-16,0 0 4 0,0 0 10 16,0 0-4-16,0 0-23 0,0 0-44 15,0 0-93-15,0 0-88 0,0 0-101 0,0 0-195 16,2 0-124-16,0 4-285 16,0 2 660-16,3-1 171 0</inkml:trace>
  <inkml:trace contextRef="#ctx0" brushRef="#br0" timeOffset="34211.4288">12126 16319 740 0,'0'0'1253'0,"0"0"-695"0,0 0-242 16,0 0-146-16,0 0-30 0,0 0-38 0,0 0-29 16,0 0-27-16,0 0-18 0,-7-4-24 15,7 4 1-15,0 0 23 0,0 0-6 16,0 0 10-16,0 0-28 0,0 0-4 16,0 0-38-16,0 0-6 0,0 0-13 15,0 0-10-15,0 0-35 0,0 0-143 16,0 0-200-16,0 0-248 0,3 0-342 15,4 0 515-15,-17 0 245 0</inkml:trace>
  <inkml:trace contextRef="#ctx0" brushRef="#br0" timeOffset="42165.2282">20130 9999 42 0,'0'0'39'0,"0"0"60"0,0 0 112 16,0 0-191-16,2-5 13 0,-2 5 184 15,0 0-92-15,0 0-125 0,0 0-50 0,0 0-36 16,0 0-12-16,0 0 12 16,0 0 0-16,2 0-39 0,-2 0 33 0,2 0 32 15,-2 0 27-15,0 0 27 0,2 0 6 16,-2 0 0-16,2 0 125 0,-2 0 119 16,0 0 0-16,3 0 12 0,-3 0 39 15,0 0 49-15,0 0-48 0,0 0-60 16,0 0-23-16,0 0-57 0,0 0-58 15,0 0-43-15,0 0-25 0,0-1-30 16,0 1-4-16,0 0-32 0,0 0 0 0,0 0-19 16,0 0-1-16,0 0 6 0,0 0 19 15,0 0 24-15,0 0 7 0,0 0 5 16,0 0 45-16,0 0-1 0,0 0 19 16,0 0-1-16,0 0 6 0,0 0 6 15,0-2 18-15,0 2-15 0,0 0 6 16,0 0-12-16,0 0 5 0,0 0-2 15,0 0-11-15,0 0-29 0,0 0-16 16,0 0-17-16,0 0-1 0,0 0-1 0,0 0 24 16,0 0-22-16,0 0 21 0,0 0 0 15,0 0 5-15,0 0-5 0,0 0 11 16,0 0-11-16,0 0 16 0,0 0 0 16,0 0-17-16,0 0-26 0,0 0-1 15,0 0-31-15,0 0 0 0,0 0 5 16,0 0 23-16,0 0-1 0,0 0 1 15,0 0 4-15,0 0 2 0,0 0 30 0,0 0 17 16,0 0 2-16,0 0-5 0,0 0 10 16,0 0-10-16,0 0 0 0,0 0-6 15,0 0-7-15,0 0-9 0,0 0-20 16,0 0-3-16,0 0-1 0,0 0 2 16,0 0-1-16,0 0 4 0,0 0 19 15,0 0-5-15,0 0 5 0,0 0 0 16,0 0 10-16,0 0-1 0,0 0-6 15,0-2 0-15,0 2-4 0,0 0-20 0,0 0-2 16,0 0-1-16,0 0-4 0,0 0-46 16,0 0-44-16,0 0-26 0,0 0 2 15,0 0-5-15,0 0-104 0,0 0-134 16,0 2-214-16,0 1-201 0,4 3 129 16,-2 0-134-16,-8-23 341 0</inkml:trace>
  <inkml:trace contextRef="#ctx0" brushRef="#br0" timeOffset="43598.6619">20175 10142 95 0,'0'0'217'0,"0"0"336"0,0 0-108 0,0 0-159 16,0 0-99-16,0 0-21 0,0 0-20 15,0 0-63-15,0 0-15 0,0-7-43 16,0 7-21-16,0 0-4 0,0 0-2 16,0 0 0-16,0 0 2 0,0 0 38 15,0 0 37-15,0 0 12 0,0 0 48 16,0-3 29-16,0 3-9 0,0 0-25 16,0 0-25-16,0 0-20 0,0 0-17 15,0 0-12-15,2 0-16 0,-2 0-6 0,0 0 10 16,0 0-7-16,0 0 1 0,0 0 0 15,0 0-11-15,0 0-26 0,0 0 5 16,0 0-1-16,0 0 17 0,0 0-21 16,0 0 5-16,0 0 26 0,0 0 11 15,0 0 8-15,2 0 15 0,-2 0 16 0,0 0 2 16,0 0-17-16,0 0-19 16,0 0-14-16,0-1-15 0,0 1-19 15,0 0-3-15,0 0-40 0,0 0-10 0,0 0-14 16,0 0-2-16,0 0-8 0,0 0 6 15,0 0 9-15,0 0 4 0,0 0 10 16,0 0 21-16,0 0 0 0,0 0 21 16,0 0 5-16,0 0 1 0,0 0 3 15,0 0 19-15,0 0-1 0,0 0 12 16,0 0-12-16,0 0 6 0,0 0-5 0,0 0-17 16,0 0-2-16,0 0 1 0,0 0 1 15,0 0 15-15,0 0-18 0,0 0 0 16,0 0 1-16,0 0-1 0,0 0-2 15,0 0-4-15,0 0-21 0,0 0-12 16,0 0-12-16,0 0 6 0,0 0 0 16,0 0 6-16,0 0-6 0,0 0 16 15,0 0 4-15,0 0 18 0,0 0-23 16,0 0 24-16,0 0 0 0,0 0 4 16,0 0-2-16,0 0 0 0,0 0-3 0,0 0-63 15,0 0-56-15,0 0 8 0,0 0-2 16,0 0-24-16,0 0-52 0,0 0-121 15,0 0-32-15,0 0-167 0,0 1-403 16,0 3 376-16,0-9 541 0</inkml:trace>
  <inkml:trace contextRef="#ctx0" brushRef="#br0" timeOffset="46299.7911">13943 10118 97 0,'0'0'0'0,"0"0"-60"0,0 0 58 15,0 0 2-15,0 0 66 0,0 0 33 16,0 0-26-16,0 0-21 0,43-17 370 16,-43 17-48-16,0 0-126 0,0 0-99 15,0 0-13-15,0 0 70 0,0 0 80 16,0 0-11-16,0 0-23 0,0 0-101 0,0 0-56 15,0 0-36-15,0 0-33 0,0 0-26 16,0 0-53-16,0 0 12 0,0 0 5 16,0 0 13-16,0 0 19 0,0-1 4 15,0 1 29-15,0 0 7 0,0 0 11 16,0 0-6-16,0 0-12 0,0 0-25 16,0 0 2-16,0 0 17 0,0 0-17 0,0 0 0 15,0 0-2-15,0 0 2 0,0 0 0 16,0 0 0-16,0 0 23 0,0 0 0 15,0 0-29-15,0 0-19 0,0 0-11 16,0 0-17-16,0 0-5 0,0 0-7 16,0 0 0-16,0 0 6 0,0 0-2 15,0 0-12-15,0 0 31 0,0 0-13 16,0 0-42-16,0 0-133 0,0 0-123 16,0 3-45-16,-2 4 198 0,-2-2-172 15,1 0-325-15</inkml:trace>
  <inkml:trace contextRef="#ctx0" brushRef="#br0" timeOffset="48107.4358">13768 9181 22 0,'0'0'132'0,"0"0"-7"0,0 0-92 16,0 0 382-16,0 0 38 0,0 0-186 15,0 0-125-15,0 0-64 0,0 0-14 16,0 0 20-16,0 0 24 0,0 0 7 16,-3 0-1-16,3 0 5 0,0 0-6 15,0 0-1-15,0 0-39 0,0 0 12 16,0-2 37-16,0 2-26 0,0 0-13 0,0 0-36 16,0 0 6-16,0 0-1 0,0 0-16 15,0 0-7-15,0 0-1 0,0 0-24 16,0 0-4-16,0 0 0 0,0 0 2 15,0 0 0-15,0 0-1 0,0 0 3 16,0 0 0-16,0 0 19 0,0 0-1 0,0 0-16 16,0 0-2-16,0 0-4 15,0 0-2-15,0 0 0 0,0 0 2 0,0 0 0 16,0 0 2-16,0 0 20 0,0 0 6 16,0 0 6-16,0 0 6 0,0 0 16 15,0 0 4-15,0 0-12 0,0 0 12 16,0 0-17-16,0 0-22 0,0 0-21 15,0 0-2-15,0 0-3 0,0 0-17 16,0 0 1-16,0 0 16 0,0 0-17 16,0 0 0-16,0 0-4 0,0 0 4 15,0 0 17-15,0 0-1 0,0 0-21 16,0 0 6-16,0 0 17 0,0 0-1 16,0 0-17-16,0 0 22 0,0 0 0 0,0 0 0 15,0 0-34-15,0 0-23 0,0 0-27 16,0 0-36-16,0 0-67 0,0 0-53 15,0 0-66-15,0 0-154 0,0 0-145 16,0 6-268-16,0 1 643 0,0 1-8 16</inkml:trace>
  <inkml:trace contextRef="#ctx0" brushRef="#br0" timeOffset="69766.7846">11748 14316 70 0,'0'-1'231'0,"0"-1"-59"0,0 0 275 16,0 0 302-16,-2 0-289 0,2 2-303 16,0-2-157-16,0 2-6 0,0 0-100 0,0 0-155 15,0 0-248-15,0 0-297 16,0 0 212-16</inkml:trace>
  <inkml:trace contextRef="#ctx0" brushRef="#br0" timeOffset="80412.8653">12165 17586 29 0,'0'0'79'0,"0"0"26"16,0 0 7-16,0 0-107 0,0 0-3 16,0 0 143-16,0-12 158 0,0 12-185 15,0-1-118-15,0-2-35 0,0 2 33 16,0-1 0-16,0 0-5 0,0 0 7 16,0 0 2-16,0-1-2 0,0-1-230 0,0 2 230 15,0-2 7-15,0 4 111 0,0 0-61 16,-2-2-55-16,2 2 42 0,0 0 29 15,0 0 44-15,0 0-38 0,0 0-53 16,0 0-26-16,0-2-2 0,0 2 2 16,0-3 32-16,0 3 99 0,0 0-131 15,0-2 26-15,0 0 259 0,0 2 17 0,-3 0-41 16,0 0-143-16,3 0-74 16,0 0-19-16,0 0 0 0,0 0 0 0,0 0 6 15,0 0 6-15,-2 0-37 0,2 0-29 16,-2 0-39-16,2 0-13 0,0 0 6 15,0 0 13-15,0 0 11 0,0 0 49 16,0 0 2-16,0 0 4 0,0 0-2 16,0 0 0-16,0 0 2 0,0 0 22 15,0 0-1-15,0 0-25 0,0 0-25 16,0 2-33-16,0-2-12 0,0 2-6 0,0-2 19 16,-2 0 57-16,2 5 6 0,0-1-6 15,-2 0 0-15,2 0 0 0,0-1-25 16,0-1 20-16,0 2 5 0,0-2-4 15,0 2 0-15,0-3 0 0,0 5-18 16,-2-4 22-16,2 3 39 0,-2 2-14 16,0-2-19-16,0 1 45 0,2 2-49 15,-4-2 30-15,4 1 0 0,-2 0-32 16,-2 1 0-16,2-1 4 0,-1 2-4 0,1 0 39 16,-3 1 18-16,3-2-32 0,0 2 26 15,0 1-51-15,2-2 0 0,-2 0 6 16,2 0 38-16,0-1 18 0,0 1-62 15,0 0 0-15,0 2-2 0,0-2-19 16,0 1 21-16,0 0 37 0,0 2-30 16,2 2 45-16,-2-4-48 0,0 4 17 15,0-3-19-15,0 0-2 0,0 4 0 16,0-2 2-16,0 2 48 0,0 0-46 0,-2 1-4 16,-2-3 0-16,0 2 0 0,2 2-2 15,-3-3 4-15,3-1 21 0,0-4 14 16,0 6-37-16,0-4-75 0,0 2 25 15,2-4 50-15,0 3 0 0,0 0-12 16,0-3-61-16,0-2 71 0,0 4-8 16,0-4 8-16,0-1 4 0,2 1 114 15,0-1-35-15,0 2-44 0,0-1-37 0,0 1-14 16,1-1 10-16,-1 3 2 0,0-1 2 16,-2-3 18-16,2 4-16 0,-2-3-2 15,2 2 18-15,-2 0-12 0,0-1 55 16,0 3-37-16,0-4 31 0,0 4 36 15,0 1-48-15,0 0 16 0,2 1 0 16,-2 0-6-16,2 0-30 0,0-1 12 16,-2 2 47-16,2 1-78 0,-2-1 0 15,2 4 31-15,-2-4 10 0,5-1-45 16,-3-3-19-16,-2-1 19 0,2-1 4 0,1-2-4 16,-3-2 0-16,2-1-19 0,-2 2 15 15,0-5 4-15,2 2-2 0,-2 1-3 16,0-1 5-16,0 0 32 0,0-2-27 15,0 0 18-15,0 0-21 0,0 0 1 16,0 0 1-16,0 1 2 0,0-1-2 16,0 3-4-16,0-2 0 0,0 2 0 0,0 2 0 15,0-1 33-15,0 1-10 0,0 1-23 16,0 0-2-16,0-1 0 0,0 2 2 16,0 1 2-16,-2-3 2 0,2-1 24 15,-2-1-28-15,2 2-6 0,0-2 3 16,0-1-1-16,0 0 4 0,0 0-4 15,0 0-2-15,0 2 3 0,0 0 3 16,0-1 20-16,0 1-14 0,0-1-4 0,0 2 2 16,0-3 41-16,2 2-45 15,-2-1-156-15,0-3 12 0,0 4-79 0,0-4-116 16,0 2-104-16,0-2-44 0,-2 0-295 16,-3 0 90-16,10-27 549 0</inkml:trace>
  <inkml:trace contextRef="#ctx0" brushRef="#br0" timeOffset="82131.0612">12185 17665 40 0,'0'0'39'0,"0"0"1"0,0 0 46 0,0 0-80 16,0 0 27-16,0 0 7 0,0 0-1 15,0 0-6-15,0 0 132 0,0-21 151 16,0 18-95-16,-2 3-219 0,0 0 48 16,-2 0 22-16,2 0 52 0,2-1-124 15,-2 1 0-15,0 0 39 0,2 0 91 16,0 0 19-16,0 0-27 0,0-2-57 15,0 2-65-15,0 0-2 0,0 0-24 16,0 0 26-16,0 0 4 0,0 0 60 0,0 0-7 16,0 0 13-16,0 0 1 0,0 0 18 15,0 0 5-15,0 0 18 0,0 0-12 16,0 0-38-16,0 0-56 0,0 0-1 16,0 0 1-16,0 0 24 0,0 0 1 15,0 0 5-15,0 0-30 0,0 0 18 16,0 0-20-16,0 0 2 0,0 0 19 15,0 0-21-15,0 0-2 0,0 0 2 0,0 0 38 16,0 0 19-16,0 0 6 0,0 0 9 16,0 0-11-16,0 0-13 0,0 0-48 15,0 0-4-15,0 0-41 0,0 0-53 16,0 2-37-16,0 2 52 0,4 0 79 16,0 5 31-16,2 2 35 0,1 0-11 15,-1 4-50-15,3-3 42 0,-3 0-47 16,-2 2 6-16,5-4 24 0,-3 0 23 15,0 0-30-15,3-1 30 0,-2 3 11 16,-1-4-60-16,0-1 19 0,0 3 0 0,0-5 0 16,2 3-20-16,-2 0-1 0,-2-3 21 15,2 2-19-15,0 0 35 0,-1 1-39 16,1-1 0-16,1 0 25 0,-3 0-25 16,0 1-6-16,0-1 4 0,1-1 0 15,1 1 0-15,-2-1-1 0,0-1 3 16,3 3 5-16,-3-1 29 0,1-2 5 15,-3 0-10-15,2-1-26 0,0 2-3 0,0-2-3 16,0 0 3-16,0 2 2 16,-2-3-1-16,6 1-1 0,-4 1 0 0,0-1 19 15,0 2-19-15,-2 1 0 0,2-2-2 16,0 1 2-16,-2-1 0 0,3 3 0 16,-3-3 4-16,0 1-2 0,3 0-2 15,-3-1 0-15,0 0 4 0,0 1 0 16,2 1-1-16,-2-1 19 0,0-1-20 15,3-1 4-15,-3 2-5 0,2 1-1 16,0 0 0-16,0-2 2 0,3-1 2 0,-3 0-4 16,-2 2-4-16,3-1 2 0,-3-3 1 15,2 3-1-15,0 0-2 0,-2-2 4 16,2 4 6-16,0-2 21 0,0 1 32 16,4-2-22-16,-6 1-3 0,2 1-32 15,0-4-4-15,-2 4 1 0,2-1 1 16,0-1 5-16,0-1-3 0,-1 2 3 15,1-3 13-15,-2 1-18 0,3 1-3 0,-1-1 3 16,-2 0-2-16,2-1 4 16,-2 2-4-16,4 0 4 0,-1 0 12 0,1-1-14 15,0 1-5-15,1 1-1 0,-1 2 6 16,1-1 4-16,-1-2-4 0,0 1 0 16,0 1-2-16,2 0 2 0,-4-1-4 15,2-3 1-15,-2 3-1 0,0-1-23 16,2 1 24-16,-2 0 3 0,6 1 3 15,-4-2 19-15,2 1-19 0,-2 1 19 0,1 0-22 16,1-2 2-16,-1-1 3 0,1 4 17 16,-3-2-22-16,1-2-2 0,-2 2 0 15,2-3-2-15,-2 3-17 0,1-5 17 16,-2 2-14-16,-1 0 18 0,-2 0 0 16,2-2-1-16,0 2 1 0,0 0 5 15,0 0-1-15,2 0-1 0,0 1 1 16,0 1-1-16,2 2 19 0,-1-2-1 0,2 1-21 15,-1 1 2-15,0 1-5 0,0 0-12 16,1 0 12-16,-1 1-12 0,1-2 15 16,-1-1 4-16,1 1 0 0,-3-5-4 15,0 5 1-15,0-5-1 0,0 3 0 16,-2-2 0-16,2-2 22 0,1 4-22 16,0-3-4-16,-1 1 4 0,0 0 0 15,2 0 2-15,-2 0-2 0,2 0 2 16,1-1 1-16,0 2 3 0,-1-2-1 15,0-1 1-15,0 4-1 0,1-2 0 0,1-2 27 16,-1 2-28-16,-1-2-3 0,1 3-1 16,1-3 0-16,0 2 0 0,1-2 24 15,-2 3-24-15,-1-1-25 0,0-2 25 16,0 0-16-16,0 2 16 0,2-2 36 16,-2 0-5-16,0 0-30 0,-2 0 20 15,2 0-1-15,-1 0-18 0,-1 0 3 16,3 0-5-16,-3 0-5 0,0 0-138 0,-2 0-19 15,0 0 15-15,0 0-11 0,-2 0-38 16,0 0-58-16,2 0-100 0,1 0-15 16,-3 1 24-16,0-1-200 0,0 4-256 15,-26-9 403-15</inkml:trace>
  <inkml:trace contextRef="#ctx0" brushRef="#br0" timeOffset="83237.6659">12192 18553 62 0,'0'0'39'0,"0"0"-12"0,0 0 151 16,0 0-40-16,0 0-138 0,0 0 0 0,0 0 66 16,0 0 171-16,0 0-189 15,0 0-43-15,-23 0 17 0,21 0 70 0,0 0 124 16,-3 0 232-16,0 0-139 0,1 0-41 15,-2 0-262-15,2 0 13 0,-2 0-19 16,0 0-6-16,-1 0-26 0,0 0-6 16,3 0-20-16,0 0 10 0,-2 0 45 15,1 2-1-15,1-2-47 0,0 4 45 16,0-3-51-16,2-1 50 0,-1 0-76 16,1 2-26-16,2-2-14 0,0 0 95 0,0 0 28 15,0 0 77-15,0 0 53 16,0 0 131-16,0 0 67 0,0 0-67 0,0 0-73 15,0 0-91-15,0 0-15 0,2 0 6 16,-2 0-43-16,0 0-45 0,0 0-35 16,0 0-6-16,3 0 5 0,-3 0-5 15,0 0-6-15,2 0-13 0,-2 0-6 16,0 0-13-16,2 0-18 0,0 0-33 16,2 0 74-16,3 0 56 0,1 0 6 15,7 0 149-15,0-2-33 0,3-3-37 0,2-2-83 16,-1 4 52-16,2-1-52 0,0-2-2 15,-1 4 0-15,-2 0 0 0,2 2 0 16,-3 0 0-16,-2 0-36 0,-3 0 12 16,1 0-13-16,0 0 19 0,-2 0 18 15,-1 0 0-15,0 0-36 0,4 2-19 16,-4-2 55-16,3 0 26 0,0 0-26 16,-1 0 49-16,1 0-43 0,2 0 30 0,-2 0-9 15,1 0-27-15,2 0 0 16,-4 0 28-16,1 0-22 0,2 0 37 0,-5 0-41 15,3 0-2-15,-2 0-6 0,-1 0 6 16,-3 0-35-16,1 0 35 0,-2 0 0 16,3 0 0-16,-2 0-2 0,-3 0-40 15,2 0 42-15,0 0-4 0,0 0 4 16,1 0-5-16,2 0-25 0,-1 0-18 16,0-2 44-16,3 2 8 0,2 0 26 15,0-3-28-15,-1 3 32 0,6-2-30 0,-6 0 2 16,5 0-4-16,0 0 35 0,-4 1-17 15,2-3-20-15,-2 2-2 0,-1 0-125 16,-2 0-7-16,2 0 85 0,-6 0 11 16,2 2 1-16,0-1 37 0,-1-1 27 15,2 2-27-15,-3-3-2 0,0-1 2 16,3 4-50-16,-1-1 25 0,1 1 6 0,-1-2 19 16,3-3 6-16,-1 5 15 15,4-2-17-15,-4-1 30 0,2 1-34 0,0-1-156 16,-2-1-97-16,-4 0 43 0,0 2 22 15,1 0-45-15,-5-2-41 0,0 4 51 16,0-3-1-16,-2-1 80 0,0 0 65 16,0 1-20-16</inkml:trace>
  <inkml:trace contextRef="#ctx0" brushRef="#br0" timeOffset="84794.9378">12196 17648 79 0,'0'0'251'16,"0"0"-225"-16,0 0 106 0,0 0 453 0,0 0-90 15,0 0-161-15,0 0-130 0,0 0-116 16,0 0-50-16,0 0-32 0,0 0 44 16,0 0-31-16,0 0-19 0,0 0-81 15,0 0 5-15,0 0 13 0,0 5 18 16,0-1 24-16,0 1 21 0,2 3 51 15,3-1-51-15,1 3 108 0,0 0-83 16,-1 1 56-16,1-1 69 0,2-1-15 16,1 1-68-16,2 2-6 0,-3-1-55 15,2 0 43-15,4 1-1 0,-4 0 13 0,-2-3-32 16,3 0-29-16,-2 2 0 0,-1-3 4 16,1 1-2-16,-1 0 45 0,0 2 29 15,1-2-46-15,0 1-28 0,-3 0 17 16,0-2-15-16,0-1 51 0,4 1-32 15,-4-2 68-15,0 1-23 0,-2-2-12 16,4 2-22-16,-1-1-28 0,2 1 11 16,-3-1-12-16,0-3 29 0,1 3-34 0,-1 0 2 15,2-1 5-15,1-1-3 0,0 1-3 16,-3 0-1-16,0-2 0 0,0 2-21 16,0 1 19-16,4-1-4 0,-4 1 6 15,0 0 4-15,0-3-2 0,1 4-2 16,-3-4-21-16,3 2 21 0,-3-3 2 15,-2 3 0-15,2-1 0 0,-2-3 3 16,2 5 1-16,1-4-6 0,-1 2 33 0,0-2-30 16,2 1-3-16,1 1 0 15,-1 1 0-15,-1-4 0 0,1 3 6 0,0-2-1 16,0 1 1-16,-2 0-3 0,4-1 40 16,-4 2-41-16,0-3 0 0,-2 1 25 15,2 2 43-15,-2-4-17 0,2 2-26 16,0 2 30-16,1-2-54 0,-3-1 0 15,5 3 16-15,-3 0-19 0,0-1-5 16,0 0 5-16,-2 1 19 0,2-3-14 16,1 4-4-16,-1-3 1 0,0-2 0 0,0 1 18 15,1 3-20-15,-3-4-3 0,2 3 3 16,-2-3 19-16,3 1-19 0,-5 1 1 16,4-2-1-16,-2 2 21 0,2 0-20 15,0 0-1-15,0 0 4 0,1-1-4 16,0 5 0-16,-1-4-2 0,2 1 2 15,-2 1 0-15,0 0 0 0,0-2-20 16,0 3 1-16,1-3 17 0,2 3 4 16,-3-3-4-16,-2-1 2 0,0 2-3 0,2-2 3 15,-4 2 0-15,2-1 2 0,0-1-2 16,0 1-2-16,3 2 2 0,-3-2 17 16,0 1-14-16,2 0-3 0,-2 0 0 15,5 1-1-15,-3-4 1 0,2 5 47 16,1-5-43-16,1 4 28 0,0 1-27 15,2-4-5-15,-2 3 5 0,-2-1 30 16,2 0-35-16,1 1 0 0,0 0 0 0,-1-3 34 16,-2 4-34-16,1-2 1 0,-1 1 25 15,-2-4-26-15,1 2-130 0,-3 1-107 16,0-3-61-16,-2 0-69 0,0 0-187 16,0-3-276-16,-4-3-294 0,-9-21 601 0</inkml:trace>
  <inkml:trace contextRef="#ctx0" brushRef="#br0" timeOffset="85740.6064">12336 17858 139 0,'0'0'72'0,"0"0"672"0,0 0-300 15,0 0-321-15,0 0-90 0,0 0 70 16,0 0 7-16,0 0 43 0,0 0-146 15,0 0 101-15,32 7-19 0,-25-3-85 0,-3 0 72 16,2 0 42-16,-2 1-118 16,2 0 25-16,2 3 38 0,-4-1-1 0,2 2 43 15,-2-1 16-15,2 4-48 0,0-2 24 16,1 0-27-16,2 4-29 0,-1-3 35 16,-2 2 16-16,3-1-90 0,-1-1 37 15,3 0-5-15,-2 1-12 0,-1-2-20 16,2-1 49-16,4 1-45 0,-6-1-6 15,4 1 3-15,-1-2-1 0,2 1 32 16,0 1-28-16,-1-1 44 0,6-1-50 0,-6 4 2 16,3-4 4-16,0-1 33 0,-5 2-33 15,6-2-6-15,-4 1 4 0,-1-1 0 16,1 0-4-16,1 0 0 0,-2-1 9 16,-1 2-9-16,4-2-28 0,-2 1 28 15,0-2 2-15,2 4 20 0,-2-4-18 16,-1 3 17-16,1-2-21 0,1-3 0 0,-2 1 2 15,-1 2-2-15,4-1 2 16,-4 2-2-16,-2-4-4 0,0 4 2 0,4-2-3 16,-4-1-28-16,0-1 31 0,1 3 2 15,-1-4 2-15,1 2 0 0,-1-2-2 16,-1 3 0-16,1-3 0 0,0 3 0 16,4-4 0-16,-4 3 33 0,0-1-33 15,0-3 37-15,2 5-15 0,-2-5-20 16,-2 2-2-16,0-2-6 0,1 1 6 15,-3 2 0-15,3-2-1 0,-3-1-1 0,0 0 2 16,0 2 0-16,0-2 2 0,1 0 33 16,-1 0-2-16,0 2 21 0,0 0-54 15,3-2 64-15,-1 0-23 0,-1 0-15 16,-1 0-7-16,0 0-18 0,0 0 1 16,0 0-2-16,-2 2 0 0,2-2 31 15,4 0-31-15,-4 2 1 0,0-2 18 16,0 2-19-16,0-2 20 0,0 2-20 0,0-2 0 15,3 0-28-15,-3 0 26 0,1 0 2 16,-3 1 30-16,2-1-30 0,-4 0-30 16,2 2 11-16,-2-2 19 0,0 0 2 15,0 3 0-15,0-3-2 0,2 0 0 16,0 0-21-16,0 0 21 0,3 1 34 16,-1-1-30-16,0 0-3 0,0 0 59 15,0 0-60-15,1 2 0 0,-3-2 0 16,0 0 30-16,3 0-26 0,-3 0 1 15,2 0 45-15,0 0 7 0,0 0-57 0,2 0-184 16,-2 0-114-16,4-3-226 0,-2-7-517 16,-4 2-514-16,-56 27 1093 0</inkml:trace>
  <inkml:trace contextRef="#ctx0" brushRef="#br0" timeOffset="85894.1945">13298 18272 2549 0,'0'0'979'0,"0"0"-947"0,0 0-32 15,0 0-153-15,0 0-254 0,0 0-589 16,0 0-546-16</inkml:trace>
  <inkml:trace contextRef="#ctx0" brushRef="#br0" timeOffset="87172.9318">12135 17561 462 0,'0'0'204'0,"0"0"497"0,0 0-306 16,0 0-242-16,0 0-90 0,0 0-5 15,0 0-7-15,0 0-51 0,0 0 0 16,0 0-89-16,-4 0-39 0,4 0-39 16,0 0 6-16,0 0 115 0,0 0 1 15,2 0 45-15,0 0-4 0,0 0 4 16,-2 0 6-16,0-2 65 0,0 2 46 0,0 0 95 16,0 0 5-16,0 0-53 0,0 0-2 15,0-1-13-15,0-1-34 0,0 2-30 16,2-2-54-16,-2 0-27 0,0 0 51 15,0 0 27-15,0 2-23 0,0 0-18 16,0 0-35-16,0 0 29 0,0 0-11 16,2-2-24-16,-2 2 0 0,0 0 2 0,0 0 0 15,0 0 0-15,0 0 0 16,0 0 2-16,0 0 2 0,0 0-6 0,0 0-2 16,0 0-104-16,0 0-29 0,0 0-23 15,0 0 18-15,0 0 85 0,0 0-70 16,0 0-43-16,0 0 35 0,0 0 70 15,0 0 60-15,0 0-1 0,0 0-21 16,0 0-7-16,0 0-19 0,0 0-19 16,0 0 6-16,0 0-1 0,0 0 13 15,0 0 22-15,0 0 30 0,0 0 65 0,0 0 38 16,0 0-1-16,0 0 0 16,0 0 13-16,0 0 36 0,-2 0 86 0,0 0-73 15,2 0-157-15,-2 0-7 0,0 0-37 16,0 0 35-16,0 0 4 0,2 0 0 15,0 0-2-15,0 0-4 0,0 0-2 16,0 0-18-16,0 0-1 0,0 0-11 16,0 0 32-16,0 0 2 0,0 0 2 15,0 0 24-15,0 0 13 0,0 0 5 16,0 0-40-16,0 0-2 0,0 0-91 0,-3 0-183 16,3 0-138-16,-2 0-287 0,0 0-142 15,9 0 524-15</inkml:trace>
  <inkml:trace contextRef="#ctx0" brushRef="#br0" timeOffset="87542.1481">12105 17493 35 0,'0'0'60'15,"0"0"6"-15,0 0 0 0,0 0-62 16,0 0 29-16,0 0 72 0,0 0-39 0,0 0 375 16,0 0-218-16,0 0-79 0,-17 97-27 15,15-71 78-15,0 6-27 0,0 9-78 16,2 2-86-16,0-4 73 0,0-2-77 15,0-11 2-15,0-4 27 0,0-8-3 16,-3-2 6-16,1 4-32 0,2-3-5 16,-2 0 5-16,0-1 7 0,-2-4-5 0,2 1 43 15,-3 0-20-15,3-1-25 0,-2 3-70 16,2-1-140-16,0-2-133 0,-2 1-160 16,2-1-142-16</inkml:trace>
  <inkml:trace contextRef="#ctx0" brushRef="#br0" timeOffset="88045.7896">12113 17604 24 0,'0'0'66'0,"0"0"-6"16,0 0-60-16,0 0 6 0,0 0 87 0,0 0-93 16,0 0-73-16,0 0-39 0</inkml:trace>
  <inkml:trace contextRef="#ctx0" brushRef="#br0" timeOffset="88297.1171">12113 17604 7 0,'119'102'145'0,"-119"-103"-145"0,0-1-152 0</inkml:trace>
  <inkml:trace contextRef="#ctx0" brushRef="#br0" timeOffset="88921.4463">13189 18299 240 0,'0'0'1110'16,"0"0"-1110"-16,0 0-327 0,0 0-661 15</inkml:trace>
  <inkml:trace contextRef="#ctx0" brushRef="#br0" timeOffset="91171.7685">12403 18248 57 0,'0'0'99'16,"0"0"586"-16,0 0 20 0,0 0-243 0,0 0-278 15,0 0-53-15,0 0-68 0,0 0 5 16,0 0-37-16,6-17-31 0,-6 17-4 15,0 0-2-15,0 0 6 0,0-3 31 16,0 3 30-16,0-2 6 0,0 2 55 16,0-6-7-16,0 5-112 0,0-5-1 15,0 0 22-15,0 3 23 0,0-3 53 16,0 0-94-16,0 1 29 0,0 3-6 0,0-5 69 16,-4 6-70-16,-4-3 113 0,4 1 3 15,-2 2-53-15,2-1-42 0,-2 0-49 16,4 2 0-16,-2-2-2 0,-1 2-63 15,3 0 12-15,0 0-1 0,-3 0 5 16,5 0-30-16,0 0 0 0,-2 0-23 16,2 0-15-16,0 0-35 0,0 4 50 15,0 3-7-15,2 1 109 0,5 0-18 16,2 0 24-16,-3-1-6 0,4-1 24 16,0-2-18-16,2 0 91 0,-6-3-37 0,2 1-13 15,-1-2-43-15,-1 0 102 0,-1 0-41 16,-3 0 5-16,-2 0 20 0,0 0 40 15,0 0 24-15,0 0 85 0,0-2 32 16,0-2-98-16,-7-1-173 0,1-2 0 16,-1-3-14-16,1 1-92 0,0 4 1 0,0 2 34 15,-4-1-77-15,4 0 38 16,-2 2 105-16,2 0-141 0,2 2 82 0,-3 0 2 16,-2 0 28-16,5 0 34 0,-2 0-6 15,2 5-67-15,-1-1-40 0,3 2 66 16,0-1-29-16,2 4 46 0,0-4-46 15,0 1 70-15,0-2-23 0,0 0-7 16,4-1 36-16,5 0 106 0,-3-2-82 16,5-1 34-16,0 0 65 0,-3 0-61 15,0 0 0-15,0 0-5 0,0 0-18 0,-6 0 1 16,0-1-38-16,-2 1 25 0,0-3 54 16,0 2 27-16,0-1 23 0,0-2-131 15,-4 0-94-15,0 3 91 0,-8-4 3 16,4 4-22-16,-2-3 11 0,-1 4-85 15,-2 0 26-15,2 0-59 0,1 0 126 16,-1 4-26-16,2 2-44 0,3-1 0 16,0 2-26-16,4 3 11 0,0-3 35 15,2 5-12-15,0-4 18 0,0 4 47 16,4-5-4-16,2 5-88 0,0-5-29 0,3 1-213 16,2-2-180-16,-3-3-371 0,-1 1 128 15</inkml:trace>
  <inkml:trace contextRef="#ctx0" brushRef="#br0" timeOffset="91671.0372">12345 18277 1090 0,'0'0'1500'0,"0"0"-877"16,0 0-437-16,0 0-184 0,0 0-2 15,0 0-39-15,0 0-35 0,0 0-27 16,0 0-39-16,0 0-19 0,-2 0 57 15,4-1 102-15,2-1 85 0,-4 2-85 16,2 0 0-16,-2 0 23 0,0 0 118 0,0-2 0 16,0 2-34-16,0-2-17 15,-2 0-90-15,-2 0-62 0,0 2 62 0,-1-1 4 16,1-2 86-16,2 1-49 0,0 2-41 16,-2 0-28-16,2 0-23 0,-1 0-44 15,-1 0 44-15,0 0 17 0,-1 6-77 16,1 0-24-16,0 1-20 0,2 1 94 15,2-1 55-15,0 0-91 0,0-2 97 16,0-1-4-16,0-2-8 0,4 0 12 16,0-2 6-16,0 0 109 0,3 0 36 0,2 0-10 15,-1-2 12-15,1-5 39 0,-1-1-53 16,-2 2-37-16,-2-1 32 0,-1 0-22 16,-1 0-4-16,-2-1-107 0,0-1-1 15,0 4 60-15,0-2 45 0,0 4 1 16,-2 0-25-16,-5 1-81 0,3 2-27 15,-2 0 22-15,2 0-40 0,-1 0-31 16,1 0-11-16,0 0-30 0,0 0-56 0,-5 7-2 16,5 1 24-16,-3 3 38 15,5-4 23-15,2 4 56 0,0-1-42 0,0 0 72 16,2-2-139-16,5-1-126 0,1-5-180 16,5 2-98-16,-7-4-536 0,9 0 435 0</inkml:trace>
  <inkml:trace contextRef="#ctx0" brushRef="#br0" timeOffset="91851.5539">12555 18235 984 0,'0'0'3003'0,"0"0"-2609"15,0 0-394-15,0 0 1 0,0 0 26 16,0 0 14-16,0 0-41 0,0 0-126 15,0 0-280-15,0 0-375 0,-9-2-445 16,16 2 22-16,6-2 497 0</inkml:trace>
  <inkml:trace contextRef="#ctx0" brushRef="#br0" timeOffset="92021.1008">12555 18235 677 0,'-25'-30'1408'0,"25"30"-1408"16,0 0-1612-16</inkml:trace>
  <inkml:trace contextRef="#ctx0" brushRef="#br0" timeOffset="121246.6847">12056 13083 883 0,'-4'-6'827'0,"-2"1"-616"15,2 0 12-15,-1-1 200 0,2 3-216 16,-1-1-201-16,4 2 73 0,-2 0 50 16,2 0-53-16,0 2-74 0,0-2-2 15,0 2-70-15,0 0-12 0,-2 0 11 16,2 0-33-16,0 0-108 0,0 0-100 0,0 0-18 15,0 0-89-15,0 0-5 16,0 0-134-16,0 4 235 0,0 4 164 0,-2 1 157 16,0 4 2-16</inkml:trace>
  <inkml:trace contextRef="#ctx0" brushRef="#br0" timeOffset="122454.6033">12008 14806 66 0,'0'0'125'0,"0"0"-19"15,0 0 59-15,0 0 642 0,0 0-168 16,0 0-215-16,0 0-158 0,0 0-145 0,0 0-97 15,0 0-17-15,0-11-7 16,0 11-2-16,0 0-59 0,0 0-12 0,0 0-18 16,0 0-34-16,0 0 0 0,0 0 7 15,0 0-10-15,0 0 20 0,0 0 38 16,0 0 32-16,0 0 38 0,0 0 0 16,0 0 32-16,0 0 6 0,0 0 19 15,0 0-6-15,0 0-6 0,0 0-7 16,0 0-13-16,0 0 1 0,0 0-20 0,0 0 39 15,0 0 5-15,0 0-7 0,0 0-5 16,0 0-13-16,0 0-1 0,0 0 8 16,0 0 18-16,0 0 18 0,0 0 6 15,0 0 4-15,0 0 14 0,0 0-1 16,0 0 15-16,0 0 0 0,0 0-18 16,0 0-2-16,0 0-13 0,0 0-34 15,0 0-16-15,0 0-23 0,0 0-2 16,0 0-21-16,0 0 18 0,0 0-18 0,0 0 21 15,0 0-1-15,0 0-1 0,0 0 4 16,0 0 4-16,0 0-1 0,0 0 20 16,0 0-19-16,0 0-1 0,0 0-1 15,0 0-2-15,0 0 0 0,0 0-2 16,0 0-26-16,0 0-17 0,0 0-34 16,0 0-67-16,0 0-30 0,0 0-37 0,0 0-120 15,0 0-21-15,0 0-89 0,0 0-39 16,2 0-116-16,0 0 281 0</inkml:trace>
  <inkml:trace contextRef="#ctx0" brushRef="#br0" timeOffset="123469.4774">16651 14417 108 0,'0'0'132'0,"0"0"289"15,0 0-157-15,0 0-147 0,0 0-45 16,0 0 39-16,0 0 20 0,0 0-14 16,0 0-14-16,0 0-12 0,0 0-14 15,0 0-19-15,0 0 6 0,0 0-13 16,0 0-7-16,0 0-37 0,0 0-5 0,0 0 0 16,0 0 2-16,0 0 3 0,0 0 18 15,0 0-25-15,0 0-2 0,0 0-4 16,0 0-83-16,0 0-233 0,-5 0-172 15,3 0-269-15,9 0 431 0</inkml:trace>
  <inkml:trace contextRef="#ctx0" brushRef="#br0" timeOffset="128112.0151">16409 12649 81 0,'0'0'0'15,"0"0"0"-15,0 0-50 0,0 0 50 16,0 0 0-16,0 0-2 0,0 0-25 0</inkml:trace>
  <inkml:trace contextRef="#ctx0" brushRef="#br0" timeOffset="129455.6672">16340 14615 46 0,'0'0'2'0,"0"0"-2"0,0 0-6 0,0 0-1 16,0 0-19-16,0 0 21 0,0 0 1 15,0 0 4-15,0 0 0 0,0 0 26 16,0 0 34-16,0 0-27 0,0 0 26 16,0 0-54-16,0 0 640 0,0 0-11 15,0 0-132-15,0 0-136 0,0 0-125 16,0 0-95-16,0 0-55 0,0 0-48 16,0 0-37-16,0 0-6 0,0 0-24 15,0 0-19-15,0 0 1 0,0 0 17 16,0 0 19-16,0 0-18 0,0 0 22 0,0 0 2 15,0 0 30-15,0 0 31 0,0 0 47 16,0 0 21-16,0 0 12 0,0 0 6 16,0 0 0-16,0 0-18 0,-2-2 11 15,2 2-12-15,0 0-41 0,0 0-31 16,0 0-22-16,0 0-33 0,0 0-1 16,0 0-5-16,0 0-14 0,0 0 0 15,0 0-2-15,0 0 16 0,0 0-15 0,0 0-1 16,0 0 1-16,0 0 15 15,0 0-21-15,0 0-9 0,0 0 30 0,0 0-26 16,0 0 29-16,0 0-3 0,0 0 0 16,0 0 0-16,0 0 0 0,0 0 2 15,0 0 1-15,0 0 0 0,0 0 2 16,0 0 0-16,0 0 2 0,0 0 1 16,0 0 18-16,0 0-20 0,0 0 3 0,0 0-1 15,0 0-3-15,0 0 0 16,0 0-2-16,0 0-1 0,0 0 0 0,0 0-23 15,0 0 21-15,0 0-15 0,0 0 15 16,0 0-17-16,0 0 1 0,0 0 17 16,0 0-23-16,0 0 0 0,0 0 6 15,0 0 15-15,0 0-26 0,0 0 0 16,0 0-1-16,0 0 7 0,0 0-1 16,0 0-19-16,0 0-44 0,0 0-174 15,2 0-87-15,0 2 132 0,0 1-12 16,3 4-105-16,-1-4-388 0,-2 2-77 15,0 0 403-15,-21-30 398 0</inkml:trace>
  <inkml:trace contextRef="#ctx0" brushRef="#br0" timeOffset="129663.8237">16359 14650 106 0,'0'0'718'0,"0"0"-149"0,0 0-143 16,0 0-114-16,0 0-30 0,0 0-55 15,0 0-39-15,0 0-69 0,0 0-60 16,0 0-59-16,0-3-4 0,0 3-32 0,0 0 36 15,0 0 4-15,0 0 0 0,0 0 20 16,0 0-18-16,0 0 23 0,0-2-23 16,0 2 17-16,0-1-23 0,0-1-35 15,0 0 29-15,0 0-23 0,0 0-47 16,-2 2-92-16,2-3-95 0,0 0-341 16,-2 1-128-16,2 2-63 0,4 19 441 0</inkml:trace>
  <inkml:trace contextRef="#ctx0" brushRef="#br0" timeOffset="130611.985">12062 14904 64 0,'0'0'101'0,"0"0"-101"0,0 0-86 16</inkml:trace>
  <inkml:trace contextRef="#ctx0" brushRef="#br0" timeOffset="140538.0066">11913 14778 718 0,'0'0'348'0,"0"0"-117"0,-2 0-231 16,0 0 0-16,2 0 20 0,-2 0 375 16,0 0 26-16,0 0 34 0,0 0-165 15,0 0-90-15,2-3-44 0,-2 3 8 16,0-2 16-16,2 0-3 0,-4 1-35 0,2 1-65 15,0-2-9-15,0 0-63 0,-1 0-5 16,0 2-43-16,1 0-8 0,2-2-10 16,0 2-51-16,0 0-41 0,0 0 13 15,0 0-12-15,0-2-64 0,0 0-73 16,0 1-145-16,10-7-250 0,2-2-452 16,0 1 560-16,-41 43 576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4T03:56:19.54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723 6424 534 0,'0'0'506'0,"0"0"-257"15,14-8-70-15,-10 3-176 0,0 5 40 16,0 0 41-16,-2 0 4 0,3 0-86 16,-3-2 54-16,0-1 28 0,-2 3 37 15,0 0-13-15,0 0-44 0,0 0-7 16,0 0-7-16,0 0-7 0,0-2-41 16,0 2 0-16,0 0 1 0,3 0-3 0,-3 0-3 15,2 0-21-15,0-1-8 0,0 1-62 16,2 0-263-16,0 0 8 0,5 0-299 15,-1 0 148-15,3 0 229 0</inkml:trace>
  <inkml:trace contextRef="#ctx0" brushRef="#br0" timeOffset="4542.6465">29225 6549 22 0,'0'0'92'0,"0"0"-26"0,0 0-26 15,0 0-40-15,0 0 0 0,0 0 26 0,0 0 60 16,0-3 66-16,0 3 25 0,0 0 14 15,0 0-40-15,0 0-7 0,0 0-33 16,0-2-52-16,0 2 39 0,0 0-27 16,0 0-39-16,0 0-28 0,0 0 1 15,0 0-3-15,0 0 0 0,0 0 2 16,0 0 48-16,0 0 13 0,0 0-20 0,0 0 0 16,0 0-19-16,0 0-20 0,0 0 1 15,0 0 19-15,0 0 5 0,0 0 14 16,0 0-13-16,0 0 25 0,0 0 0 15,0-2-6-15,0 2 7 0,0 0-2 16,0 0 1-16,0 0-8 0,0 0-5 16,0 0 6-16,0-2-6 0,0 2-7 15,0 0-12-15,0 0 6 0,0 0-1 0,0 0 1 16,0 0-7-16,0 0 6 16,0 0 1-16,0 0 5 0,0 0-6 0,0 0 7 15,0 0-13-15,0 0-20 0,0 0-2 16,0 0 0-16,0 0-2 0,0 0 0 15,0 0 0-15,0 0 2 0,0 0 2 16,0 0 21-16,0 0-23 0,0 0 2 16,0 0 19-16,0 0 1 0,0 0-18 15,0 0 29-15,0 0-11 0,0 0-21 16,0 0-1-16,0 0 2 0,0 0 0 0,0 0 2 16,0 0 0-16,0 0 18 0,0 0-19 15,0 0 31-15,0 0-34 0,0 0 21 16,0-2 1-16,0 2-21 0,0 0-3 15,0-2-29-15,0 2 27 0,0 0-2 16,0 0-25-16,0 0 0 0,0 0-7 16,0 0 13-16,0 0-30 0,0 0-189 15,0 0-247-15,0 0-529 0,-2 0-67 16,4 2 1021-16</inkml:trace>
  <inkml:trace contextRef="#ctx0" brushRef="#br0" timeOffset="88875.2085">7672 13667 233 0,'0'0'13'0,"0"-17"-13"0,0 8-244 16</inkml:trace>
  <inkml:trace contextRef="#ctx0" brushRef="#br0" timeOffset="88949.8776">7672 13667 37 0,'0'-116'53'0,"0"112"-7"0,0 0-4 0,0 0-42 16,0 2-59-16,0 2-7 0</inkml:trace>
  <inkml:trace contextRef="#ctx0" brushRef="#br0" timeOffset="92850.0694">8035 13583 37 0,'0'0'725'0,"0"0"-397"0,0 0-47 0,0 0-281 16,0 0 26-16,0 0-19 0,0 0 38 16,-21-12-45-16,21 12-6 0,-2 0-72 15,0 0-184-15,2 0-368 0,-2 0 208 16</inkml:trace>
  <inkml:trace contextRef="#ctx0" brushRef="#br0" timeOffset="95674.8625">9364 13684 68 0,'0'0'0'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8T05:04:29.7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174 13171 1125 0,'53'-116'101'16,"-8"15"-101"-16,1-6-254 0,-16 19-56 15,-8 5-10-15,-10-2 102 0</inkml:trace>
  <inkml:trace contextRef="#ctx0" brushRef="#br0" timeOffset="10497.59">28040 12018 76 0,'0'0'72'0,"0"0"133"15,0 0-100-15,0 0-37 0,0 0-19 16,0 0-3-16,0 0 16 0,0 0 16 16,0 0-33-16,0 0-45 0,0-6-32 0,0 6-11 15,0 0 8-15,0 0 5 0,0 0 27 16,0 0 3-16,0 0 59 0,0 0 9 16,0 0-9-16,0 0-27 0,0 0-32 15,0 0-26-15,0 0-13 0,0 0-32 16,0 0-21-16,0 0 14 0,0 5 16 15,0-4 33-15,0 3 16 0,0 1-7 16,0 4 19-16,0-2-12 0,3 3 13 16,1 0 0-16,0-1-10 0,0-1 10 15,0 1 24-15,-2-1-22 0,3 1 29 0,-3-1 1 16,2-1-19-16,-2 1-13 0,0 0 0 16,0-2 0-16,0 1 10 0,-2-2 16 15,3 0 0-15,-1-2 53 0,-2 1-4 16,0 1-53-16,0-5 30 0,0 3-3 15,2-1-23-15,-2 0-6 0,0 2 3 16,2-2-22-16,0 2 0 0,-2-1 22 16,2 1-21-16,1 0-1 0,-1 1 23 0,0 1-23 15,0 1 1-15,0 0-2 16,0-2 0-16,0 1-13 0,2 0 13 0,-2-2-3 16,0 1-7-16,0-1 10 0,0 2 33 15,4-3-33-15,-4 1-13 0,0 1 13 16,2 1 13-16,-2-3-13 0,0 1 6 15,0 0-7-15,-2-1 2 0,2 1 10 16,0 0-11-16,0-2-1 0,-2 2 0 16,2-4 0-16,-2 3-12 0,0-3-3 0,0 2 16 15,0 0 26-15,2-2 3 0,-2 3-10 16,2-2 1-16,-2 1 0 0,2 3-4 16,-2-4-15-16,3 3-1 0,-3-2 1 15,2 2-2-15,-2-1-1 0,5 1 1 16,-5 0 1-16,2 2 19 0,0-3-19 15,0 1-1-15,0 0-19 0,-2 0 17 16,2 1-12-16,0 0 15 0,-2 0 26 0,2-1-25 16,-2 2-1-16,2-2-13 0,0 1 11 15,0-1 2-15,1 2 16 0,-3-1-16 16,2-1-22-16,0 1 22 0,-2 2 13 16,2-3-10-16,-2 2 0 0,0-3-3 15,0 1 0-15,0-2-1 0,0 1 11 16,0 0-10-16,0-1 3 0,0-2 20 15,0 1-4-15,0-1 24 0,0 0 35 16,0 0 13-16,0 0 0 0,0 0-19 16,0 0-23-16,0 0-30 0,2 0-19 0,-2 0-1 15,0 0 0-15,0 0-2 0,0 0-20 16,0 0-6-16,2 0-1 0,-2 0 8 16,0 0 9-16,0 0 10 0,0 0 1 15,0 0 1-15,0 0 1 0,0 0-2 16,0 0-1-16,0 0-14 0,0 0 14 15,0 0-20-15,0 0 1 0,0 2 2 16,0-2 18-16,0 2 2 0,0-2 12 0,2 2 11 16,-2 1-22-16,0-3 1 0,2 2 21 15,-2-2-2-15,3 0-21 0,-3 0-29 16,0 0-20-16,0 0 4 0,0 0 15 16,0 3 27-16,0-3-10 0,0 0-6 15,0 0-11-15,0 0-6 0,0 2-3 16,0-2 4-16,0 0 12 0,0 0-3 15,2 2-30-15,-2-2-15 0,2 1-47 16,-2 2 53-16,2-3-20 0,-2 2-22 16,0 0-14-16,0-2 43 0,0 0-56 0,0 2-16 15,0-2 36-15</inkml:trace>
  <inkml:trace contextRef="#ctx0" brushRef="#br0" timeOffset="11806.9049">27977 14305 29 0,'0'0'3'0,"0"0"32"0,0 0 122 15,0 0-49-15,0 0-83 0,0 0-25 16,0 0 0-16,0 0 21 0,0 0 31 16,0-4-6-16,0 4-10 0,0 0 6 15,0 0 27-15,0 0 51 0,0 0 11 0,0 0-14 16,0 0-19-16,0 0-33 0,0 0-23 15,0 0-42-15,0 0-6 0,0 0-27 16,0 0 4-16,0 0 0 0,0 0 3 16,0 0 0-16,0 0-4 0,0 0 4 15,0 0-13-15,0 0-16 0,0 0-24 16,0 3-15-16,0-3 19 0,0 1 19 16,0 1 21-16,0 0 5 0,0 2-25 0,0-2 6 15,0-1-36-15,0 1-9 16,0 3-21-16,0-3-15 0</inkml:trace>
  <inkml:trace contextRef="#ctx0" brushRef="#br0" timeOffset="15344.369">28477 14307 150 0,'0'0'505'16,"0"0"-306"-16,0 0-36 0,0 0-151 16,0 0-12-16,0 0 0 0,0 0 16 15,0 0 11-15,0 0-11 0,-8-15-16 16,12 13-11-16,2-1-18 0,6 3 16 16,-2 0 6-16,6-4 7 0,10 0 147 15,10-3-30-15,13-2-13 0,0 0-32 16,2 1-4-16,-6 1-26 0,-15 2-8 0,-7 5-34 15,-6 0-120-15,-2 0-63 0,-1 0-28 16,4 0-102-16,-4 0-56 0,-3 5 43 16</inkml:trace>
  <inkml:trace contextRef="#ctx0" brushRef="#br0" timeOffset="15549.1144">28493 14498 91 0,'0'0'333'0,"0"0"-98"0,0 0-1 15,0 0 14-15,121 10-98 0,-62-10-46 16,-2 0 7-16,-4-10 22 0,-10 5-48 16,-7-1-63-16,-2 2-22 0,-6 1-35 15,-7 1-138-15,-7-1-77 0,1 1-86 16,-2 0-221-16</inkml:trace>
  <inkml:trace contextRef="#ctx0" brushRef="#br0" timeOffset="16140.5629">29486 14558 64 0,'0'0'506'16,"0"0"-356"-16,0 0-10 15,0 0 0-15,0 0-13 0,0 0 0 0,0 0 39 16,0 0 0-16,0 0-75 0,0 0-20 15,91-60 50-15,-80 42-105 0,-1 4 78 16,1-3-81-16,-2-2 78 0,-3-1-55 16,-2 0-23-16,0-2 42 0,-4-4-13 15,0-7-10-15,-8-1-32 0,-5 2-87 16,0 6 48-16,3 9-81 0,-1 4 84 16,-1 1 17-16,-4-1-4 0,2 0 13 0,-4 1-6 15,0 7 16-15,-2-2-39 0,2 7-20 16,-4 0 20-16,1 0 39 0,1 0 4 15,4 7-3-15,1 0-1 0,2 1 32 16,5-3-32-16,6 3-12 0,2-2 11 16,0 1-27-16,4 0 28 0,6 6 0 15,12-4 39-15,-1 1 20 0,4-3 9 16,3-2-7-16,-5-3-57 0,5 5 31 0,0-6-31 16,-3 2-4-16,1 1 0 15,-5 1 0-15,-2-1-17 0,-5 1-9 0,2 5 23 16,-4 2-10-16,-1 3 13 15,-2 4 76-15,-1 3 2 0,0-2-13 0,-1 1-49 16,-1 2-6-16,3-2-10 0,-1 2-2 16,3-2-21-16,-1 2 23 0,4 0 0 15,2-2-23-15,1 0-103 0,0-1-50 0,2-3-110 16,1 0-26-16,-4-5-128 16,-2-2-140-16</inkml:trace>
  <inkml:trace contextRef="#ctx0" brushRef="#br0" timeOffset="16701.1024">29999 14666 175 0,'0'0'186'0,"0"0"36"0,0 0-17 16,0 0-111-16,0 0 1 0,0 0-23 15,0 0-14-15,0 0-19 0,0 104 36 16,0-101-62-16,0-1-10 0,0 2 45 16,0-4-2-16,0 0 0 0,0 0-11 15,0 0 21-15,0 0 18 0,0 0 21 16,0 0-1-16,0 0-32 0,0 0-17 16,0-1-28-16,0-6-17 0,5 2-156 0,0-4-49 15,1 1 101-15,0 0 35 0,0 1 4 16,0 3 42-16,1-1 6 0,2 5 17 15,-3-3 13-15,0 1 6 0,-2 2-2 16,3 0-16-16,-3 0 22 0,0 0 65 16,3 0-53-16,-3 5-9 0,2 0 23 15,1-2 20-15,-1 1 2 0,2 2-16 0,-1-2-19 16,0 1-20-16,-1 0 14 0,0-5-30 16,0 1 1-16,0 1 28 0,4-2 7 15,-2 0-35-15,0 0 31 0,1 0-6 16,-1 0-24-16,1 0 47 0,1 0-46 15,1-2 27-15,1-4-1 0,4 1-29 16,-2-3-45-16,4 1-10 0,-2 0 13 16,4 0 3-16,-1 0 20 0,-3 3 17 15,0 2-37-15,-4 0-4 0,0 2 43 16,0 0 42-16,-2 0-39 0,1 4-3 0,-3 0 29 16,1 2-26-16,-1 2-2 0,-1-3 9 15,-3 2-10-15,0-1-1 0,0 2 0 16,0-2-94-16,1-1 30 0,2 3-78 15,-1-7-101-15,2 3-140 0,0-4-144 16</inkml:trace>
  <inkml:trace contextRef="#ctx0" brushRef="#br0" timeOffset="17238.4413">31287 14141 867 0,'0'0'372'0,"0"0"-252"0,0 0-3 16,0 0-42-16,0 0-75 0,0 0-16 16,0 0 16-16,0 0 0 0,0 0 0 15,0 0-13-15,-75-27 13 0,56 27 2 16,-4 0 18-16,-9 6-7 0,-9 6 19 15,-3 3 14-15,-3 4 45 0,2 3-39 16,5 2-26-16,-1 3-23 0,10 1 75 16,3 1-36-16,7 3 49 0,6-1-68 0,5-4-12 15,6-8-10-15,2-4-2 16,2-1-2-16,0 1 2 0,6 2-21 0,8 2 22 16,12 0 71-16,12-2-13 0,7-4-25 15,-1-4-33-15,1-4 0 0,-7-5-49 16,-2 0-6-16,-8 0 26 0,-5 0-23 15,-6-4 6-15,-4 3-25 0,1-1-46 16,2 0-26-16,-2-3-78 0,-5 4 6 16,-3 0 23-16,1-5-144 0,-5 5 69 0,0-3-7 15</inkml:trace>
  <inkml:trace contextRef="#ctx0" brushRef="#br0" timeOffset="18033.2066">31437 14550 63 0,'0'0'339'0,"0"0"-270"0,0 0-69 16,0 0 0-16,0 0 137 0,0 0 55 0,0 0-75 15,0 0-19-15,0 0-43 16,0 0 66-16,28 83 9 0,-26-72-48 0,0 0 57 16,-2-4-57-16,0 2-17 0,0-6-49 15,0 2 39-15,0-2 49 0,0-1-39 16,0-2-35-16,0 2-1 0,0-2 6 15,0 0-5-15,0 0-11 0,0 0-6 16,0 0-10-16,0 0 17 0,0 0-4 0,0 0 10 16,0 0 0-16,0 0 13 0,0 0 3 15,0 0-16-15,2 0-26 0,2-7-10 16,0 2-42-16,1-5-35 0,3-1 2 16,-1-2 17-16,3 1-29 0,-2-3-1 15,6 2 33-15,-4 0 4 0,2 3-21 16,0 0 55-16,-2 4 27 0,-4 3 18 15,1 0-16-15,-3 3 35 0,-2 0-37 16,2 0-26-16,1 0 26 0,1 4 55 16,0 2-6-16,1 1-27 0,-1 4-9 0,0-2 52 15,-2 0 75-15,1 1-98 0,0-1-41 16,-1-1-2-16,0 0-30 0,-2-2 21 16,2-1 7-16,-2-1-10 0,-2-2 12 15,2 0 1-15,-2-2 0 0,0 0 13 16,2 0 13-16,-2 0 9 0,0 0-5 15,0 0-8-15,0 0-2 0,2 0-4 16,0 0-16-16,0 0-3 0,1-2 3 0,1-1 12 16,3-2-12-16,1-2-62 15,2-3-78-15,1 0 98 0,2 1 3 16,-2 1 13-16,-1-1-6 0,3 4 32 0,-2-2 24 16,1 4 5-16,3-4 16 0,0 4-2 15,2 1-17-15,0 0 90 0,2 0-22 16,-2 2-35-16,0 0-14 0,-3 2 39 15,4 2-38-15,-3 4 12 0,0 0-35 16,-3 1-21-16,-1 3-2 0,-1-1 3 0,-1-1 9 16,0-2-12-16,-3 1-10 0,-2-1 7 15,-2-1-26-15,0-2-13 0,0 1-39 16,0 0-7-16,-2-1-71 0,0 2-87 16,0 0-80-16,0-1 17 0,0-2-222 15,0-2-30-1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4T03:59:19.18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293 10985 1557 0,'-6'-8'777'15,"4"3"-535"-15,0 5-242 0,2 0-155 16,0 0-203-16,0 0-408 0,0 0-80 0,2 0 470 16</inkml:trace>
  <inkml:trace contextRef="#ctx0" brushRef="#br0" timeOffset="1674.1403">21164 14762 409 0,'0'0'1327'0,"0"0"-594"16,0 0-398-16,0 0-247 0,0 0-88 15,0 0-47-15,0 0 4 0,0 0 13 16,0 0-1-16,0 0 29 0,2 0 2 16,-2 0 2-16,0 0-2 0,0 0-2 15,0-2-4-15,0 2-24 0,0 0 24 16,0 0-18-16,0 0 22 0,0 0 0 0,0 0 2 15,0 0 30-15,0 0 31 0,0 0 24 16,0 0-9-16,0 0 7 0,0 0-1 16,0 0 17-16,0 0-14 0,0 0-1 15,0 0-22-15,0 0-11 0,0 0-30 16,0 0-21-16,0 0-3 0,0 0-36 16,0 0-6-16,0 0 17 0,0 0 6 15,0 0 18-15,0 0-19 0,0 0 1 0,0 0 16 16,0 0 0-16,0 0-16 0,0 0 22 15,0 0 0-15,0 0 5 0,0 0 18 16,0 0-21-16,0 0 2 0,0 0-1 16,0 0-1-16,0 0-2 0,0 0-96 15,0 0-96-15,0 0-15 0,0 0-23 16,0 0-112-16,0 0-13 0,2 0-141 0,0-2-317 16,0 1 239-16,-8 4 572 0</inkml:trace>
  <inkml:trace contextRef="#ctx0" brushRef="#br0" timeOffset="6514.0616">21149 10810 405 0,'0'0'230'0,"0"0"367"16,0 0-246-16,0 0-74 15,0 0-195-15,0 0 52 0,19-17-58 0,-19 17-50 16,0 0-26-16,0 0-51 0,0 0 13 15,0 0 38-15,0 0 30 0,0 0 33 16,0 0 12-16,0 0 6 0,0 0-6 16,0 0 6-16,0 0-2 0,0 0-24 0,0 0-18 15,0 0-1-15,0 0-30 16,0 0 18-16,0 0-20 0,0 0 21 0,0 0-23 16,0 0 2-16,0 0 2 0,0 0 30 15,0 0 13-15,0 0-8 0,0 0-18 16,0 0-23-16,0 0-2 0,0 0-1 15,0 0 3-15,0 0 3 0,0 0 21 16,0 0-1-16,0 0 7 0,0 0 5 16,0 0 6-16,0 0-6 0,0 0 6 15,0 0-6-15,0 0 5 0,0 0 5 0,0 0 6 16,0 0-1-16,0 0-16 16,0 0-6-16,0 0-26 0,0 0 21 0,0 0-18 15,0 0 17-15,0 0-18 0,0 0 17 16,0 0-21-16,0 0 0 0,0 0-5 15,0 0-28-15,0 0 0 0,0 0 5 16,0 0 22-16,0 0 2 0,0 0 4 16,0 0 4-16,0 0 30 0,0 0-1 15,0 0 10-15,0 0 11 0,0 0-5 16,0 0 10-16,0 0-16 0,0 0-6 0,0 0-17 16,0 0-20-16,0 0 0 0,0 0-5 15,0 0 1-15,0 0 1 0,0 0 1 16,0 0 2-16,0 0 2 0,0 0 3 15,0 0 0-15,0 0 21 0,0 0 15 16,0 0 4-16,0 0 6 0,0 0 5 16,0 0 2-16,0 0 0 0,0 0-6 15,0 0-4-15,0 0-10 0,0 0-20 16,0 0-18-16,0 0-3 0,0 0-2 0,0 0-22 16,0 0-11-16,0 0 4 0,0 0 10 15,0 0 19-15,0 0-23 0,0 0-16 16,0 0-4-16,0 0-1 0,0 0 3 15,0 0 0-15,0 0-10 0,0 0-48 16,0 0-122-16,0 0-78 0,2 4-134 16,0 2-327-16,3 3 244 0,-1 3-211 0,-2 0 11 15,-17-55 721-15</inkml:trace>
  <inkml:trace contextRef="#ctx0" brushRef="#br0" timeOffset="15435.5588">27999 12066 33 0,'0'0'7'0,"0"0"78"15,0 0 397-15,0-13-318 0,0 8-138 16,-2 2 361-16,0-1-172 0,-2 0 243 15,0 3-58-15,2-1-182 0,0 0-83 16,0 0-14-16,0 2-48 0,2 0-67 0,0-3-6 16,0 3-36-16,0 0-37 0,0 0-42 15,0 0-21-15,0 0-7 0,0 0-39 16,0 0-41-16,0 0-176 0,-2 0-280 16,0 7 172-16,-1-2 355 0,-1 3 86 15</inkml:trace>
  <inkml:trace contextRef="#ctx0" brushRef="#br0" timeOffset="15617.0735">27999 12066 2344 0</inkml:trace>
  <inkml:trace contextRef="#ctx0" brushRef="#br0" timeOffset="20947.5221">30479 15360 1134 0,'0'0'1125'0,"0"0"-541"16,0 0-250-16,0 0-147 0,0 0-64 16,0 0-37-16,0 0-22 0,0 0-21 15,0 0-21-15,0 0-22 0,0 0-4 0,0 0-28 16,0 0 0-16,0 0-11 0,0 0-6 16,0 0-21-16,0 0-110 0,5 0-179 15,-1 0-282-15,5 0-332 0,-1 0 8 16,-34 0 611-16</inkml:trace>
  <inkml:trace contextRef="#ctx0" brushRef="#br0" timeOffset="21470.1222">32031 15373 2161 0,'0'0'447'0,"0"0"-447"0,0 0-85 16,0 0-146-16,0 0 231 0,0 0 139 16,0 0 143-16,0 0-48 0,0 0-52 15,0 0-23-15,0 0 5 0,11 0 30 16,-11 0 51-16,0 0 5 0,0 0-28 15,0 0-57-15,0 0-43 0,0 0-35 16,0 0-41-16,0 0-33 0,0 0-13 16,0 0-19-16,0 0-8 0,0 0 0 0,0 0-4 15,0 0-2-15,0 0 0 0,0 0-13 16,0 0-33-16,0 0-17 0,0 0 1 16,0 0 0-16,0 0-44 0,-3 0-55 15,3 0-8-15,0 0 14 0,-2 0 15 16,0 0-109-16,-2 0-143 0,0 0-321 15,-2 0-465-15,-7 0 556 0,47 0 655 0</inkml:trace>
  <inkml:trace contextRef="#ctx0" brushRef="#br0" timeOffset="22160.251">30503 15204 18 0,'0'0'277'16,"0"0"-277"-16,0 0-33 0,0 0-33 15,0 0 33-15,0 0-27 0,0 0 14 16,0 0-11-16</inkml:trace>
  <inkml:trace contextRef="#ctx0" brushRef="#br0" timeOffset="24990.5659">31535 15404 712 0,'0'0'446'0,"0"0"-407"16,0 0-39-16,0 0-163 0,0 0-100 15,0 0 99-15,0 0 91 0,0 0 27 16,-2 0-13-16,2 0-40 0,0 0 20 15,0 0 33-15,0 0 43 0,0 0 3 16,0 0 27-16,0 0 65 0,0 0 264 16,0 0 97-16,0 0 60 0,0 0-84 0,0 0-28 15,0 0-108-15,0 0-44 16,0-2-56-16,0 2-58 0,0 0-79 0,0 0-56 16,0 0-1-16,0 0-5 0,0 0-39 15,0 0 22-15,0 0 18 0,0 0-1 16,0 0 2-16,0 0 0 0,0 0 4 15,0 0 4-15,0 0 0 0,0 0 2 16,0 0-3-16,0 0 3 0,0 0-2 16,0 0-1-16,0 0 3 0,0 0 0 0,0 0-2 15,0 0-3-15,0 0-1 0,0 0-5 16,0 0-35-16,0 0 12 0,0 0-17 16,0 0-23-16,0 0-49 0,0 0-13 15,0 0-1-15,0 0-27 0,0 0-45 16,0 0-9-16,0 0-3 0,0 0 11 15,0 0-80-15,0 0-35 0,0 0-134 16,0 0-8-16,0 0 182 0</inkml:trace>
  <inkml:trace contextRef="#ctx0" brushRef="#br0" timeOffset="38485.9789">9492 11745 174 0,'0'-2'211'0,"0"1"505"0,0-4-47 16,0 2-299-16,0-1-232 0,0-1 55 16,0-1 51-16,0 1-171 0,0 1 53 15,0 4-56-15,0-3-41 0,0 1 1 16,0 2-30-16,0 0-24 0,0 0-5 16,0 0 0-16,0 0 5 0,0 0 20 0,0 0 0 15,0 0 2-15,0 0 2 0,0 0 6 16,0 0 35-16,0 0 18 0,0 0 23 15,0 0 22-15,0 0-14 16,0 0-22-16,0 0-23 0,0 0-41 0,0 0-4 16,0 0-23-16,0 0 18 0,-2 0-41 15,2 0-4-15,0 0-18 0,0 0 11 16,0 0-1-16,0 0-24 0,0 0-30 0,0 0-37 16,0 0-15-16,0 0-2 15,0 0-9-15,-2 0-77 0,2 0-74 0,-3 0-11 16,3 0-154-16,-2 2 90 15,2 1 269-15,-2-1 40 0,-1 0-67 0</inkml:trace>
  <inkml:trace contextRef="#ctx0" brushRef="#br0" timeOffset="104012.292">8611 10098 15 0,'0'0'185'0,"0"0"-119"0,0 0-66 0,0 0 205 16,0 0 327-16,0 0-69 0,0 0-133 15,0 0-177-15,10-17-32 0,-10 15-121 16,0 2-36-16,0 0-41 0,0 0-37 16,2 0-131-16,0 0-308 0,4 0-184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8T05:04:58.3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15 13181 196 0,'0'0'130'16,"0"0"-55"-16,0 0 59 0,0 0-1 16,0 0-80-16,0 0 54 0,0 0-38 15,0 0 58-15,0-31-23 0,0 31-23 16,0-3-9-16,0 3-13 0,0-1-1 16,2-1-28-16,-2 0 15 0,2 0 23 15,-2 2 1-15,0-2-11 0,0 2-9 16,0 0-13-16,0 0-10 0,0 0-7 0,0 0 1 15,0 0-18-15,0 0 0 0,0 0-1 16,0 0 1-16,0 0 11 0,0 0 4 16,0 0-1-16,0 0 7 0,0 0 3 15,0 0-4-15,0 0-2 0,0 0 2 16,0 0 4-16,0 0 0 0,3 0-3 16,-1-2-3-16,2-1-20 0,3 0-23 0,1-1 7 15,2-1-14-15,6-3 30 0,-2 2 0 16,1 0-2-16,2 3-20 0,-2-1 22 15,2 0 1-15,-2 1-1 0,1 0-1 16,4-1 1-16,-4 1 13 0,6-2-13 16,-3 3 0-16,2-3-2 0,-2-1 2 15,5 1 2-15,0-3 10 0,-4 3-12 16,6-3-12-16,-3 1 10 0,5 0-11 0,-4 2 12 16,-2-1-18-16,4-2 16 15,-5 3 2-15,5-1-12 0,-6 2 0 0,4-1 0 16,0 1 12-16,-5-1-48 0,4 2 49 15,-4-1-1-15,1 0 1 0,-2 0-1 16,2-1-22-16,-1-1 0 0,0 0 23 16,0-1 0-16,-3 0 2 0,4-1-1 15,-3-1 22-15,0 4-21 0,-2-2 1 16,2 1 19-16,0 0-21 0,-3-2 0 16,6 3-1-16,-6-2 1 0,6 4 18 0,-3-3-19 15,2 2-13-15,-2-1 13 16,4 3 10-16,-2-2-10 0,3 2-1 0,-4 2-3 15,-1-2 1-15,-2 2-29 0,0 0 15 16,-2 0 17-16,0 0 0 0,-3 0-16 16,0 0 36-16,2 0-14 0,-4 0-6 15,-2 0 3-15,-4 0 1 0,0 0-1 16,-2 0 10-16,3 0 19 0,-3 0 11 16,0 0-5-16,0 0-5 0,0 0-20 0,0 0-13 15,0 0 0-15,0 0-20 0,0 0-2 16,0 0-20-16,0-2-14 0,0 2-15 15,0-1-30-15,0-2-55 0,0 1-78 16,0-1-20-16,-5-1-216 0,3 1-45 16,9 21 426-16</inkml:trace>
  <inkml:trace contextRef="#ctx0" brushRef="#br0" timeOffset="1146.7289">16278 13151 75 0,'0'0'492'16,"0"0"-234"-16,0 0-89 0,0 0-58 15,0 0-23-15,0 0 3 0,0 0 33 16,0 0 42-16,0 0-20 0,0 0-38 15,10-5-108-15,-4 3-10 0,0 0-5 16,2 0 15-16,6 0 32 0,2-3-6 0,10 2 0 16,7-2-24-16,15-2 40 15,4 2-6-15,1-1 0 0,3 0-36 0,-5 3 26 16,-1-3-16-16,1-2-9 0,1 3-1 16,-6-2 0-16,-1 0 0 0,-3 1-17 15,1-3 17-15,-1 0 0 0,0-6 0 16,1 5 4-16,-1-6 18 0,3 3-9 15,-2-3 0-15,-3 1-9 0,-2 0 9 16,0-1 29-16,-8 3 16 0,-4 4-9 16,-1-1-4-16,4 1-29 0,-1-1-3 0,0 0-13 15,-11 5-1-15,-7 1-1 16,6 2-14-16,-2-1 15 0,1 0-2 0,2 3 1 16,-4-1-14-16,-3 1 1 0,3 0 14 15,-4 0-14-15,-3 0 15 0,0 0-1 16,0 0 0-16,2 0 0 0,-4 0-1 15,-2 0 1-15,0 0 1 0,0 0 1 16,-2 0 2-16,0 0 10 0,0 0 0 16,0 0-1-16,0 0-12 0,0 0-1 15,0 0-37-15,-4 0-14 0,-4 0-42 0,-4 0 9 16,4 0-12-16,-5-2-10 0,-2-2-43 16,-2 0-19-16,-4 2 6 0,0 1 1 15,-5-4 12-15,3 2-13 0,0 1-3 16,-3-3-20-16,1 0 143 0,-5 1-45 15,-4-4 88-15,-6 3 10 0,-1-1 78 16,7 3 111-16,11-1-46 0,4 1-29 16,6 0-46-16,1 1 85 0,-6-1 45 15,4 1-87-15,-2-1-53 0,6 1 27 16,4 0-40-16,2 0-10 0,-1 0 40 0,3 2 6 16,2-1-23-16,0-2-20 0,0 2-18 15,0-3-11-15,0 2 72 0,0-2-10 16,0 1-65-16,2 1 26 0,1 2-42 15,-3-2 2-15,2 2 14 0,-2 0 7 16,0 0 0-16,0 0-1 0,0 0-5 0,0 0-17 16,4 0-20-16,-2 0-6 15,8 0-22-15,12 6 45 0,14 1 3 0,15 4 25 16,11 0-2-16,1 4-21 0,-3-2 0 16,-12-2-2-16,-3-1-3 0,-5-3-39 15,-4 1 6-15,-1-4-9 0,-11 2 32 16,-2-2-13-16,-10-1-3 0,0-1-3 15,-4 2 3-15,0-2 16 0,-3 1 0 16,-5-3-7-16,0 4 20 0,0-1 39 0,-9 5 62 16,-1-1 57-16,-8 6-38 0,0 5-30 15,-8 4-48-15,2 2-40 0,1-2 18 16,0 2-19-16,8-4 16 0,-5 3-15 16,4-3-4-16,1 2 2 0,0-1 0 15,2-3-1-15,3 2-1 0,-3-1-11 16,0-1 13-16,5 0-1 0,-2-1 0 15,-2 1-64-15,2-1-77 0,0 3-13 16,-4-3-17-16,2 2 20 0,1-4 22 16,-1 0-108-16,1-3 50 0,0 0-96 0,5-3-159 15,0-1-26-15</inkml:trace>
  <inkml:trace contextRef="#ctx0" brushRef="#br0" timeOffset="1316.9665">17627 13358 208 0,'0'0'1259'0,"0"0"-1067"16,0 0-192-16,0 0-46 0,0 0-55 16,-117 51-101-16,106-35-101 0,3-5-306 15</inkml:trace>
  <inkml:trace contextRef="#ctx0" brushRef="#br0" timeOffset="4338.6115">18024 12098 640 0,'0'0'206'0,"0"0"-86"0,0 0-120 15,0 0 1-15,0 0 16 0,0 0 67 16,0 0-28-16,0 0-24 0,-17-7-9 15,17 7-23-15,0 0-1 0,0-2 1 16,0 2 0-16,0-2 75 0,0 2 29 16,2-2 0-16,0 0-19 0,-2-1-53 15,2 3 17-15,-2-4-7 0,0 1 23 0,0 1-32 16,0-3 16-16,0 3 29 16,0-2-13-16,0 4-4 0,0-2 4 0,0 2-7 15,0-2-9-15,0 2-13 0,0 0-20 16,0 0 16-16,0-2 4 0,-2 1 6 15,2-1-16-15,-2-2-26 0,0-2-39 16,2 1 39-16,-2-4 16 0,0 0-16 0,-3-2 24 16,3 0-22-16,0-3 28 15,2-4 6-15,-2 1-17 0,0-2-6 0,0-5-26 16,-3-8 4-16,1-1 9 0,0-6 0 16,0 3-13-16,-2 2 13 0,1 1 0 15,-2 0 2-15,1 2 7 0,2-2-9 16,-2 2 0-16,0 1 5 0,-1-1-5 15,-2-1 0-15,1 1 6 0,4 0-6 16,-2 3-19-16,1-1 19 0,-1 7 0 16,4 0 0-16,-3 7 14 0,3 0-5 0,0-3 4 15,0-3 4-15,0 0-17 16,2 0 0-16,0-1 0 0,-2 5 77 0,2-3-38 16,-2 2 5-16,2-2-43 0,-2 1 0 15,-1 0-1-15,3-1-10 0,-2 2-9 16,0-1 19-16,0-1 23 0,0 2-4 15,0-4 0-15,0-2-16 0,0 2 17 16,0 1-20-16,0-4-11 0,0 6-26 16,-1-3 37-16,3-2 16 0,-2 4-16 15,2-2 12-15,0 1-12 0,0 1-38 0,0-1 37 16,0-1 1-16,0 3 20 0,-2 4-19 16,2-1 12-16,0-1 26 0,-3 4-39 15,3-1 16-15,0 4-35 0,-2-2 19 16,2 3 0-16,0-1 0 0,0 2 0 15,0 1-58-15,0-3-4 0,0 0 49 16,2-1 7-16,1-1 3 0,-1-1-26 16,3-1 29-16,-1 2 34 0,0-3-34 0,-2 5-26 15,2-4-16-15,-2 4 29 16,0 3-16-16,0 0 16 0,1 0-55 0,-3 4-25 16,2 1-5-16,0-1-9 0,-2 1-13 15,2 2-65-15,0 0-153 0,2 0-108 16,3 0-186-16,-3 0 249 0</inkml:trace>
  <inkml:trace contextRef="#ctx0" brushRef="#br0" timeOffset="5006.4029">17860 10536 102 0,'0'0'134'15,"0"0"88"-15,0 0-1 0,0 0-84 16,0 0-94-16,0 0-4 0,0 0 3 15,0 0 13-15,0 0 1 0,0 0-14 0,2-9-19 16,-2 9-3-16,3 0-7 16,-3 0-10-16,2 0-1 0,0 0 0 0,2 0-2 15,0 0-10-15,1 0-32 0,1 0 26 16,0 5 16-16,3 0 6 0,-3 3-4 16,4 0-2-16,4 3 23 0,-2 1-6 15,3 1 22-15,2 2-25 0,-2 2-12 16,4 2 15-16,-2 3 0 0,3 1 2 15,-4-1-16-15,1 6 30 0,0-4-30 16,-2 1 30-16,6 3-1 0,-2 2-19 0,5 6 23 16,-4 0-36-16,-2-6 29 0,-6-9 4 15,-5-7-10-15,2-3-20 0,-1 0 56 16,3 3-30-16,-3 0 26 0,5-1 0 16,-2-2-22-16,-1 3-1 0,0-5 30 15,4 3-46-15,0-1-16 0,-1 2 65 16,6 1-42-16,-2-1 0 0,5 1-22 15,-2 1 9-15,4 0-7 0,-3 0-6 16,2 4-10-16,-1-5 9 0,-1 3-6 16,1 0 10-16,-2-1 2 0,2 1 11 0,-5-4-13 15,2 1 0-15,-4-3 13 0,-3 0-1 16,-1-3-11-16,0 1-2 0,-3-2 2 16,-2-2 19-16,-2-1-20 0,3 0 0 15,0 0 13-15,-1 0 0 0,0 0 0 16,0-1-11-16,1 3 1 0,-1-1-1 15,5-1 1-15,2 1 13 0,-3 3-16 16,10-1-37-16,-4 1-141 0,6-2-190 0,-1 2-120 16,-4-1-337-16</inkml:trace>
  <inkml:trace contextRef="#ctx0" brushRef="#br0" timeOffset="8137.7088">28673 13138 16 0,'0'0'43'0,"0"0"-4"0,0 0 6 15,0 0 4-15,0 0 26 0,0 0 53 16,0 0 44-16,0 0-97 0,0-2-26 16,0 2 108-16,2 0-128 0,0 0-29 15,0 0-68-15,0 0-20 0,1 0-59 16,-1 0 30-16,0 0 42 0,-2 0 42 15,0 0 7-15,0 0 26 0,2 0 3 16,-2 0 108-16,0-3 49 0,0 3-20 0,0 0-29 16,0 0-17-16,0 0-9 15,0 0 6-15,0 0-6 0,0 0-4 0,0-3-12 16,0 3-40-16,-2-2-28 0,-2 0 41 16,-3 2-25-16,5-1 12 0,-3-1-27 15,1 0-2-15,2-1-49 0,-2 3 23 16,2-3 13-16,0 3 13 0,0-2-3 15,-2 0-30-15,2 2-15 0,2 0 45 16,-2 0-23-16,2 0-13 0,0 0 16 16,0 0-3-16,0 0-9 0,0 0-4 0,0 0 3 15,0 0 5-15,0 4 31 0,0-1 17 16,0 2-17-16,0-2-23 0,0 1-23 16,4-1 7-16,-2 2 6 0,2-1 11 15,0 0 19-15,0 1-58 0,2-1-5 16,1 2-93-16,2-3-11 0,-3-1 53 15,0-2-40-15,1 0 79 0,-1 0 62 16,0 0 16-16,-2 0 42 0,3-2-13 16,-5-5 20-16,3 1 69 0,-5 1-37 15,0-1-61-15,0-1 97 0,0 0 75 0,0-1-91 16,-2 1-58-16,-5 1-40 0,-2 1 46 16,5-1 26-16,-4 1-52 0,1 0-23 15,-1 4-42-15,-1-3 13 0,1 4-7 16,-1-2 10-16,3 2-13 0,-2 0 3 15,-2 0 7-15,4 6 26 0,-4 1-15 16,-2 4 18-16,0 3 0 0,2 1-13 16,-1-1-23-16,5-1 36 0,0 1 49 0,4-4-49 15,2 0-107-15,0-2-79 16,0-4 78-16,6 0 76 0,0-3 9 0,3-1 23 16,1 0 13-16,1 0 192 0,2-3 33 15,-1-3-173-15,2-3-12 0,-4 0-1 16,0 2 26-16,-3-1-6 0,-3 1 29 15,0-1-101-15,-1 1-137 0,-3-1 135 16,0 0-204-16,0 3-48 0,-7 0 189 0,0-2-144 16,-3 3-19-16</inkml:trace>
  <inkml:trace contextRef="#ctx0" brushRef="#br0" timeOffset="8375.1011">28679 13172 855 0,'0'0'323'0,"0"0"-235"0,0 0-88 15,0 0-13-15,0 0 13 0,0 0 143 16,0 0-19-16,0 0-108 0,0 0-16 15,0 0-52-15,0 2-49 0,0-2-32 0,0 2-37 16,0-2-107-16,-2 3-241 16</inkml:trace>
  <inkml:trace contextRef="#ctx0" brushRef="#br0" timeOffset="8551.1368">28679 13172 625 0,'24'81'319'0,"-24"-81"-319"16,0 1-58-16,-3-1-356 0,-1 2 65 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4T04:00:40.39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122 8640 257 0,'0'0'264'0,"0"0"-73"0,0 0 111 16,0 0-99-16,-7-13-14 0,7 11 11 15,-2 2-44-15,2-2-80 0,-2-1 96 16,2 1-44-16,0 2-59 0,-2-3-32 16,2 3-37-16,0 0-43 0,0 0-46 15,0 0-38-15,-2 0-26 0,2 0-105 16,-2 0-348-16,-3 0-65 0,18 10 374 0</inkml:trace>
  <inkml:trace contextRef="#ctx0" brushRef="#br0" timeOffset="3422.4153">17945 12364 200 0,'0'0'784'0,"0"0"283"0,0 0-530 0,0 0-211 16,0 0-17-16,0 0-95 0,0 0-203 15,0 0-11-15,-6-19-79 0,6 19-39 16,0 0-20-16,0 0 27 0,0 0 28 16,0 0 19-16,0 0 21 0,0 0 1 15,0 0-1-15,0 0-36 0,0 0-24 0,0 0-21 16,0 0 12-16,0 0-19 15,0 0-66-15,0 0-14 0,0 0-9 0,0 0-150 16,0 0-208-16,2 0 176 0,2 2 202 16</inkml:trace>
  <inkml:trace contextRef="#ctx0" brushRef="#br0" timeOffset="8704.8412">17953 12666 108 0,'0'0'125'0,"0"0"336"0,0 0 208 0,0 0-211 16,0 0-146-16,0 0-136 15,0 0-14-15,0 0 21 0,0 0 6 0,0-8-13 16,0 8-6-16,0-2-46 0,0 0-6 15,0 2-30-15,0 0-45 0,0 0-43 16,0 0-59-16,0 0-18 0,0 0 15 16,0 0-6-16,0 0-11 0,0 0-83 15,0 0-93-15,0 0-193 0,0 0-114 0,0 0-264 16,0 0 135-16,0 0 418 16</inkml:trace>
  <inkml:trace contextRef="#ctx0" brushRef="#br0" timeOffset="20011.0924">9156 13181 2910 0,'0'0'205'16,"0"0"-205"-16,0 0-64 0,0 0-551 15,0 0-934-15,0-10 662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8T05:05:58.5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491 10705 500 0,'-2'0'421'0,"2"0"-190"0,0-2-202 15,0 2 108-15,0 0-33 0,0 0-16 16,0 0-23-16,0-2-10 0,0 2-16 15,0 0-16-15,0 0-21 0,0 0-1 16,0 0-1-16,0 0 0 0,0 0 0 16,0 0 0-16,0 0 1 0,0 0-1 0,0 0 2 15,0 0 1-15,0 0 23 16,0 0-3-16,0 0-4 0,0 0-16 0,0 0-3 16,0 0-3-16,0 0-16 0,0 0-1 15,0 0 7-15,0 0 0 0,0 0 10 16,0 0-17-16,0 0 17 0,0 0-13 15,0 0 0-15,0 0-7 0,0 0 0 16,0 0-3-16,0 0-7 0,0 2 4 16,0 2 27-16,0 2 2 0,2 2 55 15,0-2-10-15,0 2-45 0,2 1 0 0,-2-2 0 16,0 1 3-16,0 2-3 0,2-1 16 16,-2 3-12-16,0-1 22 0,0 2-26 15,1 0-4-15,-1-1 4 0,3 0 1 16,-5 0 12-16,2-2-13 0,-2 2-22 15,2 0 22-15,-2-3 1 0,0 3 18 16,0-1-3-16,2 0-12 0,-2 1 27 16,0 0-31-16,0-1 0 0,0 3 2 0,0-2 15 15,0 2 9-15,0 0 6 16,0-1-29-16,-2 1 30 0,0-1-20 0,0-2-11 16,-3 1 40-16,3-3-22 0,-1 0-18 15,3-1 17-15,-2-1-18 0,0-2 19 16,0 1-17-16,2 0-2 0,-2-1 22 15,2 1 3-15,-2-1-26 0,2 1 0 0,0 1 0 16,0 0 1-16,0 0 1 16,0 1 0-16,0-1 0 0,0-1 17 0,0 2-18 15,0-3-1-15,0 2 0 0,0 2 1 16,0 0 18-16,0 1-2 0,0 1-4 16,0 1-12-16,0 1 12 0,0-2 9 15,0 1-2-15,0 1 3 0,0-1 28 16,0 0-21-16,0-3-30 0,0 3 19 15,0-3 10-15,2 3 16 0,-2-3-22 16,0 0-4-16,0 0-6 0,0 2-3 0,0-2 6 16,0 0 13-16,0-1 10 0,0 0-38 15,0 0 1-15,0-2-1 0,0-1-1 16,0-1 0-16,0 0 0 0,-2-1 3 16,2 1-3-16,0-2 1 0,0 0-1 15,0-2-16-15,0 2 3 0,0-2 13 16,0 0 0-16,0 0 13 0,0 0-1 15,0 0 1-15,0 0 4 0,0 0-1 16,0 0 3-16,0 0 0 0,0 0-6 16,0 0 0-16,0 0 0 0,0 0-13 0,0 0-27 15,0 0-47-15,0 0-13 0,0 0-10 16,0 0-23-16,-4 0-52 0,-2 0-81 16,-5-2-134-16,0-6-4 0,1 3-598 15,52 20 977-15</inkml:trace>
  <inkml:trace contextRef="#ctx0" brushRef="#br0" timeOffset="28998.0517">19355 11504 33 0,'0'0'120'16,"0"0"79"-16,0 0 3 0,0 0-52 15,0 0-45-15,0 0-40 0,-27 6-46 16,25-5-19-16,2 2-26 0,-2 0 0 16,2-2 2-16,0 2 22 0,0 2-25 15,0 0 27-15,0 3 33 0,0-1-32 0,2 2 18 16,2 3 8-16,-2 0-27 16,2-1 0-16,0 0 32 0,0 1-30 0,0 0 1 15,3-2-1-15,0-1 15 0,-1-2 19 16,2-1 16-16,-1 1 10 0,-3-2-10 15,2-3-51-15,0-1 12 0,1 0 13 16,-1-1-10-16,1 0 1 0,-1 0 28 16,-2-1 24-16,2-4 2 0,1-3 69 15,0 0-88-15,-3-3-32 0,0 0-7 0,-4-3 19 16,2 0-31-16,-2 2-1 0,0-2-75 16,-2 0-68-16,-6 3 85 0,-2 0-63 15,4 1 118-15,-2 2-39 0,2 5 12 16,-1-1 11-16,3 1 16 0,0 3 3 15,-3 0-23-15,3 0-13 0,0 0-3 16,0 8-7-16,-3-1 43 0,1 4 3 16,-2 2 81-16,1-2-29 0,3 3-38 0,1-3-14 15,1-1-32-15,2-1 32 16,0-1 0-16,0-3-26 0,0 0 23 0,0-2-23 16,0-3 26-16,2 3 1 0,1-3 18 15,-1 0-2-15,0 0 5 0,5 0 11 16,-3 0-31-16,2 0 0 0,-2 0 34 15,1-4-36-15,-1-3-18 0,-2 4 17 16,0-1-19-16,0 0-19 0,0 1 19 16,-2 0 20-16,0 3 20 0,0 0-9 15,0 0-11-15,0 0-39 0,0 0-17 0,-2 0-19 16,-2 0-22-16,0 0-11 0,2 0-153 16,-5 4 13-16,3 0 59 0</inkml:trace>
  <inkml:trace contextRef="#ctx0" brushRef="#br0" timeOffset="32733.0352">19884 14900 127 0,'0'0'300'0,"0"0"-124"0,0 0-58 15,0 0-11-15,0 0-22 0,0 0 13 0,0 0-7 16,0 0 3-16,0 0-2 0,0 0 2 16,0 0-16-16,0 0 0 0,0 0-13 15,0 0-6-15,0 0-17 0,0 0-9 16,0 0-17-16,0 0-3 0,0 0-11 15,0 0 1-15,0 0-1 0,0 0-2 16,0 0-13-16,0 0 11 0,0 0 0 16,0 0 2-16,0 0 1 0,0 0 1 15,0 0 24-15,0 0 0 0,0 0 10 16,0 0 3-16,0 0 6 0,0 0-6 0,0 0 4 16,0 0-1-16,0 0-3 0,0 0-13 15,0 0-23-15,0 0-1 0,0 0-2 16,0 0-1-16,0 0 0 0,0 0-2 15,0 0-14-15,0 0 4 0,0 0 0 16,0 0-3-16,0 0-6 0,0 0-24 16,0 0-12-16,0 0-27 0,0 0-32 15,0 0-6-15,0 1-33 0,0 2-37 0,-2-2-31 16,-3 1-151-16,1 2-59 0,15-15 206 16</inkml:trace>
  <inkml:trace contextRef="#ctx0" brushRef="#br0" timeOffset="41745.2783">19871 15402 15 0,'0'0'150'15,"0"0"-55"-15,0 0-69 0,40-2 16 16,-27-1-42-16,0-3 0 0,-3-2 69 0,0 0-24 15,2 1 1-15,-4-1 58 0,-2 0 66 16,1 3-118-16,-3-2-51 0,-2 0 64 16,0 4-22-16,-2-2 9 0,0 5 91 15,0-3-78-15,0 3-29 0,-6-2 29 16,1 2 7-16,1 0-30 0,0 0-25 16,-2 0-17-16,2 0 0 0,-5 0 3 15,4 0 62-15,-1 0-36 0,2 0-3 0,0 0 3 16,2 0 4-16,0 0-9 0,0 0-22 15,0 2-1-15,0 1-1 0,-1-3 1 16,1 5 14-16,0-2-15 0,0-2 0 16,-1 2-3-16,1 1-13 0,2 0 13 15,-2 0-14-15,0-1-51 0,0 2-62 16,0-2 19-16,0 3-22 0,2-2-47 16,0 1-204-16,-2-2-53 0,23-51 276 15</inkml:trace>
  <inkml:trace contextRef="#ctx0" brushRef="#br0" timeOffset="80451.6759">5107 13990 209 0,'0'0'169'16,"0"0"-48"-16,0 0 13 0,0 0-17 16,0 0-42-16,0 0-10 0,0 0-19 0,0 0-14 15,0 0 47-15,0 0-18 0,0 0-15 16,0 0-13-16,-2 0-4 0,2 0 3 16,0 0 21-16,0 0 12 0,-2 0 10 15,2 0-4-15,-2 0-3 0,0 0-2 16,2 0-8-16,-2 0-12 0,0 0-14 15,2 2-3-15,-2-2-3 0,2 0-3 16,-2 0-7-16,2 2 4 0,-2-2 2 0,2 2 4 16,0-2-24-16,0 2-2 0,0-2-46 15,0 0-25-15,0 3-1 0,0 3-3 16,2 12 75-16,6 10 36 0,2 15 19 16,4 10 30-16,-4 2-20 0,0-4-7 15,-1-6-29-15,2-3-16 0,-3-8-13 16,1-2 0-16,-1-3 12 0,0 2-12 15,4-4 0-15,-2 2-3 0,2-3 3 16,0-4 0-16,-6-2-84 0,-2-7-36 16,-2 2-150-16,-2 5-56 0,0-1-117 0,0-2-101 15</inkml:trace>
  <inkml:trace contextRef="#ctx0" brushRef="#br0" timeOffset="81085.9816">5002 13952 26 0,'0'0'78'0,"0"0"-22"16,107-8 25-16,-73 8 92 0,1 4 49 15,-3 3-72-15,0 3-46 0,-8 2-91 16,-4-2 10-16,-5-3 0 0,-3 3-10 16,4 1 88-16,0 4-26 0,4 5 32 15,-6 1-38-15,3-1 19 0,-2 1-1 16,2 1-54-16,0 6-1 0,-2 5 43 0,1 3-23 15,0-4-16-15,-8-5-7 0,-4 1 17 16,-2 4-14-16,0 2 53 0,-2 9 12 16,-2 3-9-16,-8-2-27 0,-2 2-12 15,-4 0 6-15,2-5 13 0,-4-5-3 16,6-10-65-16,-1-6 19 0,5-5 13 16,-3-4 43-16,-2 4-17 0,1 0-23 15,-6 3-9-15,4 0-24 0,-2-5 21 16,0 0-20-16,1-4 13 0,-2 2-16 15,2-4-31-15,3-1-4 0,-6-2-7 0,6-1 9 16,1-3-12-16,-2 0-71 0,5 0-14 16,-1 0-9-16,1 0-85 0,-1 0-137 15,1-7-91-15,1 1-334 0</inkml:trace>
  <inkml:trace contextRef="#ctx0" brushRef="#br0" timeOffset="81843.9425">5808 14633 650 0,'0'0'684'16,"0"0"-550"-16,0 0-134 0,0 0-69 15,0 0 69-15,0 0 36 0,0 0-36 0,0 0 3 16,0 0 69-16,0 0 39 0,87 101 15 15,-81-56-67-15,-1 1 32 0,-5-1-42 16,0-4 12-16,0-12 4 0,0-10-20 16,-3-6-6-16,1-1-9 0,-2-2 21 15,0-1 11-15,-2 0-36 0,2-3 48 16,-6 1-22-16,4 0-20 0,0-5-32 16,-2 1-16-16,2 0 16 0,-2-3 26 0,2 0 6 15,4 0-6-15,0 0-10 0,0-3-16 16,2-4-90-16,0-3 19 0,0-2 12 15,6-1-21-15,8-8 15 0,4-8 19 16,4 0 14-16,-6 3 30 0,4 3-27 16,-7 6 3-16,3-7 26 0,2 4 18 15,-4 1-8-15,4 3-8 0,-8 3-2 16,-2 4 0-16,1 1-1 0,-5 1-2 16,-2 6 3-16,0 1 0 0,-2 0 26 15,0 0 19-15,0 0 20 0,0 0-20 0,0 0 20 16,-4 1 3-16,0 2 6 0,-3-1-29 15,-1 2-19-15,2-2-16 0,-3 4-10 16,-2 1-20-16,1 3-15 0,2 1 12 16,-4 3-15-16,2 1 8 0,2 6 28 15,-1 8-24-15,3-3 26 0,2-1 30 16,1-4 2-16,3-1-30 0,0-2 27 16,7 5 16-16,-1-6-27 0,7 0-18 0,-1-2-17 15,6-3-5-15,5-1 22 0,9-3 3 16,8-1 42-16,0-6-29 0,1-1-16 15,-7-4 3-15,-8-3 17 0,-4-1-20 16,-6 0-68-16,-2 3-64 0,3-2 5 16,-2-1-15-16,2-2 9 0,-4 0-16 15,-4 3-46-15,-3-1-66 0,-4-2-81 16,0 5-310-16</inkml:trace>
  <inkml:trace contextRef="#ctx0" brushRef="#br0" timeOffset="82623.8596">6363 14727 642 0,'0'0'988'0,"0"0"-711"0,0 0-177 16,0 0-61-16,0 0-3 0,0 0 25 15,0 0-5-15,0 0-56 0,0 0-4 16,0 0-22-16,0-7 7 0,2 7-4 16,2 5-25-16,4 3 48 0,4 4 35 0,4 3 37 15,1 4-24-15,4 6-22 16,-2 8 14-16,3 0-38 0,-8 1 9 0,-4-10-11 16,-1-7 26-16,-4-3-10 0,-1 1-3 15,-2 1-12-15,-2-1 35 0,0-4-33 16,0-2 13-16,0-2 7 0,0-6 22 15,-2 3-13-15,0-1 7 0,-5-2 13 16,0-1 2-16,1 0 4 0,-2 0-13 16,0-1-45-16,-2-6-25 0,4-1 2 15,2-5-22-15,2 2-16 0,0 1 38 0,2-2-12 16,0-6-20-16,6-2-107 16,2-3 64-16,6 1 98 0,-2-2 0 0,3 2-3 15,0 1 3-15,0 1 0 0,0 2 29 16,-6 5 0-16,-1 3-26 0,-4 2-3 15,-2 6 3-15,-2 1 27 0,0 1 12 16,0 0 3-16,0 0 29 0,0 0-12 16,0 0 22-16,-2 1 9 0,-2 1-29 15,0 0-37-15,0 0-27 0,-3 0-35 16,3 0 9-16,-3 0-19 0,3-2 3 0,0 1 16 16,2 3-6-16,0 0-10 0,-1 0-10 15,3 4 7-15,0 1 45 0,0 5 64 16,0 1 23-16,7 0-19 0,1 2-62 15,3-1 7-15,-2-3-10 0,1 1 22 16,0-2-24-16,4 0-1 0,-4-2 18 16,5-1-18-16,0-1-1 0,-3-2 1 15,5-1 0-15,-1 1-121 0,2-4-21 16,2 3 19-16,0-5-33 0,2 0-48 16,1 0-49-16,-1-11-186 0,1 0-174 0,-8-1-88 15</inkml:trace>
  <inkml:trace contextRef="#ctx0" brushRef="#br0" timeOffset="82969.1018">7242 14344 1175 0,'0'0'501'0,"0"0"-293"0,0 0-185 16,0 0 54-16,115-83 60 0,-87 68-21 15,-8 6-61-15,-10 5-55 0,5 0-9 16,0 0-11-16,2 3-35 0,-3 1 16 0,2 0-55 16,-4 0-78-16,1 5-58 15,-4 5-89-15,-3-1-7 0,-2 4-205 0,-4-2 91 16</inkml:trace>
  <inkml:trace contextRef="#ctx0" brushRef="#br0" timeOffset="83152.6109">7328 14552 338 0,'0'0'127'0,"0"0"75"0,0 0 98 16,0 0 52-16,0 0-137 0,0 0-124 0,130-69-13 16,-98 54-7-16,-7 1-22 0,-4 5-46 15,-4 5-3-15,2-3-71 0,2 5-163 16,-1 0-27-16,-4-1-74 0,0 3-268 15</inkml:trace>
  <inkml:trace contextRef="#ctx0" brushRef="#br0" timeOffset="87504.3624">8721 13906 280 0,'0'0'437'0,"0"0"-274"16,0 0-49-16,0 0 7 0,0 0-4 15,0 0 62-15,0 0-19 0,-19-13-59 16,19 11-10-16,0 2 0 0,2 0-27 15,-2-2-31-15,2 2-1 0,-2 0 4 16,2 0 6-16,-2 0 0 0,0 0-6 16,0 0-7-16,2 0-9 0,-2 0-20 0,2 0 0 15,2 0-26-15,3 0-10 0,4 0 30 16,5 0 6-16,12-2 32 0,10 2-30 16,3-4 17-16,1 1-19 0,-4-4-13 15,-1 2 13-15,-1-3-1 0,-2 0-12 16,-3 3-43-16,-5-1 1 0,-4-1-16 15,-8 7 25-15,-2-4-25 0,4-1 3 0,-6 2 6 16,1 1 43-16,-5 0 2 16,-4 1 17-16,0 1 20 0,-2 0 45 0,0-3 16 15,0 3 13-15,0 0-19 0,0 0-7 16,0 0-6-16,0 0-14 0,0 0-22 16,0 0-26-16,0 0-1 0,0 0-12 15,0 0-6-15,0 0 2 0,0 0 4 16,0 0-3-16,0 0 0 0,-2 3-7 0,0-3 7 15,-4 3-2-15,-3 4 18 16,-8 7 0-16,-8 9-11 0,-7 11-12 0,-2 2-3 16,4 2 26-16,7-5 0 0,3-2 7 15,6-5-4-15,4 2 42 0,1-6-41 16,2-4-1-16,5-5-1 0,0-2 18 16,2 3-18-16,0-2 14 0,0 3-16 15,4-4 52-15,5-3-39 0,0 2-12 16,3-3 1-16,6-1 15 0,0 0 19 15,6-3 16-15,-1 1-26 0,3-4-4 0,2 0-9 16,-6 0-11-16,2 0-2 16,-5 0 0-16,2 0-19 0,-6 0-39 0,-3 0-43 15,4 0-19-15,-8 0 16 0,-2 0 1 16,0 0-57-16,-1 0-15 0,0-2-8 16,-1 0 4-16,0-1-52 0,-2-6-239 15,0 4 60-15</inkml:trace>
  <inkml:trace contextRef="#ctx0" brushRef="#br0" timeOffset="88156.7493">9478 14206 55 0,'0'0'692'0,"0"0"-598"0,0 0-42 16,0 0-52-16,0 0 92 0,0 0 38 16,0 0 23-16,0 0 29 0,0 0-81 15,0 0 20-15,41 105-30 0,-36-90-33 16,-1-3-16-16,0 0-16 0,-2-3 3 16,0-2-12-16,-2-1 2 0,2-2-16 15,-2-1 14-15,0-3-1 0,0 0 10 16,0 0 3-16,0 0 3 0,0 0 7 0,0 0 13 15,0 0 3-15,0 0 0 16,0 0-38-16,0-7-17 0,0-1-98 0,-2-5-60 16,0 0 15-16,0-2 23 0,2-1 32 15,0 3 3-15,0-1 85 0,0 4-13 16,4-1-19-16,4 2-20 0,3 2-23 16,0-2 19-16,-1 4 56 0,3 1 13 15,2 3 108-15,-2 1-37 0,-1 0-15 16,6 0 58-16,-4 5-30 0,3 5-45 0,-2-3-7 15,-2 5 30-15,-1-3-39 0,2 3 32 16,-8-1-7-16,0 0 4 0,-2-1-29 16,-2-3-4-16,0 1 13 0,0-1-19 15,-2-4-22-15,0-1 12 0,0 0-13 16,0-2 13-16,0 0 3 0,0 0-5 16,2 0-14-16,-2 0-32 0,0 0-13 15,0 0 9-15,2-7-12 0,-2-3-46 16,8-4-78-16,-4-5-6 0,0 4 54 15,4-1 124-15,-2 7 81 0,1 2-38 0,2 3-42 16,-1 2-1-16,-2 2 39 0,3 0 26 16,-1 0 19-16,3 4-42 0,-4 1-26 15,3 3 20-15,-2-1 6 0,6 2 23 16,-6 0-46-16,0 2-16 0,0-1 20 16,1-1-22-16,0-2 11 0,-3 2-12 15,0-1-87-15,1-3-33 0,-1 1-23 16,-2 0-104-16,1-3-104 0,-3 1-141 0,0-2-196 15</inkml:trace>
  <inkml:trace contextRef="#ctx0" brushRef="#br0" timeOffset="88629.4861">8889 14877 38 0,'0'0'665'0,"0"0"-303"0,0 0-193 0,0 0-77 16,0 0 8-16,0 0 79 0,0 0 13 15,0 0-20-15,0 0-117 0,0 0-22 16,34-7 19-16,-13 2 42 0,19-6 22 16,22-6-15-16,15-8-11 0,5-4-35 15,5 0 52-15,-4 0 8 0,0-1-37 16,-5 6-17-16,-5 3-39 0,-15 4-22 15,-4 9-3-15,-7-1-129 0,-7 4-51 0,-2-1 95 16,-9 2 14-16,-5 3 6 0,-7-1-19 16,-2 2-30-16,0 0 20 0,0 0-133 15,-2 0 100-15,-3 0-78 0,-6 0 45 16,-2 0 46-16,0 0 38 0,-2 0 34 16,0 3-14-16,0 0-71 0,-2 0-124 15,-4 5-72-15,0-5-23 0</inkml:trace>
  <inkml:trace contextRef="#ctx0" brushRef="#br0" timeOffset="89374.8818">9519 15301 1184 0,'0'0'352'0,"0"0"-176"0,0 0-105 15,0 0 10-15,0 0 7 0,0 0-13 16,0 0-27-16,0 0 40 0,0 0-49 16,0 0-38-16,30-101 28 0,-11 88-29 15,0 5 0-15,3-1 23 0,-4 6-20 16,0 1 13-16,-4 2-29 0,1 0 29 0,-2 0-16 15,-3 5 20-15,-1 5-1 0,-1 4-17 16,-4 1 63-16,1 9-23 0,-5 4 0 16,-7 12-6-16,-7 0-11 0,-5 2 21 15,-3-6-27-15,6-5-18 0,-6-1-1 16,5-8-19-16,0-4 3 0,4-5-17 16,3-5-9-16,-3 4 17 0,-2-3 15 15,1 3 10-15,0-4 2 0,4-3 0 0,2-2 1 16,4 1-3-16,-1-3-17 0,0 1 17 15,5-2 0-15,-2 0 13 0,2 0-10 16,0 0 26-16,0 0 36 0,0 0 25 16,2 0-12-16,5 0-59 0,0 0 0 15,5 0-3-15,14-2 55 0,12-6 58 16,9-2-30-16,3 1-38 0,-3-2-16 16,-7 4 3-16,1 1-10 0,-3 0-19 0,0 1-17 15,-4 0-2-15,-4 3 0 0,-9-1-2 16,-1 0 1-16,-6 3-15 0,6-1 2 15,-4-2 12-15,4 2-18 0,-6-3-15 16,-1 2-4-16,0 0-28 0,-7 2 22 16,1-2 7-16,-3 1 2 0,0-1 14 15,-2 2-16-15,-2-2-65 0,2 0-71 16,0-1-33-16,-2 2 13 0,2-1-4 16,-2 0-23-16,0-1-156 0,0 3-245 0,0 0-174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5:03:51.30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883 15194 473 0,'0'0'434'0,"0"0"-42"0,0 0-392 16,0 0 0-16,0 0-58 0,0-2 53 15,0 2-21-15,0 0-20 0,0 0-26 0,0 0-32 16,0 0-21-16,0 0-270 0,0 2 118 16,0 0 86-16</inkml:trace>
  <inkml:trace contextRef="#ctx0" brushRef="#br0" timeOffset="4132.8652">6087 14699 688 0,'0'0'804'0,"0"0"-201"0,0 0-283 15,0 0-159-15,0 0-28 0,0 0-48 16,0 0-55-16,0-6-28 0,0 6-2 15,0 0 4-15,0 0 3 0,0 0 28 16,0 0 1-16,0 0 5 0,0 0 0 16,-3 0 12-16,3 0 11 0,-2 0 29 15,2 0 20-15,-5 0 5 0,5 0-14 0,-2 2-104 16,2 0-5-16,0 0-122 0,0 2-36 16,0-4-22-16,-2 2-33 0,2 4 23 15,0 1 68-15,-2 7 89 0,2 1-18 16,-2 4 56-16,2 2 2 0,-2 4 35 15,2 0 7-15,0-1 23 0,0 2-18 16,0-6 30-16,0 3 18 0,0 2 34 16,0-1 34-16,0-2-95 0,0 2 55 0,0-4 10 15,0 1-129-15,0 0 22 16,0 0 31-16,0-3-5 0,0 0-22 0,0-1 6 16,0 1-6-16,0-5 11 0,0 2-16 15,0-2-2-15,0 0-19 0,0-1 60 16,0-2-10-16,0 1-20 0,0-3-16 15,0 4-17-15,0-4 28 0,0-1 8 16,0 3-10-16,0-1 14 0,0-4 0 16,0 3-19-16,0 0 3 0,0-2-27 15,0-1 0-15,0 0 19 0,0-2-14 0,0 0 32 16,0 0-32-16,0-1-1 0,0 0 19 16,0-2-19-16,0 0 28 0,0 1-10 15,0-1 5-15,0 0 0 0,0 0 5 16,0 0-14-16,0 0-1 0,0 0 9 15,0 0-6-15,0 0-3 0,0 0-14 16,0 0 1-16,0 0 13 0,0 0-14 16,0 0-1-16,0 0-2 0,0 0-26 0,0 0-117 15,0 0-49-15,0 0-30 16,0 0-55-16,0 0-62 0,0 0-47 0,0 0-109 16,-2-5-123-16,-4-12-81 0,-1 1 55 15,-1-18 249-15,31 106 278 0</inkml:trace>
  <inkml:trace contextRef="#ctx0" brushRef="#br0" timeOffset="4714.6659">5799 14798 143 0,'0'0'888'0,"0"0"-83"0,0 0-646 16,0 0-120-16,0 0 37 0,0 0 44 16,0 0 61-16,0 0-14 0,0 0-70 15,0 0-55-15,-27-15-5 0,27 15 23 16,0-3 18-16,-2 3-2 0,2-1 7 15,0 1 11-15,0 0 14 0,0 0 21 16,0 0 4-16,-2 0-14 0,2 0-12 16,0-1-5-16,0 1-10 0,-2 0-17 0,0 0-17 15,2 0 18-15,0 0-18 0,0 0-25 16,0 0-30-16,0 0 0 0,0 0-1 16,0 0 1-16,0 0 1 0,0-3 23 15,0 3-9-15,0 0 14 0,2 0 26 16,0-2-49-16,0 2-9 0,2-2-85 15,0 1-25-15,5-5 33 0,1 0 24 16,10-1 53-16,14-7 29 0,10-3 96 0,9-4-30 16,-2 1-1-16,-6 5 6 15,-18 8-96-15,-3 1-4 0,-10 2-34 0,2 1 9 16,-2 1 25-16,5-2-19 0,1 2 16 16,-4-1-12-16,0 3-3 0,-2 0 18 15,-2 0 22-15,2-3-17 0,-4 3-1 16,1 0-2-16,0 0 2 0,-5 0-2 15,4-2 27-15,-1 2-29 0,1 0-148 16,1-3-105-16,0 1-7 0,-1-1-114 16,4 1-50-16,-6-1-143 0,-2 3-251 0,-2-2-346 15</inkml:trace>
  <inkml:trace contextRef="#ctx0" brushRef="#br0" timeOffset="5262.38">6111 14699 440 0,'0'0'735'16,"0"0"73"-16,0 0-331 0,0 0-208 0,0 0-88 16,0 0-70-16,0 0 18 0,0 0-9 15,0 0-13-15,0 0-12 0,-22-4-9 16,22 4-86-16,0 0-10 0,0 0-116 16,0 0-88-16,0 6-73 0,0 10 65 15,0 8 222-15,0 13 240 0,0 2-93 16,0 3 87-16,0-1-93 0,2-8 5 15,2 0-92-15,-2 0-51 0,0 0 19 0,0-2 5 16,0 3-6-16,-2-6-16 0,0 1 31 16,0-3 35-16,0 3-66 0,0-5 31 15,0-7-32-15,0-1 16 0,0-3 21 16,0 3 19-16,0 1-59 0,0 4 23 16,0-3 15-16,0-1-15 0,0-2-20 15,2-1 16-15,-2-2 4 0,2-2-21 16,-2 0 2-16,0-2 52 0,2-4-6 0,-2 1-50 15,0-1 2-15,0 0 33 16,2-3-13-16,-2 2 4 0,0-2-9 0,0-1 13 16,0 0 1-16,2 0 3 0,-2 0-2 15,0 0-3-15,0 0-1 0,0 0-29 16,0 0-105-16,2 0 24 0,-2 0-45 16,6-5-108-16,-2-12-66 0,0-16-99 15,0 4-1880-15,-4-13 1241 0,-22 168 1038 0</inkml:trace>
  <inkml:trace contextRef="#ctx0" brushRef="#br0" timeOffset="5686.181">5938 14812 611 0,'0'0'329'0,"0"0"-35"15,0 0-92-15,0 0 37 0,0 0-27 16,0 0-34-16,0 0-51 0,0 0-14 16,0 0-20-16,0 0 26 0,-22-14 20 15,22 14 13-15,0 0-3 0,0-1 3 16,0 1-3-16,0 0-13 0,0 0 28 15,0 0 34-15,0-2 16 0,0 0-49 0,0 2-112 16,2-2-15-16,1 2-11 0,1-3-27 16,0 1-16-16,3-5 11 0,9-2-43 15,12-7-43-15,14-6 91 0,7-3 98 16,1 2-6-16,-13 7-69 0,-13 7-23 16,-8 3-33-16,-2 4 1 0,0-2 19 15,4 2 8-15,-6 1-58 0,1-1 60 0,2 2-93 16,-5 0 93-16,1 0 1 0,-1 3-2 15,3 7-156-15,-4-1-419 0,-3 6-282 16,-4-7-712-16,-2 2 694 0</inkml:trace>
  <inkml:trace contextRef="#ctx0" brushRef="#br0" timeOffset="156496.1382">21546 5514 134 0,'0'-1'396'0,"0"-1"870"0,0 0-591 16,0-1-309-16,0-2-237 0,0 3-125 15,0-4 73-15,2 0 40 0,-2 3 81 16,0-3-59-16,0 2-74 0,0 0-28 16,2 1-10-16,-2 1 157 0,0 0-46 15,0-1-78-15,0 3-36 0,0 0-21 16,0 0 16-16,0 0-16 0,0 0 21 0,0 0 15 16,-2 0 4-16,2 0-10 0,-4 0 10 15,2 0 6-15,0 0-4 0,2 0-18 16,-2 0 0-16,-1 0-4 0,3 0-5 15,-2 0-17-15,0 0 4 0,2 0-1 16,-2 0 13-16,0 0-17 0,0 0-5 16,0 0-22-16,-1 0 5 0,1 0-5 15,0 0-5-15,-2 0 5 0,0 0-13 16,-1 0-91-16,-3 0 11 0,0 0 25 16,-4-2-2-16,2 2-32 0,-2 0 22 0,-2 0 47 15,2 7-20-15,2-2-5 0,-3 4 0 16,-2 1 29-16,2 2 50 0,-4 1 6 15,2 4 0-15,1 2 0 0,-4-1-28 16,6 2-41-16,-1 0 40 0,2 1 5 16,3 1 24-16,-1 0-6 0,3-3-23 15,2 0 27-15,2-2 0 0,2 0 2 16,0-2 0-16,0-1 0 0,2-3 39 0,2 0-37 16,2-1 39-16,3-2-35 15,-1-2 35-15,5-1-37 0,2-2 35 0,4-2 29 16,0-1-66-16,3 2 111 0,-2-2 3 15,2 0-46-15,1 0 64 0,-1-3-25 16,-2-5-33-16,2-3 21 0,-3-2 66 16,-2-1-37-16,0-1-72 0,-5-5 4 15,0 1-17-15,-6-7 61 0,-2-3 70 16,-4-6-86-16,0-3-71 0,-8 4-11 16,-6 1 4-16,2 4 11 0,-5-1-19 15,0-1 23-15,4 7 79 0,1 2-102 0,0 7 0 16,4 4 86-16,-4-4-86 0,-4-1-79 15,2-1-41-15,-3-1 46 0,2 5 28 16,2 4 11-16,-1-3-1 0,0 7-56 16,2-2-70-16,-2 5-66 0,-4-3 10 15,1 3-86-15,-2 2 42 0,0-1-22 0,2 1-77 16,2 0-57-16,5 0-107 0,4 0-392 16,-2 1 80-16</inkml:trace>
  <inkml:trace contextRef="#ctx0" brushRef="#br0" timeOffset="157373.5761">21616 4870 42 0,'0'0'303'0,"0"0"13"0,0 0 7 16,0 0-101-16,0 0 45 0,0 0 4 15,0 0-28-15,111-68-21 0,-103 62-116 16,-4 3 6-16,-2 0-24 0,0 3-88 15,-2 0-65-15,0 0-134 0,0 2-233 16,0 5 51-16,2 3 381 0,0 7 201 16,-2 0 228-16,0 7-153 0,0-2-71 0,0 5-138 15,0-4-37-15,0 2 31 0,0-6-37 16,0 2-18-16,-4-2-4 0,0-6 4 16,2 2-6-16,-2-3 0 0,0-4 3 15,2-1-3-15,-2-1 0 0,0 0 24 16,2-4-24-16,2 1 2 0,0-3 28 15,0 2 19-15,0-2 33 0,0 0 24 16,0 0 0-16,2 0 2 0,6 0-7 0,0 0-33 16,0-2-7-16,1-1-59 15,12-1-2-15,11-4 0 0,15-1 25 0,4 1-25 16,-5 3-321-16,-10 3-56 0,-12 2-245 16,-9 0-297-16,-9 0-237 0</inkml:trace>
  <inkml:trace contextRef="#ctx0" brushRef="#br0" timeOffset="158376.2263">22136 5455 68 0,'0'0'218'0,"0"0"105"0,0 0-113 0,0 0-137 16,0 0 378-16,0 0-244 0,0 0 96 16,0 0 34-16,0 0-69 0,0-44-211 15,0 40-27-15,0 1 31 0,0 3-61 16,0 0-6-16,0 0-49 0,0 0 6 15,0 0 18-15,0 0-7 0,0 0 1 0,0 0 8 16,0 0 29-16,0 0 43 0,0 0-11 16,-2 0 5-16,2 0-37 0,0 0 0 15,-2-5-94-15,2 5 7 0,0 0 31 16,0 0-44-16,-2 0-187 0,2 0-106 16,-2 0-353-16,2 0 120 0,8 5 542 0</inkml:trace>
  <inkml:trace contextRef="#ctx0" brushRef="#br0" timeOffset="159171.9518">22404 5419 86 0,'0'0'586'15,"0"0"-67"-15,0 0-402 0,0 0 46 16,0 0 313-16,0 0-116 0,0 0-142 16,0 0-60-16,0 0-61 0,0 0-97 15,0 0 0-15,-30-17-73 0,24 14 12 16,-3 3 61-16,0-2 0 0,1 2-83 0,-2 0 10 16,-6 0 23-16,2 0-44 0,-5 2 69 15,-1 3-6-15,2 6 0 0,-4 0-82 16,-2 2 107-16,4 6-160 0,-4 1 166 15,5-2 77-15,0 4-77 0,4-3-7 16,5 1-222-16,1-3 225 0,4 1-61 16,3-2 65-16,2 1 0 0,0-2 58 15,0 1-13-15,12-3 25 0,0 0-32 16,7 0-12-16,11 1 69 0,10-1 38 16,4 1 92-16,6-3-5 0,-5-3-31 15,-5-6-154-15,-7 1 89 0,-3 0-48 0,-6-1-76 16,-10 0-241-16,2-2-144 0,-2 1-99 15,-1-1-206-15,0 0-236 0</inkml:trace>
  <inkml:trace contextRef="#ctx0" brushRef="#br0" timeOffset="159639.2364">21098 6208 4 0,'0'0'278'0,"0"0"163"0,0 0-41 16,0 0-191-16,0 0-161 0,0 0-48 15,0 0 0-15,0 0 37 0,0 0 21 16,0 0-32-16,-14 4-26 0,14-3-26 0,2-1-13 16,6 3 26-16,6 2 13 0,18 3 291 15,17 1 312-15,19-1-227 0,11-3-309 16,14-5 89-16,9 0-80 0,6-7 59 15,9-5-37-15,-5 1 171 0,-9 2-189 16,-12 0-4-16,-11 6-76 0,-9 1 91 16,-12 2-35-16,-11 0-56 0,-12 0-10 0,-12 0-41 15,-11 0 29-15,-2 0-96 0,-3 0-124 16,-1 0-167-16,-5 5-32 0,-2-3-163 16,0 3-10-16,-13-3-107 0,-6 3 259 15</inkml:trace>
  <inkml:trace contextRef="#ctx0" brushRef="#br0" timeOffset="160700.7347">21126 7210 238 0,'0'0'1336'0,"0"0"-647"15,0 0-196-15,0 0-308 0,0 0 140 16,0 0-122-16,0 0-133 0,0 0 118 16,0 0 106-16,0 0-111 0,2-54-180 15,-6 51 0-15,-3 3 21 0,2-1 75 16,1 1-75-16,2 0-24 0,-4 0-68 15,-2 0-72-15,-6 0-100 0,-2 0-35 16,-6 5 46-16,-1 7 94 0,-5 3 50 16,2 4-90-16,-4 10 133 0,-2 4 19 15,-1 5-12-15,15-2 35 0,0-9-77 0,14-7 77 16,0-6 41-16,4-4 12 0,0 0-47 16,0 2 18-16,0 0-48 0,2-4 54 15,4-2-13-15,6 1 54 0,0-1 11 16,0-4 43-16,6-2 73 0,-1 0-42 15,-1 0-80-15,4 0 28 0,-4-7 54 16,6-2-12-16,-1-2-30 0,0-3-61 0,0-1 35 16,1-8-36-16,0-5 12 0,-6-10 17 15,-6-5-83-15,-3 3-71 0,-7 2 42 16,0 6-34-16,-9 6 5 0,-3 4 58 16,2 7 36-16,-4 1 70 0,0-1-89 15,-6-2 62-15,1 0-79 0,-2 1-92 16,0 5 54-16,-1 0-129 0,2 9 55 15,-4-1-152-15,3 3-103 0,-3 5-25 0,6 4 25 16,-2 2-81-16,6 4-123 16,3-2-261-16,0-1 74 0</inkml:trace>
  <inkml:trace contextRef="#ctx0" brushRef="#br0" timeOffset="161353.5716">21491 7129 213 0,'0'0'1137'15,"0"0"-234"-15,0 0-319 0,0 0-80 16,0 0-24-16,0 0-144 0,0 0-22 15,0 0-159-15,0 0-155 0,0 0-61 16,10-41-44-16,-10 41-48 0,2 0-82 0,-2 0 16 16,2 2 37-16,1 6 32 0,1 2 51 15,-2 2 9-15,2 8 84 0,-4 9 6 16,0 5 90-16,0 4-23 0,0-7 19 16,-4-10 111-16,2-8-135 0,0-3-42 15,0-1 6-15,2 1 4 0,-3-3 21 16,3-3-47-16,0-1-1 0,0-3 42 15,0 0 41-15,0 0 29 0,0 0 22 0,0 0 9 16,0 0-17-16,3-3 34 0,1-4 13 16,4-8-47-16,7-14-129 0,4-9-219 15,1-2 29-15,-6 7 56 16,-3 12 117-16,-4 10-29 0,1-1 46 0,-2 1 0 16,0 2 0-16,-1 2-47 0,-3 6 2 15,-2 1-9-15,0 0-78 0,0 0-156 16,2 0-79-16,2 1 129 0,3 7 114 15,3 3 120-15,1 3-31 0,1 3 35 16,6 2 125-16,0 1-74 0,4-2 0 0,1 0-6 16,5 0 16-16,6-4-7 15,4-2-54-15,-4-5-307 0,-9-7-297 0,-7 0-450 16,-10 0-362-16</inkml:trace>
  <inkml:trace contextRef="#ctx0" brushRef="#br0" timeOffset="161844.3357">22017 6573 1930 0,'0'0'894'15,"0"0"-484"-15,0 0-309 0,0 0-22 16,0 0 134-16,0 0-213 0,0 0-65 0,0 0-88 15,0 0 74-15,0 0 5 0,61 7-28 16,-56 10 102-16,-5 5 69 0,0 0 43 16,0 5-4-16,-5 0 22 0,-1-2-44 15,-2 1-22-15,2-5 29 0,-3 0-90 16,3-1 2-16,-1-8 16 0,3-3-1 16,4-6-20-16,0-1 20 0,0-2 62 15,0 0 20-15,2 0-11 0,2 0-1 16,5 0 5-16,-2-5 101 0,5 1 0 0,8-6-155 15,11-5-41-15,11-2-2 0,6 0-37 16,-6 3-57-16,-11 2-137 0,-7 7-34 16,-8 3-190-16,2-3-51 0,-2 2-174 15,6 0-380-15,-7-1-251 0</inkml:trace>
  <inkml:trace contextRef="#ctx0" brushRef="#br0" timeOffset="162462.7032">23327 6057 2402 0,'0'0'815'0,"0"0"-815"15,0 0-6-15,0 0-68 0,0 0 74 16,0 0 0-16,0 0-6 0,121-23-70 16,-100 23-173-16,1 2-286 0,-10 3-589 15,-3 4 6-15</inkml:trace>
  <inkml:trace contextRef="#ctx0" brushRef="#br0" timeOffset="162622.2718">23320 6208 405 0,'0'0'1352'0,"0"0"-900"16,0 0-284-16,0 0 115 0,0 0-113 15,115-33 66-15,-67 24-136 0,2 0-77 16,1 2-23-16,-11 6-2 0,-16 1-454 0,-9-3-546 16,-7 2-516-16</inkml:trace>
  <inkml:trace contextRef="#ctx0" brushRef="#br0" timeOffset="164159.9151">24249 5739 13 0,'0'0'185'16,"0"0"493"-16,0 0-135 0,0 0-15 15,0 0-168-15,0 0-57 0,0 0-188 16,0 0 13-16,0 0-22 0,0 0-106 15,6-22-59-15,-6 22-213 0,0 4-49 16,0 3 177-16,0 8 144 0,0 10 187 0,0 6 55 16,-4 12-97-16,0 0-102 15,2 1-7-15,-3-7 112 0,2-1-118 16,1-2-30-16,0-5 23 0,2 2 13 0,0-9-1 16,0-3 12-16,0-4-45 0,0-1-2 15,0 1-82-15,0 2-106 0,0 2-164 16,0-4-354-16,-2-1-172 0,2-9 2 15</inkml:trace>
  <inkml:trace contextRef="#ctx0" brushRef="#br0" timeOffset="164565.5742">24066 5722 927 0,'0'0'1011'15,"0"0"-719"-15,0 0-292 0,0 0 0 16,0 0 0-16,145-34 6 0,-84 28 50 15,5 6 119-15,-5 0 27 0,-7 11-63 16,-6 5-78-16,-3 5 56 0,-7 7 24 16,-10 3-141-16,-8 8-18 0,-13-1-11 15,-7 1 17-15,0 5 12 0,-11-3 24 0,-9-3 137 16,-6 1 128-16,-8-3-143 0,-9-4-78 16,-3-1-12-16,-7-1 6 0,-3-3 4 15,5-4-61-15,3-3 36 0,5-2-36 16,5-3-5-16,8-2 0 0,4-3-151 15,12-4-64-15,4 0-223 0,0-2-109 16,6-1-293-16,4-3-413 0</inkml:trace>
  <inkml:trace contextRef="#ctx0" brushRef="#br0" timeOffset="165370.38">25233 5768 22 0,'0'0'73'0,"0"0"296"0,0 0 105 16,0 0-36-16,0 0-115 0,0 0-194 15,0 0 55-15,0 0-18 0,0 0-35 16,0 0-25-16,0 0 12 0,-20-8 9 16,20 8-17-16,-3 0-8 0,3 0-8 15,0 0 0-15,0 0-11 0,0 0-15 16,0 0-6-16,-2-2 6 0,2 2 0 15,0 0-23-15,-2 0-45 0,0 0-32 16,-1 0-182-16,-1 0 121 0,0 0 11 16,-4 0-30-16,-3 5-25 0,-4 4-21 0,0 1 103 15,1 4-18-15,-2 3 42 0,4-2-69 16,0 3 69-16,-2 2 31 0,6 0-25 16,0 2 23-16,3-3 2 0,3 0 6 15,2-2 44-15,0 0-6 0,4-2-20 16,9-1-21-16,2-1 40 0,2-3 74 15,-1-1 83-15,6 0-63 0,-7-4-66 16,4-2 121-16,-2-1-124 0,0-2-28 16,2 0 144-16,1 0-22 0,-4-5-66 0,-1 0 21 15,0-7 112-15,-7 2-124 0,1-7-26 16,-5-1 51-16,0-4 29 0,-4-11-159 16,0-5-3-16,-2-5 1 0,-8 4 2 15,-5 3 5-15,2 1 138 0,-4-3-143 16,-5 2-11-16,2-1-34 0,-6 1 37 15,1 4-38-15,-3 3 46 0,-2 3 0 0,5 4-3 16,6 9-80-16,2 2 32 16,2 4-2-16,-4 0-28 0,-9 1-5 0,2 6-139 15,-1 0-69-15,-1 0-66 0,6 11-8 16,-8 9 69-16,4-2-133 0,3 4-302 16,8-7-221-16,0 6 381 0</inkml:trace>
  <inkml:trace contextRef="#ctx0" brushRef="#br0" timeOffset="166372.5342">25868 5677 629 0,'0'0'1339'0,"0"0"-689"15,0 0-208-15,0 0-311 0,0 0-131 16,0 0-46-16,0 0-1 0,0 0-118 0,0 0 101 16,-78-28 60-16,59 32-184 15,-5 12 186-15,-6 10-65 0,-1 7-12 0,-1 7-46 16,8-8 125-16,10-4 56 0,8-14-29 15,2 1-24-15,-2-2-3 0,6 2 31 16,0 0 24-16,0 1-49 0,14-3 85 16,2-2-91-16,8 2 0 0,14 0 137 15,17-2 35-15,9 0 27 0,-5-6-92 0,-5-3-107 16,-19 0-200-16,-7-2-419 16,-6 0-321-16,-12 0-417 0</inkml:trace>
  <inkml:trace contextRef="#ctx0" brushRef="#br0" timeOffset="166889.797">24785 6446 3174 0,'0'0'1210'0,"0"0"-1004"0,0 0-206 16,0 0-197-16,0 0 125 0,0 0-124 15,151 0 62-15,-57 0 124 0,16 0 10 16,9 0 106-16,-2-4-73 0,-2 1-4 16,-6-3 5-16,0 2-34 0,-13 4 29 0,-11 0-6 15,-14 0-23-15,-11 0-14 16,-13 4 5-16,-13 0-20 0,-10-2-125 0,-10 1-139 16,-6 1-10-16,-1-1-62 0,-3 0-168 15,1 2-301-15,-5-5-361 0</inkml:trace>
  <inkml:trace contextRef="#ctx0" brushRef="#br0" timeOffset="167430.7106">25301 7090 786 0,'0'0'1959'0,"0"0"-1352"16,0 0-556-16,0 0-51 0,0 0-68 15,0 0-27-15,0 0 72 0,0 0 23 16,0 0 51-16,0 0-51 0,-118-26 0 16,96 26-4-16,1 7-94 0,-5 3 63 15,6 1 0-15,-4 5 11 0,5-3-17 0,2 2-71 16,4 2 109-16,5-1 3 0,2-1 0 16,-1-2 60-16,7 1-56 0,0-1-2 15,0-1 45-15,7-5 6 0,1 0 6 16,4 0 145-16,1-1-59 0,2-4-86 15,0-2 54-15,5 0 39 0,-2 0-9 16,2 0-7-16,-4-8-21 0,4-2 8 16,-3-3-10-16,-5-1 34 0,3-3-84 15,-2-4 20-15,-3-9 49 0,-4-7-132 0,-4-3-20 16,-2 0 20-16,-6 5 85 16,-4 9-85-16,0 5 0 0,-2 7 7 0,4 2-7 15,-4-3-40-15,-3 2-156 0,-3 0 14 16,0 5 38-16,-2 5-95 0,2 3-213 15,-2 0-40-15,3 7-181 0,7 6-330 16,1 1-229-16</inkml:trace>
  <inkml:trace contextRef="#ctx0" brushRef="#br0" timeOffset="167848.7209">25870 6729 18 0,'0'0'349'0,"0"0"610"15,0 0-245-15,0 0-134 0,0 0-173 16,0 0-170-16,0 0-45 0,0 0-100 15,0 0-92-15,0 0-18 0,-18-1 14 16,16 1-94-16,-3 3-89 0,-2 3 44 16,1 6 137-16,0 1 6 0,-3 0 64 15,1 7-12-15,-3-2-13 0,5 1-37 0,-1 2 54 16,-1 1 3-16,2-4-56 0,2 4 16 16,-3-3 26-16,2 0-41 0,3 0 0 15,2-2 24-15,0 3-1 0,0-1 37 16,0-5-60-16,5 3-2 0,4-2 41 15,3-3 16-15,3 0-27 0,2 0 26 16,6-1 19-16,11-1 100 0,-4-1-57 16,-2-5-120-16,-7-4-82 0,-2 0-338 15,0 0-75-15,1 0-271 0,-8-4-733 16,3-9 631-16</inkml:trace>
  <inkml:trace contextRef="#ctx0" brushRef="#br0" timeOffset="168036.2385">25681 6899 2044 0,'0'0'598'0,"0"0"-410"0,0 0-69 0,157-46 16 16,-93 33-47-16,0 0-54 0,-7 6-34 15,-6 0-17-15,-7 2-47 0,-9 0-437 16,-14 0-689-16,-8-1-163 0</inkml:trace>
  <inkml:trace contextRef="#ctx0" brushRef="#br0" timeOffset="171323.1431">21467 7125 277 0,'0'0'481'0,"0"0"413"0,0 0-295 16,0 0-270-16,0 0-135 0,0 0 43 16,0 0 40-16,0 0-37 0,6-17-57 0,-4 17-121 15,-2-5 25-15,0 5 5 0,0 0-52 16,0 0-20-16,0 0 13 0,0 0 15 16,3 0-29-16,-3 0-19 0,0 0-57 15,0 0-11-15,0 0-23 0,0 0-83 16,5 0-63-16,1 0 12 0,4 3 112 15,3 3 54-15,6-1-29 0,-2 5 88 16,2-1 2-16,0 4-2 0,-1 1-2 16,-4 1-22-16,-1 2 20 0,0 5-31 15,-3 6 35-15,-6 5 18 0,-4 5 17 0,0-5 41 16,-2-7 6-16,-4-9 60 0,0-6-46 16,-1 1-51-16,-2-2 21 0,-1 1 31 15,0-1-21-15,-2 0-23 0,4-8 14 16,4 5-6-16,2-7 21 0,2 0 37 15,0 0 49-15,0 0-6 0,0 0-6 16,0 0 17-16,4-7 8 0,2-7-16 16,8-13-165-16,2-13-161 0,8-6 34 0,3-2 77 15,3 3 15-15,0 4-2 16,-9 13-135-16,-2 3 93 0,-2 2 7 0,5-4 63 16,-4 4-72-16,2 1-101 15,-10 6 178-15,-6 8 8 0,-2 3 151 0,0-4-155 16,3 4 51-16,-5 2-47 0,0 0 73 15,0 3-77-15,0 0-18 0,0 0-54 16,-5 0 54-16,-1 0-21 0,0 3-66 16,0 5-144-16,-4 3 104 0,2 4 70 15,2 5 5-15,0 0 16 0,0 3 54 16,4 0 5-16,2 0-5 0,0-3 0 0,0 0 6 16,4-2-6-16,8 0 1 0,0-2 21 15,8-4-1-15,6 3 1 0,12-1 53 16,11-4 47-16,8-3 1 0,-1-4-2 15,-6-3-16-15,-7 0-76 0,-7 0-29 16,-6-3-414-16,-10-2-260 0,-5-3-310 16,-6 3-1039-16</inkml:trace>
  <inkml:trace contextRef="#ctx0" brushRef="#br0" timeOffset="187717.9659">9190 6588 99 0,'0'0'103'16,"0"-2"-100"-16,0 0 1 0,0-2 457 16,0 2-204-16,0 1-257 0,0-3-77 15,0 2 77-15,0 0 53 0,0-1 169 0,0 2-111 16,-2 1-91-16,0-2-20 15,2 2 0-15,-5 0 0 0,3 0 39 0,0 0-6 16,-2 0-31-16,2 0 0 0,2 0 0 16,-2 0 0-16,0 0-2 0,0 0 0 15,0-2-39-15,2 2 39 0,-5 0 0 16,3-2 2-16,2 2-2 0,-2 0 27 16,2 0-27-16,-3 0-33 0,1 0-26 15,-4 0-117-15,0 0-10 0,0 0 184 0,-6 0 2 16,2 0-520-16,0 4 315 0,-1-1 179 15,-2 0 26-15,3 1-13 0,-1-2 13 16,3 1 33-16,-3-1-27 0,4-2 80 16,-1 2 6-16,4 0 146 0,0-2 90 15,2 0-138-15,0 0 6 0,2 0-65 16,-2 0-15-16,2 0 59 0,0 0 17 16,0 0-58-16,0 0-70 0,0 0-32 15,0 0-32-15,0 0-3 0,0 0-48 0,0 0-19 16,0 0-12-16,0 0 5 0,0 0 13 15,0 0 13-15,0 0 12 0,2 0 32 16,0 0 5-16,-2 0 2 0,2 0 33 16,-2 0 38-16,0 0 75 15,2 0 71-15,0 0-42 0,0-4 0 0,0 4-5 16,-2-2-24-16,2 2-38 0,0-1-108 16,2 1-59-16,3-2-93 0,6 2 85 15,4-2 67-15,4 0 24 0,0-3-24 16,7 5-12-16,4-3 12 0,4-1 2 0,7-2 29 15,1 2 114-15,-4-1-44 0,-3 1-7 16,-8 0-64-16,1 0-28 0,-1 3-2 16,-3-3 76-16,-5 2 16 0,-7 0-30 15,2 2 0-15,1-2 6 0,0 1-48 16,0-4-18-16,-5 3 2 0,2 1 24 16,-8 1 31-16,-2-2-55 0,-2 2-1 15,0 0 1-15,-2 0 33 0,0 0-35 0,0 0-2 16,0 0 0-16,0 0-21 0,0 0-1 15,2 0-5-15,0 0-10 0,4 0 37 16,4 0 32-16,0 2-32 0,0 3-269 16,3 1-189-16,0 0 16 0,-5 1-128 15,-1 3-158-15,-1-3-16 0,-93-50 454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4T04:01:18.86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362 10876 70 0,'0'0'22'0,"0"0"-22"16,0 0-33-16,0 0-26 0</inkml:trace>
  <inkml:trace contextRef="#ctx0" brushRef="#br0" timeOffset="1583.7869">19771 14930 117 0,'0'0'85'15,"0"0"-58"-15,0 0 368 0,0 0 222 16,0 0-124-16,0 0-155 0,0 0-130 15,0 0-102-15,0 0-50 0,0 0-50 0,0 0-4 16,0 0-2-16,0 0-6 0,0 0-19 16,0 0 0-16,0 0 21 0,0 0-27 15,0 0 24-15,0 0 5 0,0 0 2 16,0 0 25-16,0 0 19 0,0 0 31 16,0 0 89-16,0 0 25 0,0 0-13 15,0 0-23-15,0 0-41 0,0 0 1 0,0 0-2 16,0 0-4-16,0 0 1 0,0 0-16 15,0 0 5-15,0 0 3 0,0 0-4 16,0 0-4-16,0 0-19 0,0 0-1 16,0 0-13-16,0 0-14 0,0 0-20 15,0 0-4-15,0 0 8 0,0 0 1 16,0 0-1-16,0 0 4 0,0 0-3 16,0 0 3-16,0 0 5 0,0 0 9 0,0 0 3 15,0 0-3-15,0 0-10 0,0 0 6 16,0 0 0-16,0 0 0 0,0 0-7 15,0 0-15-15,0 0-5 0,0 0-13 16,0 0-2-16,0 0 0 0,0 0 0 16,0 0-1-16,0 0-1 0,0 0 0 15,0 0 1-15,0 0 0 0,0 0 0 16,0 0 1-16,0 0 2 0,0 0 0 16,0 0 11-16,0 0-14 0,0 0 0 15,0 0-1-15,0 0 1 0,0 0 0 0,0 0 3 16,0 0 0-16,0 0-2 15,0 0 0-15,0 0-1 0,0 0 0 0,0 0-1 16,0 0 0-16,0 0-2 0,0 0-14 16,0 0 1-16,0 0-1 0,0 0-4 15,0 0-1-15,0 0-3 0,0 0 4 16,0 0-8-16,0 0 0 0,0 0-3 16,0 0 10-16,0 0-1 0,0 0 0 0,0 0-20 15,0 0-3-15,0 0-9 0,0 0-2 16,0 0-2-16,0 0-12 0,0 0-24 15,0 0-36-15,0-2-38 0,2 0-13 16,-2 1-12-16,5-1-42 0,1-3-67 16,4 0-92-16,6-4-46 0,-2-3-284 15,-2 4-564-15,-77 54 946 0</inkml:trace>
  <inkml:trace contextRef="#ctx0" brushRef="#br0" timeOffset="18314.4466">10519 11307 312 0,'0'-2'99'0,"0"2"99"15,0 0-178-15,0 0 39 0,0 0-33 0,0 0 20 16,5-1 7-16,-5 1-29 0,0 0-24 16,2 0-26-16,-2 0 26 0,0 0 26 15,0 0 46-15,0 0 59 0,0-3 52 16,0 3 13-16,0 0-67 0,0-1-12 16,0-1-46-16,0 0 0 0,0 0-21 15,0 2 21-15,0-2-18 0,0 2-53 16,0 0-39-16,0-2-43 0,0 1 5 15,0 1 19-15,0 0-13 0,0 0-26 16,0 0-241-16,0 0-279 0,0 0 169 0</inkml:trace>
  <inkml:trace contextRef="#ctx0" brushRef="#br0" timeOffset="19226.0076">8607 11445 46 0,'0'0'159'0,"0"0"-107"0,0 0-6 16,0 0 139-16,0 0-20 0,0 0-67 15,0 0-98-15,0 0-65 0,0 0-113 16,0 0-139-16</inkml:trace>
  <inkml:trace contextRef="#ctx0" brushRef="#br0" timeOffset="29308.9383">19652 13352 9 0,'0'0'46'0,"0"0"13"15,-2 0 67-15,2 0 85 0,0-2-79 16,-2 0 98-16,2 0 248 0,-2 0-109 15,0-1-157-15,0-1 37 0,-1 1 101 0,1 0-173 16,2-2-37-16,-2 3 50 16,2-3-55-16,-2 3 3 0,2-1-59 15,0 1 0-15,-2 2-55 0,2-3-24 16,0 2-51-16,-2 1-5 0,2 0 52 0,0 0 2 16,0 0-20-16,0 0-18 0,0 0-5 15,0 0 0-15,0 0-20 0,0 0 1 16,0 0-12-16,0 0-36 0,0 0-107 15,0 0-158-15,0 0-157 0,0 0-293 16,0 6 63-16,4 4 634 0,-8-26 130 0</inkml:trace>
  <inkml:trace contextRef="#ctx0" brushRef="#br0" timeOffset="29787.6186">19612 14270 2224 0,'0'0'432'0,"0"0"-286"15,0 0-44-15,0 0 33 0,0 0-82 16,0 0-49-16,0 0 25 0,0 0 0 16,0 0-29-16,0 0-29 0,-15-18-30 15,15 18-17-15,0 0 0 0,0 0 5 16,0 0-2-16,0 0 6 0,0 0 6 0,0 0-5 15,0 0 5-15,0 0 4 0,0 0 37 16,0 0 15-16,0 0 3 0,0 0-35 16,0 0 35-16,0 0 2 0,0 0 0 15,0 2 2-15,0-2 0 0,0 1 0 16,0 2 4-16,0-2 23 0,2 1-29 16,-2 0-143-16,2 0 12 0,1 0-35 15,-1 1-63-15,0-1-88 0,-2-2 56 16,2 5 19-16,0-2-119 0,-2 1-22 15,2-1 238-15</inkml:trace>
  <inkml:trace contextRef="#ctx0" brushRef="#br0" timeOffset="33328.5103">19663 14526 53 0,'0'0'33'0,"0"0"-33"16,0 0-2-16,0 0-5 0,0 0-19 16,0 0-1-16,0 0 23 0,-2 0 2 15,2 0-1-15,-2 3 3 0,2-3 0 16,0 3 0-16,0-3 0 0,0 0-2 15,0 1 0-15,0 0 0 0,0-1-3 0,0 3 1 16,0 1 4-16,0-2 0 0,0 3 0 16,0-1 2-16,0-1-2 0</inkml:trace>
  <inkml:trace contextRef="#ctx0" brushRef="#br0" timeOffset="34022.1806">19763 15470 26 0,'0'0'817'0,"0"0"401"0,0 0-736 16,0 0-227-16,0 0-59 0,0 0 8 15,0 0-18-15,0 0-64 0,0 0-68 16,0 0-54-16,-9-3-27 0,9 3-5 16,0 0 28-16,0 0 1 0,0 0 3 15,0 0-6-15,0 0-26 0,0 0 26 16,0 0-28-16,0 0-39 0,0 0-51 16,0 0-74-16,0 0-69 0,0 0-189 15,0 0-102-15,0 0-275 0,0 0 148 16,0 0 463-16</inkml:trace>
  <inkml:trace contextRef="#ctx0" brushRef="#br0" timeOffset="34970.8555">19846 15595 431 0,'0'0'768'16,"0"0"-644"-16,0 0-124 0,0 0-98 15,0 0 98-15,0 0 92 0,0 0 57 16,0 0-39-16,0 0-58 0,0 0 0 16,0 0 77-16,0 0 62 0,0 0 55 0,0 0-52 15,0 0-113-15,0 0-81 0,0 0-94 16,0 0-24-16,0 0 5 0,0 0-1 15,0 0-26-15,0 0-90 0,0 4 75 16,0 0 97-16,0 1-124 0,0-2-112 16,0 0 25-16,0-1 19 0,0 0 45 15,0 2 86-15,0-4 40 0,0 3-22 16</inkml:trace>
  <inkml:trace contextRef="#ctx0" brushRef="#br0" timeOffset="35788.8122">19767 15840 1936 0,'0'0'1013'16,"0"0"-643"-16,0 0-370 0,0 0-29 16,0 0-16-16,0 0 6 0,0 0-1 15,0 0-1-15,0 0 12 0,0 0-1 0,-2-7 7 16,2 7 17-16,0 0 0 16,0 0-29-16,0 0 5 0,0 0 1 0,0 0-6 15,0 0-67-15,0 0-104 0,0 0-216 16,0 0-161-16,0 0-299 0,0 3 256 15,2 1 545-15</inkml:trace>
  <inkml:trace contextRef="#ctx0" brushRef="#br0" timeOffset="48546.8561">19693 14819 46 0,'0'0'55'0,"0"0"-55"0,0 0-46 15,0 0 6-15,0 5 25 0</inkml:trace>
  <inkml:trace contextRef="#ctx0" brushRef="#br0" timeOffset="48944.3618">19693 14819 464 0</inkml:trace>
  <inkml:trace contextRef="#ctx0" brushRef="#br0" timeOffset="49864.4963">19693 14819 464 0,'65'65'1625'15,"-65"-65"-962"-15,0-1-449 0,0 1-214 0,0 0-52 0,0-3 52 0,0 3 19 16,0 0 69-16,0 0-19 0,0 0-69 16,0 0-35-16,0 0 35 0,0 0 0 15,0 0 52-15,0 0 7 0,0 0 3 0,0 0 17 16,0 0 17-16,0 0 9 0,0 0 8 15,0 0 0-15,0 0-31 0,0 0-36 16,0 0-46-16,0 0-41 0,0 0 5 16,0 0 11-16,0 0 20 0,0 0 1 15,0 0 4-15,0 0 2 0,0 0 1 0,0 0 33 16,0 0 0-16,0 0 4 16,0 0 27-16,0 0 13 0,0 0-13 0,0 0-14 15,0 0-10-15,0 0-27 0,0 0-16 16,0 0-34-16,0 0 1 0,0 0 9 15,0 0 0-15,0 0 0 0,0 0-10 16,0 0 10-16,0 0 19 0,0 0 5 16,0 0 0-16,0 0 24 0,0 0 10 15,0 0-5-15,0-1 9 0,0 1 1 16,0 0 13-16,0 0-5 0,0 0-7 0,0 0-4 16,0 0 0-16,0 0 0 15,0 0-4-15,0 0 3 0,0 0 2 0,0 0-3 16,0 0 8-16,0 0 8 0,0 0 4 15,0 0-12-15,0 0 1 0,0 0-12 16,0 0 4-16,0 0-4 0,0 0-5 16,0 0-5-16,0 0 12 0,0 0-15 15,0 0-15-15,0 0 15 0,0 0 0 16,0 0-4-16,0 0-11 0,0 0 11 16,0 0-11-16,0 0-2 0,0 0 2 0,0 0 15 15,0 0 3-15,0 0-1 0,0-2-6 16,0 2-1-16,0 0 0 0,0 0 0 15,-2 0-9-15,2-2 15 0,0-1-15 16,0 3-1-16,0 0-1 0,0 0-2 16,-2 0-1-16,2-2-12 0,0 2 0 15,0 0 10-15,0 0 3 0,0 0-2 16,0 0-11-16,0 0 11 0,0 0 1 0,0 0-3 16,0 0 1-16,0 0 1 0,0 0 0 15,0 0-1-15,0 0-10 0,0 0 10 16,0 0-10-16,0 0-1 0,0 0-3 15,0 0-1-15,0 0 0 0,0 0 4 16,0 0 10-16,0 0-14 0,0 0 16 16,0 0-2-16,0 0 2 0,0 0 2 15,0 0 3-15,0 0 12 0,0 0-12 0,0 0 15 16,0 0-14-16,0 0 10 16,0 0-12-16,0 0 13 0,0 0-13 0,0 0-2 15,0 0-2-15,0 0-2 0,0 0 1 16,0 0-15-16,0 0 3 0,0 0 13 15,0 0 0-15,0 0-16 0,0 0 14 16,0 0 1-16,0 0-1 0,0 0 0 16,0 0 1-16,0 0-1 0,0 0 2 15,0 0 1-15,0 0 1 0,0 0 1 16,0 0 13-16,0 0-10 0,0 0 10 0,0 0-10 16,0 0 10-16,0 0-13 0,0 0 0 15,0 0 1-15,0 0-2 0,0 0-4 16,0 0-18-16,0 0 8 0,0 0 11 15,0 0-26-15,0 0 0 0,0 0-3 16,0 0-14-16,0 0-12 0,0 0-8 16,0 0-9-16,0 0-9 0,0 0-25 15,0 0-71-15,0 0-100 0,0 0-71 16,0 0-46-16,0 0-72 0,-2 0-250 0,0 0-321 16,0-5 138-16,8 10 783 0</inkml:trace>
  <inkml:trace contextRef="#ctx0" brushRef="#br0" timeOffset="54744.2621">19778 15697 7 0,'0'0'52'0,"0"0"-19"0,0 0 27 15,0 0-60-15,0 0 0 0,0 0 6 16,0 0 80-16,0 0-27 0,0 0-32 15,2-9-1-15,-2 9 1 0,0 0-27 16,0 0-3-16,0 0-23 0,0 0 26 0,0 0 0 16,0 0 33-16,0 0 73 15,0 0 98-15,0 0 6 0,0 0 6 0,0 0 19 16,0 0 5-16,0 0-66 0,0 0-72 16,0 0-57-16,0 0-19 0,0 0 5 15,0 0 8-15,0 0-1 0,0 0-38 16,0 0-24-16,0 0-20 0,0 0 12 15,0 0 28-15,0 0 4 0,0 0 0 0,0 0 0 16,0 0-2-16,0 0-5 16,0 0-18-16,0 0 21 0,0 0 1 0,0 0 1 15,0 0-42-15,0 0-78 0,0 0-46 16,0 0-59-16,0 0-93 0,0 0-179 16,0 0 136-16</inkml:trace>
  <inkml:trace contextRef="#ctx0" brushRef="#br0" timeOffset="60360.3771">23618 15063 2138 0,'0'0'466'0,"0"0"-460"15,0 0-6-15,0 0-416 0,0 0-165 16,0 0 445-16,0-5 136 0,0 5 226 15,0 0 62-15,0 0-103 0,0 0-110 16,0 0 6-16,0 0 81 0,0 0 33 16,0 0-19-16,0-1-41 0,0 1-30 15,0 0-34-15,0 0-32 0,0 0-39 16,0 0-38-16,0 0-37 0,0 0-8 0,0 0 7 16,0 0 23-16,0 0 24 15,0 0-2-15,0 0 7 0,0 0 24 0,0 0 0 16,4 0 43-16,-4 0-43 0,2 0-4 15,-2 0 0-15,0 0 2 0,2 0 0 16,-2 0 0-16,0 0 0 0,0 0-29 16,2 0 1-16,-2 0 30 0,2 0-2 15,-2 0 2-15,0 0-6 0,3 0-31 16,-3 0 33-16,0 0-2 0,0 0 2 16,0 0 4-16,0 0 0 0,0 0 4 0,0 0 2 15,0 0 0-15,0 0 25 0,0 0-27 16,0 0-2-16,0 0-2 0,0 0-4 15,0 0-33-15,2 0-17 0,-2 0-1 16,0 0-18-16,0 0-20 0,0 0 0 16,2 0 36-16,0 0 57 0,3 1 57 15,-3-1-45-15,0 0-12 0,-2 0-143 16,0 0-15-16,0 2 68 0,2-2 90 0,-2 0 3 16,0 0 22-16,0 0-25 15,0 0-2-15,0 0-24 0,0 0 24 0,0 0 0 16,0 0 0-16,0 0-62 0,0 0-63 15,0 0-35-15,0 0 20 0,0 0-20 16,2 0-67-16,-2 2-27 0,2-2 94 16,-2 0 162-16,2 0 0 0,-2 1 0 15,2-1-66-15,-2 3 20 0,2-3-86 16,1 2-59-16,-1 0 66 0,0-1 17 16</inkml:trace>
  <inkml:trace contextRef="#ctx0" brushRef="#br0" timeOffset="85664.0053">19516 14534 2406 0,'0'0'386'0,"0"0"-386"0,0 0-164 0,0 0-922 15,0 0-199-15</inkml:trace>
  <inkml:trace contextRef="#ctx0" brushRef="#br0" timeOffset="86416.1609">24372 14320 57 0,'0'0'574'0,"0"0"619"0,0 0-687 16,0 0-180-16,0 0-90 0,0 0-124 0,0 0 17 15,0 0-71-15,0 0-36 16,0 0-22-16,0 0-57 0,-28-16 10 0,28 16 30 16,0 0 17-16,0 0 76 0,0 0-65 15,0 0-11-15,0 0-93 0,0 0-48 16,0 0-117-16,0 1-255 0,0 7 79 15,0-3 46-15,0 2-557 0,28-12 538 0</inkml:trace>
  <inkml:trace contextRef="#ctx0" brushRef="#br0" timeOffset="97924.6755">6396 11834 231 0,'0'0'586'0,"0"0"-30"16,0 0 49-16,0 0-401 0,0 0-23 15,0 0-175-15,0 0 83 0,0 0-89 16,-21-20-118-16,23 20-95 0,6 0-170 15,5 0-364-15,6 0 411 0,13 4 106 0,-5 4-54 16</inkml:trace>
  <inkml:trace contextRef="#ctx0" brushRef="#br0" timeOffset="98451.9193">11595 11589 59 0,'0'0'0'0</inkml:trace>
  <inkml:trace contextRef="#ctx0" brushRef="#br0" timeOffset="99462.5836">10222 15408 81 0,'0'0'5'0,"0"0"-1"0,0 0 1 0,0 0 28 15,0 0 237-15,0 0 289 0,0 0-63 16,0 0-70-16,0 0-153 0,0 0-98 16,0-4-93-16,0 4-82 0,0 0-75 15,0 0 12-15,0 0 26 0,0 0 37 16,0 0 2-16,0 0 2 0,0 0-4 16,0 0-4-16,0 0-2 0,0 0-25 15,0 0 6-15,0 0-7 0,0 0 0 0,0 0 7 16,0 0-1-16,0 0-6 0,0 0-44 15,0 0-13-15,0 0 82 0,0 0-18 16,2 2-1-16,0 1-180 0,2 1 96 16,-2-2-183-16,0 4-199 0,0-1 136 15,-2 1 86-15</inkml:trace>
  <inkml:trace contextRef="#ctx0" brushRef="#br0" timeOffset="109736.7919">11704 13375 211 0,'0'0'790'0,"0"0"-685"0,0 0-105 16,0 0-427-16,0 0 12 0,0 0 237 15,0 0 99-15,0 0 74 0,0 0 5 16,-5 0 2-16,3 0-2 0,0 0-4 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8T05:07:48.5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19 12268 311 0,'0'0'437'0,"0"-2"-193"16,0 2-130-16,0 0-32 0,0-2 19 0,0 2 6 16,0 0-9-16,0 0-30 0,0 0-26 15,0 0-16-15,0 0-9 0,0-3-15 16,0 3-1-16,0 0 0 0,0 0 12 16,0 0 6-16,0 0 4 0,0 0-7 15,0-2-16-15,0 2 0 0,0 0-2 16,0 0 1-16,0 0-2 0,0 0 0 15,0 0-10-15,0 0 9 0,0 0-9 16,0 0 0-16,0-2 0 0,0 2 11 16,0 0 2-16,0-2 2 0,0 0 11 0,0 0-10 15,0 1-3-15,0-2-4 16,2 0 4-16,-2 1-13 0,0-2 11 0,2 2 0 16,-2 2 0-16,0-1-40 0,0 1-27 15,0 0-19-15,0 0 7 0,0 0 19 16,0 0 23-16,0 0 37 0,0 0 2 15,0-2 3-15,0 2 10 0,2 0-11 16,-2-3-1-16,0 1 1 0,0 0-2 0,2-1 3 16,-2 1 7-16,0-1 71 0,0 0 23 15,0 1-49-15,2 0 1 0,-2 0 12 16,0 0-22-16,0 0-20 0,0 2 0 16,0 0-23-16,0-1 0 0,0 1 0 15,0 0-3-15,0 0-13 0,0 0-6 16,0 0-17-16,0 0 0 0,0 0-6 15,0 0 0-15,0 0 3 0,0 0-4 0,0 0-5 16,0 0-21-16,0 1-12 16,0 5-7-16,0 4 65 0,0 4 23 0,2 1 134 15,0 1-121-15,-2 4 45 0,5 1-6 16,0-1-30-16,-1 0-22 0,0-1 0 16,0-2 3-16,4-3 1 0,-1-1-2 15,4-2 14-15,-1-1 33 0,1 0 71 16,1-3-55-16,4-1-42 0,-2 0-4 15,6-5 11-15,-6 1 2 0,5-2 4 16,0 0 3-16,-2-2-10 0,1-5-6 0,-6 1-4 16,-2-1 10-16,0-1-16 0,-4 1 26 15,-4-2-13-15,2 0 13 0,-4-1 3 16,2 1-22-16,-2-2 15 0,0-1-18 16,0-1-17-16,-2-1-15 0,-2 0-41 15,2-1 30-15,-2 2 7 0,-1 2 6 16,0-2-13-16,1 4 3 0,2 2 1 15,0 0-14-15,0 1 10 0,2 0-32 0,-2 3 9 16,2-2 3-16,0 3 44 0,0 0 2 16,0 1 1-16,0 1-1 0,0-2-22 15,0 0 5-15,0-1 16 0,0 3 0 16,0 0 1-16,0 0 13 0,-2-3 13 16,2 1 3-16,-2 2-25 0,2-2-1 15,0 0-2-15,0 2 1 0,0 0-1 16,0-2 1-16,0 2 0 0,0 0-2 15,0-2 0-15,0 2 12 0,0 0 4 0,0 0-16 16,0 0-17-16,0 0-15 0,0 0-17 16,2 4-74-16,6 5 123 0,8 11 16 15,2 8 85-15,10 11-30 0,-5 1-9 16,1 0 6-16,-6-6-45 0,-4-3 42 16,-4-2-13-16,-2-4-27 0,-1-3 11 15,-5-4 0-15,0-5 9 0,-2-2-3 16,0 2 7-16,-4 5 32 0,-7 1 57 0,-1 0-12 15,-8 0-52-15,2 1-29 16,-6-1-16-16,-1-2-26 0,-1-3-3 0,0 1 0 16,2-4-3-16,-2-4-48 0,0-3-52 15,1 0 42-15,-1-4-56 0,-2 0-109 16,3-2-20-16,0-9-151 0,4-10-107 16,3 2-520-16</inkml:trace>
  <inkml:trace contextRef="#ctx0" brushRef="#br0" timeOffset="834.4127">7198 12426 122 0,'0'0'365'0,"0"0"-134"0,0 0-77 15,0 0-17-15,0 0-7 0,0 0 82 0,0 0 15 16,0 0-64-16,0 0-85 0,0 0-55 16,-8-37-10-16,21 28-12 0,2 0 15 15,1 1 20-15,4 1 6 0,-1 2 32 16,-2 1-22-16,0 4-16 0,-2 0-33 16,-4 0 10-16,1 1-11 0,-2 7-2 15,4 4 0-15,-8 0 4 0,2 10 12 0,-4 9-15 16,-2 11 48-16,-2 1-33 15,0 0 6-15,-8-11-2 0,2-11 22 0,2-8-10 16,0-1 4-16,-4 0-17 0,2-3-2 16,2 2 5-16,2-6 1 0,0-3-4 15,2-2 10-15,0 0 4 0,0 0-1 16,0 0-6-16,0 0 3 0,2-5 3 16,2-2-3-16,8-10-29 0,0-12-49 0,7-12-87 15,0-8 78-15,0 6 3 0,-4 0 54 16,-4 9-25-16,-1-3 25 0,-2 5-19 15,2 1-90-15,-6 5 97 0,0 6-9 16,-4 7 44-16,2 2-22 0,-2-1 2 16,0 2 2-16,0-3 54 0,0 4-42 15,0 2 7-15,0 1-20 0,0 2 10 16,0 0 6-16,0 1 1 0,0 3-20 16,0 0-33-16,0 0-12 0,0 0-13 15,0 0 0-15,0 0-4 0,0 0 0 0,0 0-22 16,0 5-4-16,0 3 30 0,0 3 29 15,2 2 29-15,0 13 9 0,-2 5 69 16,2 10-13-16,2-1 7 0,-2-4-24 16,5-9-2-16,0-8-7 0,-3-5 35 15,2-3-51-15,2 2 9 0,5 3-9 16,4-3 6-16,4 2 3 0,9-5 40 16,12-5 24-16,5-5 1 0,-3 0-16 0,4-13-10 15,-11 0-42-15,-7 0-27 0,-4 1-1 16,-9 4 12-16,-2 1-13 0,-2-1-61 15,-1 0-46-15,3-2-2 0,-8 2-11 16,-1 3 17-16,-4 1-27 0,-2 1-32 16,0 1-101-16,-12-2-281 0,0 2-459 15</inkml:trace>
  <inkml:trace contextRef="#ctx0" brushRef="#br0" timeOffset="22280.4338">4048 13639 77 0,'0'0'241'0,"0"0"73"0,0 0-151 0,0-2-111 16,0 2 58-16,0-3 14 0,0 3-13 16,0 0-17-16,0 0-2 0,0 0 5 15,0-1 1-15,0 1-4 0,0 0-16 0,0 0-13 16,0 0-16-16,0 0-17 15,0 0-15-15,0 0-4 0,0 0-13 0,0 0-13 16,0 0-7-16,0 0-6 0,0 0 0 16,0 0-6-16,0 0-4 0,0 4-13 15,0 5 49-15,0 10 7 0,0 10 97 16,7 10 55-16,-1 9-98 0,0-2-9 16,0-2-19-16,-2-7 19 0,4-1-23 15,-4-9-27-15,-2-6 9 0,2-6-11 16,-2-1-21-16,0 1 21 0,2 2 0 0,-2 2 0 15,0-1 0-15,0-3 1 0,0-2 0 16,1-1 18-16,-1-1-19 0,0-1-12 16,1-1 12-16,-1 1-1 0,0-2 1 15,-2-3-16-15,2 0-59 0,2 4 20 16,-2-4-16-16,2-1-7 0,0 2 0 16,1-1-88-16,-3-1 52 0,2 1-65 0,0 2 91 15,-2-1-65-15,3 1-108 16,-3-3-283-16,-2 0 206 0</inkml:trace>
  <inkml:trace contextRef="#ctx0" brushRef="#br0" timeOffset="22970.6313">4347 13799 332 0,'0'0'273'0,"0"0"-172"0,0 0-16 0,0 0 72 15,0 0-154-15,0 0 30 0,0 0 41 16,0 0 115-16,0 0-42 0,111 115 6 16,-105-81-43-16,-4 2-2 0,-2-2 2 15,0-2-22-15,-6-10 6 0,0-6-32 16,2-3-7-16,-1-4-13 0,-2-1-41 16,1 1 18-16,0 1 23 0,0-2-25 15,1-4-1-15,3-1-3 0,2-3 3 0,-2 0 13 16,2 0 3-16,0 0 4 0,0 0 6 15,2 0-42-15,5 0-45 0,-3-5 44 16,2-3-35-16,0-4-77 0,1-1-7 16,2-2 36-16,-1 0 32 0,2-3 48 15,2 2-93-15,-4-1-4 0,0 0 23 16,-2 5-48-16,1-2 22 0,-1 1 78 16,1 3-56-16,-3 1 59 0,0 1 23 15,-2 1 17-15,0-2-15 0,-2 6 24 16,3-2 114-16,-3 0-43 0,0 1-38 0,0 4-1 15,0 0 40-15,0 0-14 0,0 0-3 16,-3 0-53-16,1 0-28 0,0 0-16 16,0 0 3-16,0 0 0 0,0 2 11 15,0 0-30-15,0 3-33 0,-3 0-13 16,3 5 78-16,0 4 0 0,-2 3 65 16,1 3-10-16,1 1-36 0,0-1-19 0,0 0 49 15,2-1-23-15,0-1-24 0,0-5 34 16,0 1-35-16,0-6 0 0,4 1-1 15,3-2 16-15,-1 1-16 0,3-1 0 16,-1 1-74-16,3-1-30 0,1 2 29 16,2-6-87-16,0 1-33 0,2-3-102 15,0-1-149-15,-6 0-216 0</inkml:trace>
  <inkml:trace contextRef="#ctx0" brushRef="#br0" timeOffset="23229.6887">4934 14047 1216 0,'0'0'485'0,"0"0"-358"0,0 0-127 16,0 0-59-16,0 0 56 0,0 0 3 15,0 0 58-15,0 0-58 0,0 0-42 16,0 0 19-16,34-5 23 0,-22 3 0 16,0 2-55-16,4 0-85 0,-2 0-84 15,1 0-8-15,3 0-100 0,-2-2-170 16,-153 11 228-16</inkml:trace>
  <inkml:trace contextRef="#ctx0" brushRef="#br0" timeOffset="23821.925">5214 14007 83 0,'0'0'55'16,"0"0"89"-16,0 0-8 0,0 0 93 15,0 0-105-15,0 0 42 0,0 0-101 16,0 0-62-16,0 0 43 0,0 0 26 0,0 0 25 16,112 81-28-16,-95-79 6 0,3-2 19 15,-2 0-26-15,2 0-25 0,-4-2-27 16,-1-5-3-16,0 2-13 0,-4-3 0 15,-3-1 0-15,0 1 0 0,0-1 0 16,-6 0 10-16,0 1 42 0,-2-2-52 16,0 0-56-16,0 1-45 0,-4 0 79 0,-6 1-21 15,4 1 43-15,0 5 69 0,2-3 6 16,2 5 6-16,0-2-32 0,2 2-49 16,0 0-45-16,0 0-49 0,0 0-36 15,2 0 13-15,4 0-4 0,0 0 7 16,2 2 114-16,6 4 36 0,-6 0 68 15,4 1-3-15,2 3-7 0,-4 0-22 16,1-1 6-16,-1 1 42 0,1 0-16 16,-4 3-16-16,-1-2-46 0,0 0 4 15,-2 0 2-15,-2 0 14 0,-2-2-20 16,0 0-3-16,0 1 16 0,0 2 42 16,-6 1 36-16,-2-2-39 0,-3 3-56 0,-2 1-21 15,-2 0-17-15,3 1-7 0,-6 1 6 16,2-2-51-16,-2-2-41 0,2 3-24 15,3-4-45-15,-2 1-10 0,2-2-29 16,1-2-88-16,1-1-99 0,0-3-267 16</inkml:trace>
  <inkml:trace contextRef="#ctx0" brushRef="#br0" timeOffset="24170.1636">5776 13704 1356 0,'0'0'338'16,"0"0"-338"-16,0 0-130 0,0 0-59 16,0 0 189-16,0 0 140 0,0 0 108 0,41 143-96 15,-31-93-3-15,0-4-48 0,-2-6-36 16,-2-2-4-16,0 0-22 0,0-4-22 16,0-2-17-16,1-6 0 0,-2-7 0 15,-1-6 0-15,0 1-55 0,0-2-126 16,0 5-43-16,0 0-81 0,1-6-213 15,-3-6-468-15</inkml:trace>
  <inkml:trace contextRef="#ctx0" brushRef="#br0" timeOffset="25052.1074">3995 14824 623 0,'0'0'352'0,"0"0"-179"15,0 0-50-15,0 0 8 0,0 0-21 16,0 0 4-16,0 0-16 0,0 0-24 15,0 0-22-15,0 0 36 0,-13-20 9 16,17 18-16-16,-2 2-64 0,3-2 2 0,1-1-19 16,9-3 0-16,19-2-26 0,21-4 25 15,15-1-1-15,15 4-1 0,4-1 2 16,2 1-2-16,14-3-16 16,5-3 19-16,11-2 29 0,4-3 39 0,1-1 29 15,-3-1-19-15,-9 0 6 0,-7 0 26 16,-10 1-4-16,-8 0-86 0,-8 5-4 15,-11 1 3-15,-10 4-19 0,-11 3-16 16,-11 1 15-16,-8 2 1 0,-12 3 16 16,-7 2-16-16,-2-2-16 0,-3 2-13 0,-2 0 26 15,1 0-33-15,-3 0 36 0,-2 0 0 16,0 0 36-16,0 0-7 0,0 0-10 16,0 0-8-16,0 0-11 0,0 0-45 15,0 0-36-15,0 0-51 0,0 0-36 16,0 0-37-16,-2 4-113 0,-5 4-118 15,-1 0-7-15,-1-1-189 0,35-34 358 0</inkml:trace>
  <inkml:trace contextRef="#ctx0" brushRef="#br0" timeOffset="26054.184">4322 15201 897 0,'0'0'252'0,"0"0"-252"0,0 0-137 0,0 0 16 15,0 0 121-15,0 0 153 0,0 0 20 16,0 0 52-16,0 0-33 0,66 98-36 16,-41-56 6-16,0 4-26 0,-1-4 10 15,-2-1-33-15,-8-4 17 0,-1-3-40 16,-2-1 7-16,-5-6-23 0,0-6 0 16,-1-9-6-16,-5 3-30 0,2-2-2 15,-2 0 5-15,0 0 1 0,0-3-29 16,0-2 12-16,-5-5-25 0,1 1-9 15,-2-2 9-15,-3 0 25 0,1-2-5 16,-1 2 2-16,-1-2-22 0,-4 0 3 16,4 0-2-16,0-4 22 0,-1-3-20 0,0-3 10 15,3-1-26-15,0-5-57 0,-1-6 21 16,-2-9-21-16,-2-8-49 0,5-4 117 16,0-3-172-16,4 0 100 0,4 2-88 15,-2 1 4-15,2 0 51 0,0 5-29 16,2 3 100-16,4 1 23 0,0 6 15 15,2 1-2-15,1 8 4 0,0 3-3 16,-1 3-1-16,3-3 16 0,3-1-10 0,2 0-4 16,-2 0 1-16,4 5-1 0,-2 1 14 15,1 2 10-15,0-1 10 0,0 5 9 16,-2-1-3-16,2 1-3 0,-3 5 3 16,2 0 7-16,-4 0-23 0,1 0-25 15,-2 0 21-15,-1 0-21 0,1 3-1 0,-3 1-19 16,1 1 19-16,0 1-1 0,-3-2-2 15,0 2-14-15,0 1 16 0,2-1 1 16,-4 1 0-16,2 0 0 0,-2 0 0 16,0 3 0-16,0-3 0 0,0 1 3 15,-4 1 39-15,2 2-39 0,-2 1 20 16,0-2 6-16,0 3 32 0,-2 0 17 0,-2 1-24 16,-2-1-37-16,-2 3 12 15,0-1-5-15,-4-2-23 0,4 1-2 0,-2 0 0 16,1-3-28-16,-4 0 26 0,5-4-13 15,-1 3 13-15,1-3-20 0,1-2 23 16,1-2 13-16,-1 4-10 0,1-2 10 16,2-3-11-16,-2 4 0 0,2-5-1 15,-4 3-1-15,4-4-3 16,2 2-23-16,-2-2-35 0,2 2-33 0,-2 0 7 16,2 0-4-16,-2-2 20 0,0 2-23 0,-1 1-58 15,-4 2-53-15,1-1-45 16,0 3-11-16,-1-1 33 0,3-1-32 0,-3 3-122 15,1-5 118-15</inkml:trace>
  <inkml:trace contextRef="#ctx0" brushRef="#br0" timeOffset="26736.4781">4810 15683 499 0,'0'0'973'16,"0"0"-680"-16,0 0-157 0,0 0-48 15,0 0-33-15,0 0 36 0,0 0 22 16,0 0-35-16,0 0-17 0,0 0 7 16,87-58-35-16,-72 58-30 0,0 0 45 15,0 7-22-15,-1 2 13 0,0 4 25 0,-2 3-2 16,-2 2-14-16,0 7 32 0,-6 3-44 15,-4 8 21-15,0 0-9 0,-4-5-15 16,-8-9-5-16,6-9-28 0,2-2-3 16,-2-2-48-16,0-2-10 0,2-1-35 15,-2-2 34-15,4-2 21 0,2-2 18 16,0 0 7-16,0 0 3 0,0-2 10 16,0-9-116-16,0 0 2 0,0-4 82 15,0 1 31-15,8-6-12 0,-2 1 16 0,2-2-94 16,4 0 39-16,4 0 39 0,-4-1-6 15,5 0-11-15,0 1-32 0,-2 1 7 16,5 0 0-16,-6 3 2 0,-2 1 27 16,2 2 10-16,-6 4 18 0,-4 4 1 15,0 2 18-15,-4 4 11 0,0 0 17 16,0 0 38-16,0 3-9 0,-2-2 9 16,-2 5 10-16,-2-4-10 0,2 6-29 0,-7 3-55 15,2 1 2-15,1 5-2 0,0 0 35 16,4 2-21-16,1-2-11 0,3 3 30 15,0-3 12-15,3-2-9 0,3-1-26 16,4 0-10-16,-2-3 0 0,6-1 0 16,-4-2-19-16,3-1-68 0,4-3-68 15,-2 0-23-15,1-1-56 0,2-3-113 16,-4 0-171-16,0-5-300 0</inkml:trace>
  <inkml:trace contextRef="#ctx0" brushRef="#br0" timeOffset="27185.8967">5303 15656 522 0,'0'0'433'0,"0"0"-384"15,0 0-16-15,0 0-33 0,0 0 169 16,0 0 108-16,0 0-79 0,0 0 17 15,0 0-56-15,0 0-46 0,68 77 1 16,-54-66-85-16,2-3 29 0,-4-2 7 16,3-1-4-16,0-5-3 0,-2 0-16 15,-1 0-39-15,4 0-3 0,-6-7-45 16,2-3-42-16,-1-2 6 0,0-1-3 0,-1-8-42 16,-3 0-7-16,-3-2-140 15,0 1-114-15,-4 4-20 0,2 3 348 0,-2 4 59 16,0 5 277-16,0 4 52 0,0-1-108 15,0 3-104-15,0 0-62 0,0 0-42 16,0 7-11-16,7 2-1 0,4 10 120 16,3 8 92-16,4 10-22 0,-2 2-7 15,-3 2-58-15,-4-4 25 0,-7-1-96 0,0-8 2 16,-2 0-21-16,0-4-11 16,-4-8-12-16,-5 0 16 0,-2-5-29 0,1 5-64 15,-8-3-55-15,-6 8-77 0,-6-4-59 16,-9 3-3-16,-1-3 5 0,4-2 19 15,0-3-78-15,3-5-95 0,9-1-272 16</inkml:trace>
  <inkml:trace contextRef="#ctx0" brushRef="#br0" timeOffset="28137.0539">6432 14410 307 0,'0'0'466'0,"0"0"-241"16,0 0-128-16,0 0 8 0,0 0 44 15,0 0 30-15,0 0-42 0,0 0-49 16,0 0-26-16,0 0-14 0,-6 0 14 15,6 0 3-15,0-2-16 0,0 1 2 16,0 1 8-16,0 0 15 0,0 0 7 16,0-2-6-16,0 2-7 0,0 0-10 0,0 0-7 15,0 0-5-15,0 0 2 0,0 0-3 16,0 0 0-16,0 0-3 0,0 0-10 16,0 0-12-16,0 0-1 0,0 0-6 15,0 0-10-15,0 0 8 0,4 0-11 16,0-2-29-16,5 2-18 0,4-2 47 15,7 0 0-15,4 0 1 0,2 0 9 16,-1-2-10-16,-3 3-19 0,2-3-39 0,0 2-19 16,2 0-26-16,-5-1 9 15,0 3-19-15,-2 0-39 0,-1 0 12 0,-8 0 1 16,-4 0-24-16,-2 0-55 0,-4 0-58 16,0 0-8-16,-2 0-68 0,-8 3-42 15</inkml:trace>
  <inkml:trace contextRef="#ctx0" brushRef="#br0" timeOffset="28597.3907">6375 14671 501 0,'0'0'632'16,"0"0"-286"-16,0 0-203 0,0 0-36 0,0 0 23 15,0 0 19-15,0 0-16 0,0 0-39 16,0 0-29-16,0 0-4 0,0-3 11 16,0 1-1-16,2 2-23 0,0-2-16 15,2 2 10-15,5-3 7 0,6-1 22 16,6-2 28-16,13-3 1 0,12-5-20 15,5 1-29-15,-1 2 33 0,-8 1-20 16,-6 3-52-16,-5 4-12 0,-5 2-25 0,-4-2-93 16,-8 3-75-16,1 0-106 0,-2 0-9 15,-4 3-123-15,-1 1-579 0</inkml:trace>
  <inkml:trace contextRef="#ctx0" brushRef="#br0" timeOffset="86933.0575">15984 17105 714 0,'0'0'313'0,"0"0"-85"15,0 0-59-15,0 0 10 0,0 0-36 16,0 0 13-16,0 0-45 0,0 0 9 15,-21-69-26-15,21 66-33 0,-3 1 26 16,3 2-54-16,0 0-33 0,0 0-26 16,0 0 16-16,0 0 10 0,0 0 26 15,0 0-25-15,0 0-1 0,-2 0-26 16,2 0-9-16,0 0-11 0,0 0-9 0,0 2-22 16,0 9 5-16,0 13 27 0,0 16 45 15,9 12 42-15,-3 7-23 0,0 4 30 16,1-5-23-16,-1-1 0 0,5-2-23 15,-5-1 10-15,1-8 6 0,-1-3-19 16,0-2-12-16,-2-5 11 0,0-3-5 16,-2-6 5-16,-2-8 1 0,6-6 0 15,-6-4-2-15,2-1 5 0,0-1-6 16,0 0 3-16,-2-5-1 0,0-1 1 0,0-1 29 16,0 0 16-16,0 0 20 0,0 0 13 15,0 0 28-15,0-7 62 0,0-9-33 16,-2-10-135-16,-2-9-71 0,-4-5 55 15,4-1-16-15,0 7 22 0,0-2-41 16,2 2-17-16,0-2-35 0,0-5 22 16,2 3-71-16,0-2 29 0,0 6 51 0,6-1 14 15,4 7 39-15,4-1-70 16,-2 5 89-16,-2 6 16 0,4 5 0 0,-4-1 59 16,3 3-52-16,4-3-20 0,0 3 72 15,-3 0-4-15,4 4-68 0,-6 2 13 16,-1 3-16-16,2 2-3 0,-3 0 1 15,-1 2 2-15,1 5 49 0,1 3-47 16,0 2-2-16,-5 1 3 0,-2 3 0 16,0 1 39-16,-4 1-29 0,0 1-10 0,0 3-3 15,0-3 26-15,-6 0-6 0,0 0 15 16,-5-2-18-16,-2 0-16 0,1 0 2 16,-1 0 13-16,-2 3 19 0,-2-3-35 15,3 2-36-15,-6-2-81 0,3-3-15 16,0-1 41-16,0-1-84 0,0-3-43 15,0-1-49-15,3-4-13 0,-2-3-150 16,6-1-137-16</inkml:trace>
  <inkml:trace contextRef="#ctx0" brushRef="#br0" timeOffset="89111.4547">16653 17038 288 0,'0'0'326'0,"0"0"-257"16,0 0-11-16,0 0 50 15,0 0 78-15,0 0-37 0,0 0-12 0,0 0-39 16,0 0-27-16,0 0 17 0,-24-73-19 16,18 67-37-16,-3 5-16 0,-1-5-12 15,-3 4 25-15,4-2 52 0,-1 2-55 16,2 2-6-16,0 0 2 0,4 0-22 15,4 0-22-15,0 0-34 0,2 6-31 16,10 9 87-16,2 10 6 0,5 9 33 16,7 4-26-16,2 1 13 0,-8 0 10 15,2-6 0-15,-10 6-33 0,-1 3 9 16,-2 2-12-16,-9-2 0 0,0-1 11 0,-9 0-11 16,-6-3-30-16,3-10-44 0,-6-6-76 15,6-5 30-15,-1-5-20 0,-4-1-33 16,2 0 102-16,-6 1 17 0,6-8 54 15,1-1 75-15,0-3-45 0,8 0 77 16,2-2 7-16,4-6 42 0,0-1-65 16,8-6-71-16,12-4 25 0,9-8-6 15,16-6-6-15,2-1-36 0,-1 4 3 0,-1 1-23 16,-5 3 3-16,0 4 40 0,3-2 6 16,-5 2 13-16,-6 5-26 0,-9 4-13 15,-5 2-52-15,-6 3-20 0,6-4 14 16,-4 1 45-16,-2 1-23 0,2-2 33 15,-8 5-10-15,-4 1 13 0,-2 1 36 16,0 3 25-16,-6-4-25 0,-8 2-3 0,2 0 61 16,-2 1-94-16,-4-1 35 0,1-1-18 15,0 2-16-15,0-1-1 0,-2 4 29 16,2-1 13-16,3 1-42 0,-4 0 0 16,8 0-19-16,-3 5-14 0,2 1 4 15,3 2-49-15,-1 1 62 0,1 4 6 16,2 5-16-16,-3-1 20 0,5 2-14 15,-1 4 40-15,3 0-20 0,2 2 1 16,0-4 39-16,0 1-38 0,0-1 22 16,4 1-21-16,5-3-3 0,4-2 0 0,-3-2 20 15,7-1-17-15,5-3 26 0,-4-4 0 16,6 1-4-16,0-4-24 0,1-2 21 16,5-2-22-16,-4 0-55 0,0-3-30 15,2-6-3-15,-4 0 27 0,1-4 2 16,3-1 14-16,-2 1-30 0,-6-4 52 15,2 1-55-15,-7-3 19 0,-1 2 57 16,-3-1-50-16,-6 0 39 0,-1 2 26 0,-4-3 13 16,0 4 13-16,0 0-7 0,-2-1-31 15,-7 3 118-15,0 0-73 0,3 3-11 16,-2-2 24-16,1 7-56 0,1-1 23 16,0 2-26-16,-1 4 3 0,3-3-3 15,0 3-1-15,1 0-15 0,3 0-20 16,0 0-25-16,-2 0-47 0,2 3-22 15,0 5 130-15,0 6 72 0,0-1 2 16,0 5 34-16,0 4-30 0,2-1-3 16,5 2-1-16,-1 0-70 0,3-3 9 0,-1 0 3 15,1-1 3-15,1-4 20 0,3-3-13 16,0-3-9-16,-1-1 9 0,4-2-1 16,-2-5 1-16,1-1 0 0,4 0-26 15,0-7-30-15,1-4-32 0,-2-3 4 16,2-3 16-16,-6 2 22 0,2-6-58 15,-4-1 0-15,-1 1 36 0,-3 0 29 16,-2 5-16-16,-1-1 29 0,-1 3 52 0,-4 4 23 16,0-1 35-16,0 3-61 0,0 3-20 15,0 3 42-15,0-3 7 0,0 5-10 16,-2 0-35-16,2 0-33 0,0 0-29 16,0 0-33-16,0 0-39 0,0 0-15 15,0 2 5-15,0 7 71 0,0 0 40 16,2 4 26-16,3 0 6 0,-1 1 11 15,2 1-40-15,2-2 42 0,6 0 11 0,-2 4-14 16,0-6 3-16,6 2 4 16,-1-1-23-16,4-1 16 0,0-3-19 0,3-1-4 15,-4-1 7-15,6-2-25 0,-5-1 19 16,5-3-20-16,-4 0-20 0,-2 0-32 16,4-2-45-16,-1-3 22 0,1-2 7 15,-4-3-16-15,4 0 71 0,-2-2-33 16,-2-1-28-16,2 0 31 0,-3 0 43 15,-3-1 13-15,0 1-9 0,-6 2 109 0,-2-1-64 16,-1 0-13-16,-2 4-7 0,-5-3 10 16,0 4-7-16,0-2 27 0,0 0-43 15,-10 2-32-15,2 1-13 0,-4 0 29 16,-4 3-2-16,0 1-31 0,-5 0-9 16,-1 2 39-16,-3 0-20 0,2 0-3 15,-5 4 26-15,2 1 20 0,3 3 13 16,-3-1 12-16,8 5 24 0,-2 2-21 0,8-2-19 15,-1 5 49-15,4 1-39 0,3-3-27 16,4 5-12-16,2-3-29 0,0-2 26 16,0-1-20-16,4-6 21 0,7-1-16 15,0-1 18-15,-1-6 2 0,10 0-2 16,-4 0 0-16,6 0-30 0,-4-10-9 16,4-1 13-16,-5-5 15 0,-1-1 9 15,4-5-45-15,-1-11 23 0,2-9 24 16,-6-6 7-16,-2-2 6 0,-7-5-26 15,-4 3 6-15,-2-3-16 0,0 2-19 0,-2-4 6 16,-6 4-45-16,-5 2 81 0,0 5-29 16,-1 10 29-16,0 6 0 0,6 8 62 15,2 8 45-15,0 4-26 0,-1 0-3 16,0 2-55-16,1 0 90 0,2 5-45 16,2 3 7-16,2 0-75 0,0 0-26 15,0 0-36-15,0 0-19 0,0 9-19 16,0 19 100-16,0 17 3 0,2 11 58 0,4 12-38 15,2 1 23-15,2-2 9 16,-2 0 0-16,-2-3 6 0,0 0-22 0,3-10 6 16,4-8-16-16,-1-8-1 0,8-3-27 15,-5-9 14-15,-3-9-14 0,3-4-1 16,0-2 17-16,1-1-17 0,6-1 0 16,4-1-3-16,-3-2-68 0,3-6-19 15,1 0 25-15,0-6 20 0,-1-6-13 16,-3 2 55-16,-3-5 3 0,-4 1-2 15,2-1-40-15,-6 1 42 0,-3 0 2 0,-3-1 15 16,-4 3-17-16,-2-1 12 0,0 6-12 16,0-1 81-16,-2 2-3 0,-2 3 19 15,2 1-84-15,-3 2 39 0,3 0 9 16,0 0-45-16,2 0-16 0,0 0-55 16,0 0-29-16,0 2-22 0,0 9 60 15,2 2 46-15,2 2 68 0,5 3-66 16,2-3 1-16,2-2-3 0,-3-1-12 15,7-2 12-15,0-5 22 0,-3 1-22 16,6-4 30-16,-5-2-8 0,2 0-22 0,0-2-1 16,2-6-1-16,-2-3-28 0,3-3 1 15,-4 1 29-15,-6-2 3 0,4-3-3 16,-6 1 28-16,-4-3-27 0,0 1-2 16,-4-3-61-16,0 3 62 0,-4 0 10 15,-4 6 3-15,-3-1 32 0,-2 2 10 16,3 5-45-16,-8 1 96 0,4 5-106 0,-10 1-29 15,-5 0 4-15,1 5-11 0,0 1 7 16,5 4 13-16,4-2 0 0,2 3 15 16,-2 2-22-16,6 1 4 0,5 5-53 15,4-2-83-15,4 1-56 0,0 2-68 16,10-5-196-16,3-4-506 0</inkml:trace>
  <inkml:trace contextRef="#ctx0" brushRef="#br0" timeOffset="90942.7024">19034 16987 85 0,'0'0'805'0,"0"0"-521"15,0 0-161-15,0 0 11 0,0 0 103 16,0 0-68-16,0 0-58 0,0 0 2 16,-31-24 17-16,31 24-56 0,0 0-74 15,0 0-1-15,0 0-25 0,2 0 7 16,2 0-26-16,0 7-40 0,9 10 85 16,11 12 120-16,7 10 32 0,7 5-29 15,0-3 10-15,-4-2-17 0,-4-6-74 0,-6-6 38 16,-5-7-67-16,-9-6-3 0,3-2-7 15,0 1 16-15,-5-4-19 0,4 3-3 16,-2-7-68-16,-6-3 0 0,-2-2-16 16,-2 0 74-16,0 0 13 0,0 0 75 15,0-11-75-15,-6-2-42 0,-4-4-146 16,2-5 95-16,0 0-4 0,2 2 55 0,4 3-4 16,2-1 4-16,2 3 0 0,10-2-7 15,12 0-48-15,10-6 39 0,8 0 38 16,3 2-29-16,-3-1 49 0,-3 2 33 15,-12 7 16-15,-6 2-10 0,-6 1 38 16,0 3-57-16,-2-2 12 0,-3 1-22 16,1 1-7-16,-5 3 10 0,-3 3 52 15,-3-1-10-15,0-2-23 0,-3 2-9 0,-5-2 3 16,-3-1-24-16,-2 3 18 16,-1 0-20-16,-8 2-10 0,4 0-42 0,-4 0 23 15,3 4 13-15,-2 5-7 0,6 0 20 16,0 2 0-16,4 4-10 0,3 4 13 15,4-3 11-15,4 9-10 0,0 9 23 16,4-8-23-16,4 1 11 0,5-7 5 16,2-1-16-16,2 1 2 0,6 1 29 15,-2-4 1-15,5-2-1 0,-5-5-26 16,2-1 7-16,-3-5-9 0,1-2 28 0,-2-2-29 16,0 0 23-16,-2-10-26 0,6-8-16 15,3-10-23-15,-3-12 39 0,1-6-13 16,-12-2 33-16,-1-9-7 0,-2 2-13 15,-5-6-91-15,-2-2 26 0,0-1 20 16,-2 0-59-16,0 3 17 0,-4 2-30 16,-4 4 36-16,-2 10-56 0,2 11 30 15,2 13 84-15,0 7 23 0,2 4 143 0,-1 1-10 16,-2 2-85-16,1 1-48 16,2-1 0-16,0 7 39 0,0 0 26 0,-1 0-62 15,-1 0-3-15,-5 15-71 0,1 14 32 16,-1 19 39-16,-1 8 71 0,2 9 33 15,6-2-78-15,2 0-9 0,2 0-17 16,0 0 0-16,0 0 25 0,0-5 27 16,11-5 0-16,4-3-36 0,2-8 13 15,4-2-10-15,2-5-15 0,7-7 9 16,0-1 6-16,2-5 10 0,-1-5-16 0,1-5-10 16,4-6 0-16,-1-4-3 15,-1-2-23-15,0 0-3 0,-9-8-84 0,-4 1 16 16,-6 0 26-16,0-4-7 0,-2 2 23 15,1-6 17-15,2-3 22 0,-4-1-30 16,-6 1 30-16,-2-4-13 0,-1 3 26 16,-3 2 59-16,0 0 61 0,-5 2-10 15,-3 1 17-15,-2 2-43 0,-4 3-42 16,4 0 29-16,-2 1 42 0,-4 6-113 16,4-1-6-16,1 0-27 0,1 3-21 0,-1 0-1 15,2 6 25-15,-1 5-18 0,2 3 48 16,-4 1 2-16,4 5 1 0,2-4-3 15,2 4 0-15,0-1 1 0,2-2 0 16,-1-2 25-16,3-1-26 0,0-2 1 16,0-4 8-16,0 1-7 0,5-2-2 15,-3-3 0-15,2-2 17 0,0 0-17 0,-2-2-25 16,2 0-5-16,2 0-2 0,4 0 32 16,-2-4 6-16,0-4-6 0,-2-2-35 15,3 0 33-15,2-2-35 0,-1 0 37 16,-1 0-13-16,1 2 13 0,3-4-1 15,2 1-15-15,-1-1 0 0,6-1 16 16,-3-1 0-16,6 1 29 0,-2-2-10 16,5 0 14-16,0 1 54 0,-3-1-48 0,0 4 9 15,-6 0 43-15,-4 5-91 0,-4 3-55 16,-7 2 55-16,-2 3 19 0,0 0 17 16,0 0-36-16,-2 0-33 0,-5 0 33 15,1 0 0-15,-5 3-45 0,-2 2-32 16,1 3 31-16,-6 3 24 0,8 2 9 15,-2 5 1-15,0 7 12 0,4 4 22 16,6 0 21-16,0-1-24 0,2-6-19 16,0-2-1-16,2-1 1 0,4 1 2 15,10-2 0-15,-2-1 0 0,1-4 21 0,6-1-4 16,-2-2 1-16,5-3-4 0,-1-3 7 16,0-4-23-16,3 0-27 0,-1-8 11 15,1-3-4-15,-5-3-15 0,0-1 35 16,-1 0 0-16,-6-3 0 0,-1-1 16 15,-2 1 16-15,-5-2-64 0,0 1 22 16,-3 3-3-16,-1-1 13 0,-2 6 62 16,0 2 86-16,0 3 13 0,0 3-19 0,0 3-65 15,0 0-42-15,0 0-33 16,0 0-2-16,2 0-18 0,0 0-27 0,2 0-25 16,2 0 50-16,5 7 20 0,2 0 3 15,-3 3-1-15,6-1-2 0,-4 4-11 16,-2-4 9-16,3 0-67 0,2-1-47 15,-2-3-90-15,2 2-31 0,-2-6-32 16,-1-1-147-16,-2 0-232 0,0 0-177 16</inkml:trace>
  <inkml:trace contextRef="#ctx0" brushRef="#br0" timeOffset="91109.2407">20646 16824 375 0,'0'0'1137'0,"0"0"-1078"15,0 0-59-15,0 0-306 0,0 0-95 16,0 0-293-16</inkml:trace>
  <inkml:trace contextRef="#ctx0" brushRef="#br0" timeOffset="91368.5539">20822 16404 346 0,'0'0'1144'16,"0"0"-1043"-16,0 0-75 0,0 0-26 15,0 0 169-15,64 148-55 0,-47-90 13 16,-1 2 38-16,0 1-23 0,-4-1-28 15,-2 5 5-15,-2-2-41 0,-2 0-11 16,-4-4-31-16,0-6-10 0,-2-10-26 0,0-14 0 16,0-9-103-16,2-6-23 0,-2-6 29 15,2-1-29-15,-2-1-82 0,2-3-55 16,-2-3-94-16,0 0-18 0,0-3-202 16</inkml:trace>
  <inkml:trace contextRef="#ctx0" brushRef="#br0" timeOffset="91553.6192">20951 16738 1115 0,'0'0'358'0,"0"0"-195"0,0 0-66 16,0 0 11-16,0 0 12 0,0 0 0 15,0 0-39-15,121-97-68 0,-97 85-13 16,-5 4-91-16,4 0-32 0,-4 3-79 15,1-1-208-15,-8 6-372 0,-2-2 215 16</inkml:trace>
  <inkml:trace contextRef="#ctx0" brushRef="#br0" timeOffset="92020.3695">21225 16977 1175 0,'0'0'390'0,"0"0"-211"15,0 0 55-15,0 0-62 0,4 107-78 16,3-86-23-16,2 4 49 0,-1-6-43 16,2-2-12-16,3-2-10 0,0-3-7 15,2-5-35-15,-1-1 6 0,6-6-19 16,-4 0-28-16,6-2-104 0,-1-9 3 15,1-4 22-15,-6-3 29 0,2-5 7 16,-4-2-55-16,-3 2-69 0,0-1 29 0,-7 7-198 16,0 0 240-16,-2 2 124 15,0 4 280-15,-2 5-10 0,0 5-111 0,2-2-55 16,0 3-72-16,3 0-32 0,3 9-16 16,12 9 16-16,5 13 75 0,4 15 29 15,3 9 28-15,-4 4 33 0,-11 1 55 16,-11-5-63-16,-6 1-54 0,0-3 13 0,-6-4-78 15,-11-3 3-15,-7-5-38 16,-3-5-1-16,-7-5 26 0,-4-1-5 0,-6-3-23 16,-6-1-45-16,6 0-134 0,-1-6-49 15,1-3 41-15,1-6 61 0,3-4 58 16,4-1 39-16,0-4 3 0,4-1-32 16,7-1-46-16,3 0-87 0,5 0-108 15,2-3-147-15,3-5-313 0,-1 3 276 1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4T04:02:42.40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141 7293 29 0,'2'-4'66'15,"4"-2"-62"-15,-1 1 69 0,4-3 138 16,-3 3-185-16,0-3-26 0,1 0-40 16,3 0 14-16,1 1 26 0,0-3 59 15,-1 6-34-15,0-1-25 0,2 2-40 16,-4 2-6-16,2 1-27 0,1 0-144 15</inkml:trace>
  <inkml:trace contextRef="#ctx0" brushRef="#br0" timeOffset="10909.7728">12274 8932 33 0,'0'0'244'0,"0"0"283"15,0 0-193-15,-4-9-190 0,2 5-20 16,0 0-59-16,0 0 103 0,0 3-26 15,2-3-142-15,-2 1-39 0,2 3-6 16,0 0-39-16,0 0-91 0,0 0-354 16,0 0-83-16</inkml:trace>
  <inkml:trace contextRef="#ctx0" brushRef="#br0" timeOffset="24289.911">10436 12980 167 0,'0'0'125'0,"0"0"-72"16,0 0 586-16,0 0-196 0,-2 0-197 15,2 0-123-15,0 0-123 0,0 0-56 16,0 0-9-16,0 0 20 0,0 0-7 16,0 0 20-16,0 0 0 0,0 0-20 15,0 0-13-15,0 0 20 0,0 0 14 16,0 0 31-16,0 0 26 0,0 0 0 0,0 0 7 16,0 0 6-16,0 0-13 0,0 0-24 15,0 0-2-15,0 0-2 0,0 0-3 16,0 0-21-16,0 0 20 0,0 0 4 15,0 0 2-15,0 0 0 0,0 0-2 16,0 0-1-16,0 0-1 0,0 0 4 16,0 0 2-16,0 0 5 0,0 0 25 15,0 0 0-15,0 0-6 0,0 0-19 16,0 0-1-16,0 0 20 0,0 0 0 16,0 0 0-16,0 0 19 0,0 0 46 0,0 0-14 15,0 0-26-15,0 0-26 0,0 0-21 16,0 0 28-16,0 0 6 0,0 0-6 15,0 0-6-15,0 0-26 0,0 0 0 16,0 0-32-16,0 0-25 0,0 0-1 16,0 0 14-16,0 0-1 0,0 0 13 15,0 0 6-15,0 0 20 0,0 0-20 16,0 0 26-16,0 0 0 0,0 0 32 0,0 0-6 16,0 0 0-16,0 0-20 0,0 0-6 15,0 0-2-15,0 0-50 0,0 0 7 16,0 0-13-16,0 0-20 0,0 0-77 15,0 0-198-15,0 0 12 0,0 0 91 16,0 0 171-16,0 0 72 0,0 3 7 16,2 1-165-16,-2 2 33 0</inkml:trace>
  <inkml:trace contextRef="#ctx0" brushRef="#br0" timeOffset="32870.4725">10099 13843 462 0,'0'0'813'16,"0"0"-243"-16,0 0-214 0,0 0-132 15,0 0-27-15,-7-11-173 0,7 6 43 16,-2 3 73-16,0-3 54 0,0 2 36 0,0-2-72 16,0 1-76-16,2 1 128 0,-3-1-67 15,3 2-143-15,0 0-20 0,0 2-57 16,0-1-17-16,0 1-14 0,0 0-5 16,0 0-6-16,0 0-103 0,0 0-97 15,0 0-135-15,0 3-161 0,-2 5 63 16,2 3 93-16,-4 3 44 0,10-47 112 15</inkml:trace>
  <inkml:trace contextRef="#ctx0" brushRef="#br0" timeOffset="34059.0442">9704 15438 183 0,'0'0'914'15,"0"0"-207"-15,0 0-263 0,0 0-90 16,0 0-52-16,0 0-85 0,0 0-91 16,0 0-126-16,0 0-22 0,0 0-12 15,8-25 28-15,-8 25-29 0,0 0 6 16,0 0 0-16,0 0 23 0,0 0 6 0,0 0 4 15,0 0 31-15,0 0 12 0,0 0-2 16,0-1 0-16,0 1-5 0,0 0 16 16,0 0 17-16,0 0-7 0,0 0-12 15,0 0-27-15,0 0-25 0,0 0 3 16,0 0-1-16,0 0-2 0,0 0 3 16,0 0 22-16,0 0-6 0,0 0 1 15,0 0 0-15,0 0 10 0,0 0-6 0,0 0-6 16,0 0 6-16,0 0 10 0,0 0-31 15,0 0 20-15,0 0-20 0,0 0 31 16,0 0-16-16,0 0-14 0,0 0-1 16,0 0 20-16,0-3-20 0,0 3-5 15,0 0-1-15,0-1-112 0,0 1 110 16,0 0-2-16,0 0-16 0,0 0-14 16,0 0-16-16,0 0-3 0,0 0 11 0,0-2 5 15,0 2-10-15,0 0-17 16,0 0-19-16,0 0-23 0,0 0-23 0,0 0-22 15,0 0 5-15,0 0-11 0,0 0-6 16,0 0-16-16,0 0-20 0,0 0-99 16,0 0-10-16,0 0-114 0,0 0-155 15,0 2 275-15,0 2 131 0</inkml:trace>
  <inkml:trace contextRef="#ctx0" brushRef="#br0" timeOffset="34822.8284">9691 13751 396 0,'0'0'197'0,"0"0"-197"0,0 0-382 16</inkml:trace>
  <inkml:trace contextRef="#ctx0" brushRef="#br0" timeOffset="50106.0528">22374 7366 161 0,'0'0'257'0,"0"0"59"0,0 0 462 16,0 0-201-16,0 0-320 0,0 0-157 15,0 0 23-15,0 0-25 0,2-21 29 0,-2 18-7 16,0 0-75-16,0 3-45 0,0-2 0 15,0 2 2-15,0 0-2 0,-2 0 0 16,2 0-24-16,0 0-11 0,0 0 5 16,0 0 25-16,0 0-25 0,0 0-1 15,0 0-5-15,0 0-7 0,0 0-5 16,-2 0 21-16,2-2 27 0,0 2 49 0,0 0 12 16,0 0-1-16,0-2-17 0,0 2-14 15,0-2-25-15,0 0 66 0,0 1 42 16,0-2-18-16,-2 3-43 0,2 0-50 15,0 0-1-15,0 0-3 0,0 0-1 16,0 0-19-16,0 0 23 0,0 0-2 16,0 0 2-16,0 0 0 0,0 0 4 0,0 0 24 15,0 0 12-15,0 0 5 0,0 0 0 16,0 0 0-16,0 0-11 0,0 0 0 16,0 0 14-16,0 0-21 0,0 0-22 15,0 0-3-15,0 0 2 0,0 0 1 16,0 0-3-16,0 0-2 0,0 0-4 15,0 0 4-15,0 0 22 0,0 0 10 16,0-1 17-16,0 1 21 0,0 0 6 0,0 0-4 16,0 0-1-16,0 0 8 15,0-2 8-15,0 2 4 0,0-2-27 0,0 2-19 16,0 0-22-16,0-2-5 0,0 0-17 16,0-1 2-16,0 1-1 0,0 2 19 15,0-3-21-15,0-1-27 0,0 3 27 16,0-2 18-16,0 2 31 0,0-3-49 15,0 2-4-15,0-2-32 0,0 2 19 16,0 0 16-16,0 0-1 0,0 1-34 16,0 1 0-16,0 0 5 0,0 0-10 0,0 0-12 15,0 0-5-15,0 0 1 16,0-3-1-16,0 3-3 0,0 0-26 0,0 0-79 16,0 0-60-16,0 0-74 0,0 0-127 15,0 0-402-15,0 3-519 0,2-2 798 16,-4-2 550-16</inkml:trace>
  <inkml:trace contextRef="#ctx0" brushRef="#br0" timeOffset="53489.7475">22382 7337 167 0,'0'0'356'15,"0"0"581"-15,0 0-302 0,0 0-259 16,0 0-150-16,0 0-80 0,0 0-52 16,0 0-23-16,0 0-24 0,0 0-18 15,0 0-25-15,0-6-4 0,0 6-2 16,0 0-28-16,0 0 1 0,0 0 25 15,0 0 4-15,0 0 6 0,0 0 47 16,0 0 6-16,0 0 15 0,0 0-6 0,0 0 5 16,0 0-11-16,0 0-17 0,0 0-12 15,0 0-7-15,0 0 12 0,0 0-11 16,0 0-23-16,0 0-4 0,0 0-22 16,0 0 1-16,0 0 21 0,0-2 1 15,0 2 32-15,0 0 4 0,0-1 1 16,0 1 0-16,0 0 15 0,0-3 23 15,0 3 11-15,0-1-21 0,0-1-31 0,0 2-2 16,0-4 6-16,0 2-1 16,0-1 0-16,0 1-38 0,0-3 0 0,0 2 20 15,0-1 13-15,0 0 9 0,0 0-42 16,0-2 0-16,0 3 25 0,0-1-25 16,0 0-59-16,0 0 59 0,0-1 2 15,0 3 3-15,0-3-2 0,2 3-3 16,-2-4 36-16,0 1 49 0,2-2-35 15,-2 3-32-15,0-3 0 0,3 0 25 16,-3-1 11-16,0 0-8 0,0 1-33 0,0-2 4 16,0-1 77-16,2 1-63 0,-2-1-31 15,0 0 19-15,2 1-38 0,0-2 34 16,0 2-30-16,0-1 6 0,3 0 6 16,-3 0-22-16,0 3-15 0,-2-1 28 15,2 0 12-15,0 3 3 0,0 0 57 16,0-3-33-16,1-1-27 0,-1 2-39 15,0-4 24-15,2 0 15 0,-2 0 58 16,-2 0-16-16,2 1-26 0,0-1 2 16,0-1-17-16,0-1 21 0,0 2-19 0,3-1-3 15,-3-1-43-15,3-1 43 0,-1 3-4 16,-2 0 4-16,2 1 0 0,0 1 15 16,0-1-15-16,-2 0-2 0,2-1-21 15,4 2 20-15,-4-3 3 0,0 0 8 16,-2 5 19-16,2-3-23 0,-2 1-4 15,0-1 54-15,0-2-54 0,0 3-3 16,0-2 3-16,1 0 46 0,-1-3-46 16,0 3-16-16,0-1 16 0,0 0 4 0,0-1-4 15,1 2 0-15,-1-1 0 16,0-1 0-16,2-1 0 0,-2 1-19 0,0-5 16 16,0 3-29-16,1-2 32 0,-1-2 31 15,0 2-13-15,0 0-14 0,-2 2 10 16,2-1-14-16,-2-1 0 0,0 2 1 15,2 0 39-15,-2-1-15 0,0 1-4 0,0 1-21 16,0-1-21-16,0-2 3 16,0 2 18-16,2-4-4 0,0 2 1 0,0 0 3 15,0-3 0-15,3 3-94 0,-3-1 94 16,2-2 16-16,1 1-16 0,1 0-47 16,-2 2 47-16,2-2 52 0,-2 1-52 15,6-3-27-15,-4 4 8 0,0-2 19 16,0 2-20-16,0-3 20 0,1 3-35 15,2 0 16-15,-3 0-13 0,2-2 32 16,1 0 0-16,-1-3-20 0,5 2 20 0,-4-4 0 16,3 4-55-16,-4-2 38 15,6 0 34-15,-4-1-46 0,-2 2-1 0,3-2 9 16,0 0 21-16,-3 1-21 0,-1-4 21 16,-1 2 0-16,0 3 30 0,3-3-30 15,-2 2 4-15,1 1-4 0,-2-3 0 16,0 4-2-16,6-4-56 0,-4 2 55 15,2 1-95-15,-2 1 97 0,4 1 1 16,-2 0 0-16,-2 4 0 0,1 0 18 16,-1-1-18-16,1 6 0 0,-2-2-3 0,-1-2-15 15,0 3 16-15,-2 2-16 0,0-3 18 16,0 4 14-16,4 0 38 0,-4 1-52 16,2-2-16-16,-2 0 16 0,2 4-3 15,-4-3-47-15,2 2 50 0,1 0 88 16,4 1-88-16,-3-1-106 0,2-4 106 15,1 2-72-15,-3 3 41 0,3 1 8 0,-5-1 46 16,-2 3 4-16,0 0-5 0,1 0 14 16,-1 0-9-16,2-2-27 0,2-1-73 15,0 1 41-15,-2 0 32 0,3-3 54 16,0 7-54-16,1-7-22 0,2 2-97 16,-1 1 81-16,2 0 36 0,-5 2-27 15,-2-2 26-15,0 4-35 0,-1 0 35 16,-1-1-21-16,-2 1 20 0,0 0 4 0,0 0 5 15,0 0 14-15,0 0 5 0,0 0 10 16,0 0 4-16,0 0 6 0,0 0-22 16,0 0-20-16,0 0-2 0,0 0 0 15,0 0-2-15,0 0 1 0,0 0-27 16,0 0-1-16,0 0-4 0,0 0-1 16,0 0-4-16,0 0-1 0,0 0 1 15,0 0 4-15,0 0 8 0,0 0 21 16,0 0 0-16,0 0 0 0,0 0 1 15,0 0 1-15,0 0 1 0,0 0-1 0,0 0-18 16,0 0 18-16,0 0-17 0,0 0-1 16,0 0-9-16,0 0-6 0,2 0-10 15,-2 0 46-15,6 0 15 0,1 0 26 16,-1 1-41-16,0 3-29 0,-1-2 9 16,-1 2-28-16,2-2 48 0,-4 1-21 15,2-1 10-15,3 0-10 0,-2 3-17 0,-3-3 38 16,2-2 0-16,-2 5-4 0,0-3 3 15,0-1-25-15,0 2-17 0,0-1 38 16,0 0 3-16,0 2-1 0,0-1 3 16,2 1 0-16,1 2-34 0,0 1 32 15,-1 0-2-15,2 0 2 0,0 3-47 16,0-1 49-16,-1 0 4 0,1 2 20 16,1-3-24-16,-3 4-22 0,0-4 20 0,0-1 2 15,-1-1 0-15,1-1 2 0,-2 2-4 16,0-4-17-16,0 4 19 0,0 0 0 15,0-2-2-15,0 3-21 0,2-2 23 16,1 4-1-16,2-1 1 0,-3 0-2 16,2 3-2-16,0-1-2 0,0-1 2 15,4 2-1-15,-4-4 3 0,0 3-4 16,-2-2 1-16,0-2-40 0,0 4 43 16,-1-3 0-16,1 3 4 0,0-2-4 15,1 2 6-15,-3 1 12 0,2 0-16 16,-2 0-28-16,2 2 25 0,1-1 3 0,-1 1-2 15,0 3 2-15,2-2 3 16,1 3-3-16,2-2-1 0,-3 3-1 0,2 1 2 16,-2-3 3-16,-2 0-3 0,6-1 0 15,-4-1 0-15,0-1-1 0,0-1 2 16,0 0-1-16,-1-2 29 0,1 3-29 16,1-2-53-16,-1-3 53 0,-2 2 6 15,1-2 27-15,-1 1-33 0,0-2-3 0,-2 0 1 16,2-1-30-16,-2 3 30 0,0-3 0 15,3 4-21-15,-3-4 18 0,0 3-18 16,1-1 18-16,1 3-16 0,0-2 21 16,0 2 0-16,0 0 0 0,0 1 6 15,2-2-6-15,2 2 3 0,-2-2-3 16,0 2 0-16,0 1 12 0,0-1-10 16,3 2 93-16,0 0-93 0,-3 1 32 15,3-3 45-15,-1 0-35 0,-2 1-6 16,1-4-6-16,-1 1-28 0,1 0-2 0,-1-1-4 15,0 2 2-15,-2-5-2 0,0 0-19 16,1 3 3-16,0-3 14 0,-1 1 4 16,0-1-21-16,2 2 15 0,-2-1 4 15,2 1-8-15,1 0 8 0,2 4 4 16,-3-1 69-16,2 0-69 0,1-1-2 16,-3 0 6-16,3 3 26 0,-3-3-29 15,3-1-1-15,-3 3-2 0,0-3-11 0,-2 1 11 16,3-1 4-16,0-1-4 15,-1-1-2-15,0 2 2 0,0-2 11 0,0 1-11 16,-1 0 2-16,4-1-2 0,-3 0 2 16,0-1-1-16,1 0 1 0,-3 0 63 15,2 2-65-15,3 1 48 0,-3 0-48 16,1-2-3-16,-1 1 3 0,2-1 5 16,1 1 17-16,0 2-19 0,1 0 28 15,-2-1-30-15,1 2 25 0,2-3-26 0,-3 1-2 16,0 0 2-16,-1-1 0 0,1 0 0 15,1 1-5-15,0-2 2 0,-3 1-40 16,0-1 43-16,0-3 0 0,3 3 4 16,-2 0 28-16,1-2-30 0,0 3-2 15,0-1 1-15,2-1-1 0,-2 0 24 16,-2 2-22-16,0-3-4 0,1 1 0 0,-1-2-28 16,1 1 30-16,-1 2 0 0,1-3 2 15,-3 2 18-15,2 1-20 0,-2-3-31 16,2 2 31-16,1-1-3 0,0 2 5 15,-3-3-2-15,2 2 0 0,0 1 0 16,-2-3 0-16,3 2 0 0,2 1 1 16,-3-2-1-16,2 1 2 0,-1 1 18 15,1 0-20-15,1 0-1 0,1-1 1 16,-1 1 20-16,-3-1 1 0,2-2-20 16,-1 3-1-16,0-1 2 0,-1-4 25 0,-2 3-23 15,0-2 2-15,-2 0-4 0,0-1-4 16,2-1-1-16,4 2 3 0,-4 0 10 15,0 3 11-15,2-3-21 0,0 1-4 16,0 4 4-16,1-4 5 0,0 1 16 16,1 2 14-16,-2-5-35 0,1 4 0 15,-1 1-20-15,-2-3 10 0,5-1 10 16,-5 0 5-16,3 0-2 0,-3-1 31 0,0 1-34 16,0-2-10-16,0 3-10 15,0-2 4-15,-2 1 16 0,6-1-5 0,-4 2 10 16,0-3 4-16,2 3-7 0,0 1-1 15,0-2 4-15,6-1 31 0,-4 3-11 16,2-1 14-16,1 1-6 0,-3-2 15 16,6 1-19-16,-6 0-29 0,0-1 2 15,-4-1-2-15,6-1 5 0,-6-2-5 16,0 4-28-16,0-2 11 0,2 0 17 16,-2 0 43-16,2 0-24 0,-1 0 29 15,4-1-48-15,-3 1 5 0,0 0-5 0,3 2 2 16,-3-2 39-16,0 0-41 0,3 3 1 15,-3-2-1-15,3-2 2 0,-3 2 14 16,0-2-14-16,3 1 14 0,-2 0-13 16,-1 0-6-16,0 0-28 0,0-1 31 15,-2 2 36-15,3-1-21 0,2-2-12 16,-1 4 12-16,3-2 3 0,-3-1 18 0,5 2-36 16,-2-2-24-16,-1 1 21 0,3 2 6 15,-2-2-3-15,1 1 3 0,-4-1 37 16,6 0-40-16,-4 0-4 0,-2 1 1 15,-1-2 3-15,1 0 1 0,-1 2-1 16,-1-3 0-16,1 3-4 0,-3-3 4 16,0 1-32-16,0-1 32 0,0 0 14 15,3 0 8-15,0 1-20 0,-1 2 43 16,2-1-15-16,0 0-18 0,-1-1-10 16,6-1-2-16,-3 2 16 0,3 0-14 0,2-2 2 15,0 3-4-15,-3-2-3 0,4 3-21 16,-4-2 23-16,-4 0 1 0,2 0-20 15,-4-2 19-15,-4 0-2 0,0 0 3 16,-2 0 3-16,0 0 39 0,0 0 8 16,2 0 13-16,-2 0 7 0,0 0-1 15,0 0-14-15,0 0-1 0,0 0-17 0,0 0-5 16,0 0-14-16,0 0-16 0,0 0-2 16,0 0-21-16,0 0-29 0,0 0-148 15,0 0-174-15,0 1-257 0,0 1-274 16,0 0-1167-16,0-2 1354 0,0-5 716 0</inkml:trace>
  <inkml:trace contextRef="#ctx0" brushRef="#br0" timeOffset="58157.0203">22435 7578 66 0,'0'0'158'0,"0"0"40"15,0 0 33-15,0 0-27 0,0-13 143 16,0 13 17-16,0-2-81 0,0-3 60 0,0 3-249 16,0-1-75-16,0-1-13 0,0 0 236 15,0 2-17-15,0-2-99 0,0 4-15 16,0-1-62-16,0-1-49 0,0-1-53 15,0 2-5-15,0-1-25 0,0-1 83 16,0 3 36-16,-2 0-30 0,2 0-6 16,0 0-22-16,0-3-19 0,0 3 16 15,0 0 23-15,0 0 0 0,0 0 0 0,0 0-2 16,0 0-2-16,0 0 0 0,0 0-24 16,0 0 24-16,0 0-19 0,0 0 1 15,0 0 20-15,0 0-2 0,0 0 0 16,0 0-18-16,0 0 24 0,0-2 4 15,0 2 2-15,0 0 18 0,0 0-20 16,0 0 0-16,0 0-4 0,0-2 0 16,4 1-42-16,5-3 38 0,0 1-2 15,3 1-19-15,1-4 1 0,4 4 48 0,-4-1-14 16,2 1-10-16,0 0 0 0,-3 0-36 16,3 1 36-16,-2 1-36 0,-3 0 30 15,4 0-25-15,-4 0 31 0,2 0 37 16,1 0-7-16,2-2 18 0,0 2-5 15,2-2 30-15,2 0 6 0,5 2 27 16,-4-2-7-16,6 0-99 0,2 1 0 16,5 1 18-16,6 0-16 0,3 0-4 0,-2 0 4 15,-4 0-4-15,-1 0-31 0,-3 0 33 16,2 0 23-16,-2 1-23 0,-5-1-2 16,3 0 2-16,0 0 30 0,-3 0-1 15,3 0-29-15,4 0 23 0,-4-4-13 16,2 1-8-16,-1-3-4 0,5 1 2 15,2-2 0-15,0-1 0 0,3 1 68 16,-1 1-45-16,3 1 16 0,3-1 1 16,0 1 22-16,-2 0-62 0,0 0 0 15,-3 1 0-15,1 1-28 0,1 3-6 0,-1-3 34 16,-2 3 71-16,1 0-71 0,-5 0-22 16,0 0-18-16,-4 0 40 0,-1 0 0 15,1 0-5-15,0 0 5 0,0 0 0 16,0 0-25-16,-7 0 22 0,-5 3 1 15,-4-3 0-15,-3 0 2 0,8 0 0 16,-2 0 26-16,7 0-24 0,4 0 30 0,4 0-30 16,8 0 20-16,5 0 18 0,-5 0-12 15,-3-5-1-15,-5 3 6 0,-2-2-1 16,-1 2 11-16,-3 1 22 0,-4-3-17 16,-8 2-5-16,-4 2-43 0,8-4 3 15,-1 4-1-15,5-2-2 0,-2 0-19 16,8 2 17-16,4-1 2 0,7 1 0 15,-1 0 0-15,0 0-23 0,-3 0 1 0,-5 0 22 16,0 0-32-16,-3 0 30 16,5 0 2-16,-2 1 4 0,-2-1 30 0,-3 0-34 15,5 0-33-15,-2 0 33 0,4 0 45 16,0 0-43-16,2 0 29 16,-3 0 10-16,3-1 30 0,5-2-71 0,1 3 5 15,8-4 31-15,-2 1 25 0,3-1-41 16,0-2 11-16,3 2 60 0,-2-1-24 15,-5-1-48-15,-1 2 48 0,-5 0-27 16,-3 1-40-16,-4 0 3 0,-4 0 6 16,-4-1 29-16,-7 2-35 0,-3-1 9 15,6 3-12-15,-4-2 0 0,8 2 27 0,-2 0-27 16,-5 0-24-16,-2 0-17 0,-4 0-8 16,-1 0 49-16,-4 0-2 0,4 0-1 15,-2 0 3-15,0 2 3 0,-1 1-3 16,2-3-1-16,-1 0-17 0,1 2-15 15,2-2-35-15,0 2-52 0,-1-2-128 0,1 2-68 16,0-2-189-16,-3 0-470 16,-2 0-661-16</inkml:trace>
  <inkml:trace contextRef="#ctx0" brushRef="#br0" timeOffset="61516.7148">22421 7511 86 0,'0'0'237'0,"0"0"-65"16,0 0 556-16,0 0-215 0,0 0-468 15,0 0 82-15,0 0-12 0,0-19 63 0,0 13-110 16,0 2 51-16,0 3-7 0,0-3-112 16,0 0-102-16,0 4 27 0,0-2-106 15,0 2-4-15,0 0-6 0,0 0-16 16,0 0-53-16,0 0-60 0,0 0-68 15,0 0 92-15,0 0 118 0,0 0 61 16</inkml:trace>
  <inkml:trace contextRef="#ctx0" brushRef="#br0" timeOffset="61701.2214">22421 7511 15 0</inkml:trace>
  <inkml:trace contextRef="#ctx0" brushRef="#br0" timeOffset="61771.0376">22421 7511 15 0,'-32'-59'86'0,"32"59"-46"0,0-3-40 0,0 3 0 0,2 0 2 0,-2 0 5 16,2 0 26-16,-2 0-27 0,0 0-6 15,2 0-6-15,-2 0-27 0,0 0-27 16,2 0-30-16</inkml:trace>
  <inkml:trace contextRef="#ctx0" brushRef="#br0" timeOffset="62389.9887">22406 7438 11 0,'0'0'251'0,"0"0"492"0,0 0-305 15,0 0-244-15,0 0-173 0,0 0-21 16,0 0-6-16,0 0 3 0,0 0 3 15,0 0 7-15,0 0 25 0,0-2 14 16,0 2 75-16,0-1 172 0,0 1-43 0,0-3-131 16,0 3-34-16,0-1 30 0,0-1-113 15,0 0 95-15,2-5-37 0,0 4-60 16,2-3-90-16,1 1 90 0,-1 2 44 16,-2-2 116-16,2-1-113 0,-2 0-47 15,2-1-29-15,0 3 29 0,1-4 23 16,-3 5 18-16,3-4-41 0,-1 2 0 0,0-1-17 15,-2 2 17-15,2-1 0 16,-2-1 0-16,0 0 11 0,0 3 1 0,0-1-10 16,0-1-4-16,0 3 4 0,4-1 51 15,-2-1-53-15,0-4-6 0,0 3-6 16,-2-3 10-16,2 1 4 0,0 1 20 16,1-1-22-16,-3 1 40 0,4-2-86 15,1-2 81-15,-1 3-35 0,0-1 2 16,-1 1 26-16,1-3 1 0,0 0 16 15,0 3-17-15,3-2 51 0,-2-1-74 0,-1 0 18 16,2-2-6-16,-4 3 6 0,0 0-46 16,2 1 17-16,-4 2 4 0,2-1 2 15,-2 0 0-15,0 0-1 0,0-1-52 16,2 3 51-16,-2-1 0 0,0 3 2 16,0-4-39-16,0 4 73 0,1-2-34 15,-3 3 0-15,2-1-51 0,-2-1 47 16,0 4-41-16,2 0-81 0,-2 0-115 15,0 0-216-15,0 0-213 0,0 0-360 0,0 0 303 16</inkml:trace>
  <inkml:trace contextRef="#ctx0" brushRef="#br0" timeOffset="64426.9752">23132 7453 336 0,'0'0'979'0,"0"0"-373"0,0 0-270 0,0 0-224 16,0 0-110-16,0 0 23 16,0 0-4-16,0 0-21 0,0 0-56 0,0-1 0 15,0 1 49-15,0 0 7 0,0 0 63 16,0 0 24-16,0 0-12 0,0 0-8 15,0 0-1-15,0 0 1 0,0 0-30 16,0 0-13-16,0 0-24 0,0 0-30 16,0 0-13-16,0 0-5 0,0 0-13 15,0 0-12-15,-2 0-20 0,2 0-51 16,0 0-133-16,0 0-4 0,0 0-30 0,0 0-35 16,-2 1 58-16,2 2 261 0,-2-3 54 15,0 1-21-15,-1-1 40 0,1 0 40 16,2 0-27-16,0 0-27 0,0 0-5 15,0 0-23-15,0 0 29 0,0 0-33 16,0 0-22-16,0 1-50 0,0-1-27 16,0 0 7-16,0 0-6 0,0 0-80 0,0 0-7 15,0 0 117-15,0 0 68 0,0 0 60 16,0 0-8-16,0 0 8 0,0 0-27 16,0 0 59-16,0 0 138 0,0 0 59 15,0 0 24-15,0 0-2 0,0 0-24 16,0 0 4-16,0 0-18 0,2 0-24 15,1 0-42-15,-3 0-9 0,2 0-23 16,0 0-175-16,0 0-79 0,0 0-127 0,0 0-107 16,0 0-291-16,4 0-17 15,-1 7-267-15,-1-3 361 0,-36-15 377 0</inkml:trace>
  <inkml:trace contextRef="#ctx0" brushRef="#br0" timeOffset="64817.0347">23100 7536 650 0,'0'0'506'0,"0"0"-271"0,0 0-86 15,0 0 45-15,0 0 80 0,0 0-77 0,0 0-99 16,0 0-96-16,0 0 0 0,0 0 4 16,4-14 35-16,-2 12-38 0,-2 1 94 15,2 1 14-15,-2 0-13 0,0 0-56 16,0 0-42-16,0 0-2 0,0 0-4 15,0 0-18-15,0 0-7 0,0 0-11 16,0 0-1-16,0 0 1 0,0 0-27 16,2 0-6-16,0 0-75 0,3 0-205 0,6 0 110 15,-3 0 39-15,3 0-252 0,-3 0-141 16,1 0 241-16</inkml:trace>
  <inkml:trace contextRef="#ctx0" brushRef="#br0" timeOffset="66741.284">23100 7536 284 0,'76'7'959'0,"-76"-7"-325"0,0 0-204 0,0-2-85 16,0 2-62-16,0-2 8 0,0 2-38 16,0 0-21-16,3-1-83 0,-3 1-73 15,0-2-72-15,0-2 26 0,0 0-30 16,0 0-147-16,0 0 111 0,2-1 36 15,-2 1 76-15,0-3-76 0,2 0-81 16,0-4-35-16,0 2 116 0,2-3 38 0,2-1-22 16,3-1-16-16,0-1 0 0,-3-2 3 15,2 1 49-15,-2 0-21 0,4-1 9 16,-2-1 57-16,0 4-97 0,-2 0 2 16,-1 2 241-16,1-2-242 0,1 1-1 15,-1-1 52-15,-2-1-16 0,1 0-9 16,1-2-27-16,-2 1 0 0,0-2 33 15,0-2 66-15,3 3-68 0,-2 0-30 16,-1-3-1-16,0 5 17 0,0-3 29 16,2-2-46-16,-2 1-67 0,2-1 67 15,2 4 50-15,-4-1 40 0,0-1-90 16,2 1-59-16,0 1 38 0,-1-4 20 16,1 1-16-16,3 0 17 0,-5 2 21 0,0-3 12 15,3 3-3-15,-3 5-30 0,0-5 1 16,0 2 24-16,2 1-25 0,3-3-37 15,-2 5 37-15,-3-5 16 0,2 6 5 16,-2-2-42-16,2 0 0 0,2-1-12 16,0 1 4-16,0 0 29 0,-2-2 46 15,1 0-46-15,-1 3-17 0,5-2-4 16,-3-1 42-16,1 1-21 0,-1-3 0 0,3-2-63 16,0 2 24-16,-1 0 35 0,-2-3 5 15,4 6-1-15,-2-2 27 0,-2 0-27 16,-2 3-9-16,3 2 9 0,2-4 0 15,-1-1-7-15,1-1 5 0,-3 0-11 16,5-3 13-16,-2 4 0 0,-3-1-3 16,6-3 3-16,-4 1-32 0,2-1 32 15,-3-1-36-15,4 0 18 0,-3-3 18 0,3 2 68 16,-5 1-68-16,5 0-27 0,-2-1 0 16,-1 3 27-16,2 0 39 0,-4 1-39 15,2 2-32-15,0-1-62 0,4-1 24 16,-4 1 13-16,3 2 57 0,-5-3 100 15,3 3-100-15,0-2-30 0,-3 3-47 16,0-4 73-16,4 1 4 0,-4 1 57 16,0-1-57-16,0 0 0 0,2-2 39 15,-2 2-35-15,0 0 19 0,1 0-23 16,-3-1-23-16,5 0-63 0,-1 3 84 0,1-4 1 16,-3 3-62-16,6 0 59 15,-2-1 2-15,0 2 2 0,0-1-5 0,0 1-28 16,-2-2 33-16,-1 3 0 0,4-1-39 15,-5-2 24-15,1 0 15 0,-1-1 63 16,3 0-63-16,-2 1 0 0,-1 1 0 16,-2-1 5-16,0 2-3 0,4-1 36 0,-2 1-38 15,0 2-19-15,0-1-68 0,1 2 36 16,2 3-51-16,1 0 71 0,1 0-14 16,0 0-94-16,2 1 133 0,-3 1 5 15,4 0-178-15,-4 1 158 0,-2 0 21 0,1 3 0 16,-2-1 4-16,-1-1-38 15,-1 0 73-15,-1 2-22 0,-2 0 33 0,2-1-29 16,1 0 22-16,-2 1 0 0,-1-3-21 16,0 2 147-16,0 0-133 0,-2 1-36 15,2 1 26-15,-2-4 9 0,0 4-24 16,-2-3-11-16,2 5-46 0,0 0 46 16,-2-3 25-16,0 3-25 0,4 0-39 15,-2-2-27-15,-2 2 3 0,2 0-23 16,0 0-22-16,2 0-2 0,0 0 2 0,2 0 7 15,2 0 66-15,4 0 12 16,-2 0-18-16,1 0 41 0,-1 5-2 0,3-5 4 16,-2 0-6-16,-1 3 8 0,-4-1 19 15,4-2-21-15,-4 2-4 0,-2-2-4 16,-2 0 4-16,-2 0 2 0,0 0 0 16,0 0 0-16,2 0-52 0,-2 0-1 15,2 1-6-15,0 4 0 0,4-3 57 16,1 3 2-16,4 1-6 0,-1 2-17 15,1-1 23-15,-1 1 2 0,3-1-2 16,0 1-6-16,-1 0 6 0,4 1 4 0,-4-1 2 16,3 2 11-16,0 0-17 0,0 1 0 15,-3-2-2-15,3 3-44 16,-2 0 6-16,2-2 38 0,-2 4 4 0,-3-3 4 16,0 2-6-16,2 2-30 0,-2-4 1 15,-2 2 29-15,1 1 0 0,0 1 4 16,-1 0-4-16,1 1 0 0,-1 1-2 0,0-2 2 15,6-1 19-15,-4 4-13 16,0-3 18-16,2 1-24 0,-2-2 0 0,0 2 4 16,-1 0 38-16,-1-4-42 15,3 5 25-15,-2-3-25 0,-3 1 0 0,0-3 2 16,2 5 21-16,2-2-21 0,-2 1-2 16,2 3 4-16,-2 0 0 0,6 2-4 15,-4-2 12-15,3 0-12 0,-2 3 0 16,-1-4 0-16,3 2-31 0,-5 0 31 15,5-1 21-15,-2 3 14 0,-3-3-17 0,-2-2-14 16,6 0-8-16,-4 0 4 16,0 3-18-16,0-3 18 0,-1-1 41 0,4 4-35 15,-3 1 53-15,3-1-12 0,-1 0 0 16,5-1-43-16,-2 1 48 0,-3 1 5 16,6-2 5-16,-4 0-62 0,-2 1-21 15,4-3 21-15,-4 1 39 0,1 0-35 16,-3-1-4-16,1 0-5 0,-1-3-16 0,-1 1 21 15,-1-2 4-15,2 0 18 16,-2-1-20-16,4 3 19 0,-2 0-19 16,2 2 52-16,-1 3-20 0,4-4-11 0,-1 8-13 15,1-3 17-15,0 1 65 0,2 0-11 16,-3-2-80-16,2 2 79 0,-2-3-80 16,-2-2 0-16,1 0 31 0,0-2-28 15,-3-1 2-15,3-2 16 0,-5 1 30 0,5-2 46 16,-2 0-4-16,-1 0-74 0,0-1-19 15,3 0 0-15,0 1 14 0,1 1 29 16,-1 0-19-16,6-1 24 0,-2 2-24 16,2 0-24-16,2 1-3 0,0 0 3 15,0-3 20-15,1 3 7 0,-2-4-27 16,-1 0 3-16,5 2 15 0,-6-3 0 16,6 1 45-16,-2 0-40 0,2-3 8 15,2 1 1-15,-3 1-28 0,2-3 41 0,0 1-44 16,3 2 31-16,-3-5-29 0,3 3 30 15,6 1-28-15,-4-3 20 0,-1-1 8 16,0-1-13-16,-8 2-19 0,7-4 24 16,-4 2-23-16,-4-2 11 0,0-1-10 15,-4 0-3-15,-3 0-2 0,-1 2 1 16,1 0 1-16,0-2 23 0,-3 0 24 16,-2 0-33-16,0 0-13 0,0 0-2 0,-2 0-10 15,-4 0-137-15,0 0-69 16,0-4-184-16,0-4-300 0,0-1-2003 0</inkml:trace>
  <inkml:trace contextRef="#ctx0" brushRef="#br0" timeOffset="68788.9533">24261 7558 106 0,'0'0'72'0,"0"0"515"16,0 0-246-16,0 0-22 0,0 0 63 16,0 0 143-16,0 0-10 0,0 0 17 0,0 0-26 15,15-1-331-15,-13 0-12 16,3-5-37-16,1 1 7 0,0-1-99 0,1-1-33 16,-1 2 1-16,0-3-1 0,0 1 53 15,1 2-49-15,0-3 15 16,-1 2-20-16,2-3 2 0,0-2 61 0,2-1-24 15,0-3-39-15,0 1-4 0,1-5 4 16,6-5 0-16,2-8-19 0,5-7 19 16,2-5-12-16,0 2 36 0,0 2-48 15,-5 5 11-15,3 1-12 0,-6 1 0 16,2 5 50-16,-3-3-12 0,2 0 8 16,-4 3-21-16,2-3-5 0,-2 1 4 0,-3 1 2 15,4-1 58-15,-6-2-44 0,0-2 8 16,-1 2 1-16,0 0-5 0,-3-1 12 15,0 1-27-15,3-1 70 0,-3-1-74 16,0-3-72-16,3 7 72 0,-5-3-2 16,5 5 2-16,-3 5 0 0,-2 4-1 15,4 2-89-15,0 3 48 0,0-5 16 16,2-1 26-16,0-4 0 0,4 0-14 0,-4 0 14 16,3 4-21-16,0-2 38 0,-3 2-17 15,1-1 0-15,-3 1-55 0,3 2 55 16,-2-2 28-16,-1 1 53 0,0 1-81 15,1 2-23-15,2-3-14 0,1 1-34 16,1 1 67-16,2-1-38 0,0 3 41 16,-3 0-16-16,4-1 17 0,-2-1 3 15,-4 2 38-15,4-2-41 0,-4 0 0 16,1-4 0-16,4-1 2 0,-2 0-2 16,-1 0 0-16,1-2-4 0,-2 2 4 0,-1-2 67 15,-4 3-67-15,0 3 46 0,4 2 8 16,-6 1-54-16,2-2-66 0,0 1 66 15,-2 1-16-15,1 0-7 0,1 0 21 16,3 1-42-16,-3 1 44 0,3-1-21 16,-1 5 21-16,-2-3-43 0,1 3 40 15,-1-2 6-15,1-1 15 0,1 2-15 16,-2-2 19-16,0 1-5 0,4 0-34 0,-2-5 51 16,2 1-68-16,-1 1 37 0,2-1-6 15,-1-2-23-15,3 3 5 0,-3-3-29 16,6 0 32-16,-2 2 16 0,-4-2-49 15,6 2 48-15,-6-2-39 0,3 1-7 16,0 3 44-16,-3-2-17 0,3 2 19 16,-2 1-6-16,0-2-9 0,-1 3 21 15,-2 0-3-15,4-2 0 0,-4 6 45 0,0-4-45 16,2 2-41-16,2-3 18 0,-2 3-6 16,3-1-4-16,-3 2 28 0,3-1-14 15,0 3-1-15,-3-2 20 0,1 3 0 16,-2 0-36-16,-1 3-22 0,0-3-1 15,-2 5 23-15,4-2-46 0,-4 2-10 16,2 0 7-16,1 0 64 0,-1 0-33 16,3 2 0-16,-1 3 22 0,1-4 10 0,-1 5-11 15,6-1 33-15,-4 0 0 16,1 0-58-16,4 2 58 0,-2 1-2 16,2 1-26-16,2 0 0 0,-2 2 28 15,2 0 5-15,-3 2-5 0,4 3 0 0,-3-3 0 16,0 1-2-16,-2 0-20 0,-3 3 22 15,4-2-4-15,-4 2 4 0,-2 0-26 16,4 0 26-16,-2 2 0 0,-1 0 2 16,4 0-2-16,-5-2 0 0,3 3 0 15,0-1 3-15,2 1 18 0,-1 2-19 0,2 2-2 16,0-3 62-16,2 1-22 16,1 1-35-16,-3-1 35 0,4 0-13 0,-2-2-16 15,0 2-11-15,-4-1-33 0,2-1 30 16,-4 2-20-16,1-2 6 0,-3 2-5 15,3-1 22-15,-2 0 0 0,-1 0 22 16,2 0-22-16,0 0-28 0,-2 1 28 16,4-2 0-16,0 3 24 0,-1 0-20 15,2 0 21-15,2-1-20 0,-3 2 28 16,2-4-28-16,-2 4 28 0,-4-4-33 0,6 2 5 16,-6-3 0-16,1-1-10 0,-3 0 10 15,3-1 17-15,-2-2 26 0,1 5-21 16,-2-2 117-16,6 2-73 0,0-1-25 15,-1 3 30-15,2-5-50 0,0 3-25 16,-5-2 57-16,5 0-58 0,-4-1-13 16,-1 1 13-16,1-3 29 0,0-2-10 15,-1 2 15-15,-2 1-34 0,4-3 0 0,-4 0 0 16,-2 2-19-16,3-2 15 16,-3 0 3-16,1 0 1 0,1 1 1 0,0-1-1 15,1 2 0-15,-3-2 15 0,5 2-12 16,0 1 31-16,-3-1 28 0,2 3-43 15,2-3-16-15,0 0-1 0,-2-2 38 16,1 3-35-16,0-3-2 0,-1-1 28 16,-1 0-29-16,-1-1-2 0,1 0-21 15,0-4 21-15,-1 2 27 0,-2-1-27 0,0-3-14 16,6 0 14-16,-4 2 5 0,2 0 58 16,3-2-14-16,4 4 41 0,2-4-39 15,1 3-22-15,-2-1-29 0,4-1 29 16,-1 2-25-16,0-3 13 0,-2 1 12 15,5 0 3-15,-4 0-30 0,2-2 1 16,-5-1 1-16,2 1 11 0,-4-1-11 16,-2 0-4-16,0 1-12 0,-3-2 12 0,-2 0 0 15,4-1 0-15,0 1 18 16,0 0 17-16,4 2-4 0,-2-2-11 16,3 0-18-16,3 0 18 0,0-1-16 0,4 1 0 15,4 2-3-15,-3 0 1 0,5-3 1 16,-4 4 18-16,-4-2-21 0,4 2-3 15,0-2-15-15,-5-1 18 0,0 4 15 16,-4-2-11-16,-3-2-4 0,2 0-1 16,-6-2-2-16,1 3 3 0,-2-3 2 15,-3 2 0-15,0-2-2 0,1 2 2 16,1-2-2-16,-2 2 14 0,5-2-13 16,0 0 15-16,1 0-14 0,4 0-1 0,0 0 17 15,-1 0-14-15,4 0 17 0,-2 0-10 16,-2 0-11-16,2 0-132 0,1 0-31 15,-4 0-86-15,-2-4-185 0,2 4-140 16,-6-2-58-16,-4 1-373 0,-2-1-229 16,-4 2 687-16</inkml:trace>
  <inkml:trace contextRef="#ctx0" brushRef="#br0" timeOffset="70831.244">25505 7517 108 0,'0'0'39'16,"0"0"271"-16,0 0-92 0,0 0 45 16,0 0-100-16,0 0-58 0,0 0-105 15,0 0 0-15,0 0 0 0,-48 2 170 16,48-2 17-16,0 0-51 0,0 0-7 15,0 0 17-15,0 0-101 0,0 0-45 16,0 0 0-16,0 0-38 0,0 0-26 0,0 0-32 16,0 0 45-16,0 0 12 15,0 0 14-15,0 0 25 0,0 0 6 0,0 0 65 16,0 0 50-16,0 0 57 0,0 0 11 16,4 0-27-16,-2 0 53 0,2 0 92 15,2 0 0-15,-2-7-93 0,8-1-214 16,0-4-62-16,0-2 23 0,8-3 39 15,-1 0 68-15,0 0 19 0,2-3-55 0,-1 2 33 16,0-5-6-16,4-1 96 16,-3 2-124-16,1-3 35 0,-4 0-127 0,0 0 61 15,-2 0 0-15,2 0-2 0,3-4 129 16,-2 1-127-16,6-7 0 0,3-6 2 16,-4 4 42-16,-4 5-15 15,-2 2-29-15,1 1 0 0,-3-6 43 0,6 1-67 0,-4-2 24 16,2-1-43-16,-3 2 43 15,2 0-41-15,-4 2 39 0,0 1 4 0,0 1-22 16,-3 2 68-16,0 1-48 16,0-1 0-16,0 2-43 0,1 0 8 0,2 0 33 15,-4 7 2-15,-3 1-5 0,-2 5 5 16,3-3 55-16,2-6-55 0,3-9 5 16,0 2 14-16,-2 4-19 0,-4 7 48 15,-1 6-48-15,4-4 48 0,-3 0-46 16,5-4 12-16,2 1-14 0,0-1-91 15,1 2 89-15,2-1-51 0,-4 5 50 16,4-5 6-16,-2 1 13 0,-1 1-16 0,2 0-125 16,0-1 99-16,1-3 31 0,-4 0-5 15,0 0 26-15,2 2-26 0,-2-4-56 16,-1 2-68-16,4 1 49 0,-4 0-6 16,-3 2 54-16,4 3-54 0,-2-1-83 15,-2 1 102-15,2 1 40 0,-2 0 20 0,0 2-38 16,1 0-36-16,4-1 70 15,-2 1-21-15,-1 2 25 0,2-2 0 0,-2 0-28 16,0 2 24-16,0 2 10 0,0-3-4 16,3 2 4-16,-2-2 26 0,2 5-13 15,-3-4-17-15,1 2 0 0,0 0 24 16,-3 1-22-16,-2-1 51 0,4 0-53 16,-4 1-42-16,0 3 42 0,-1-3 59 15,-3 1-36-15,5 2-23 0,-3-2 0 16,0-1 0-16,1-1 75 0,-1 0-56 15,0-2-19-15,3 3-23 0,0-1-37 16,-3-2 58-16,2-1 4 0,-2 2-4 0,6-1 2 16,-6 3-51-16,2-4 27 0,-2 5 24 15,1-3 24-15,2 1-24 0,-1 1-18 16,-2 1-6-16,3-1 24 0,-3 1 0 16,-2 0 30-16,0 0 101 0,3 2-56 15,0-1-75-15,-1 2-67 0,0 2 21 16,0-2 43-16,0 3-20 0,4-2 17 15,-4 2-69-15,2-1 46 0,0 0 23 0,1 0 6 16,2 0-4-16,-1-1 0 0,1 3 0 16,-3 0-31-16,3 0 17 0,0-2 18 15,-3-1 0-15,0 1 2 0,6 2-2 16,-2-2 4-16,1-2 43 0,2 3-47 16,0-2 2-16,-3 0-2 0,3 1 2 15,0 0-2-15,-5 2-25 0,6-4 25 16,-4 4 0-16,1 0 0 0,2-2 70 15,-3 2-70-15,-1 0-27 0,2 0-28 16,0 0 55-16,-3 0 23 0,3 0-19 0,2 0-8 16,-1 0-33-16,4 6 33 0,3-2-49 15,2 2 53-15,3 1 0 0,1 0 49 16,-1 0-49-16,-1-2-11 0,1 3 11 16,-2-2 0-16,-4 1 29 0,2-1-27 15,-3 0 57-15,0 0-24 0,0 0 19 16,-2 1-50-16,0-1 26 0,-1-1-30 15,6 3 0-15,-5-1-6 0,4 3 6 0,3 0 27 16,-3-1-27-16,5 5 0 16,-4-2-29-16,4 5 1 0,0-2 28 0,-3 2 0 15,3 0 0-15,-3 0 0 0,-2 0-40 16,-2-1 38-16,3 1 2 0,-6-2 50 16,0 1-50-16,-4-3 3 0,3 1 26 15,-2-1-24-15,1 0 1 0,1-2 45 0,3 6 39 16,0-5-56-16,2 5 27 0,0 0-1 15,4 0 15-15,0 3-21 0,-1-2-49 16,1 4-1-16,-4-3-4 16,2 3-49-16,-3 0 49 0,0 0 6 0,0 0-6 15,0 2-9-15,-2 0 9 0,-3-2 0 16,2 0-2-16,-4-3-3 0,1 2-28 16,0-2 1-16,-2-2 28 0,-1 1-12 15,1-1 14-15,0 1 4 0,1 0 22 16,-4 1-24-16,6-2-6 0,-2 0 4 0,-1 3 2 15,0-3 0-15,1 2 49 0,-1 0-44 16,-1 1 22-16,6-2-21 0,-6 2-1 16,2-2-5-16,2-1-4 0,-4 2-33 15,2 1 37-15,2-2 5 0,-4-1-1 16,5 3-4-16,-2-1 5 0,2 3 22 16,-3-1 5-16,6-3-10 0,-4 3 21 15,1-2 3-15,2 3 5 0,-2-5-31 16,0 2 21-16,0-2 20 0,-1 0-59 15,0-2 3-15,-2 3 40 0,0-5-40 0,2 0 29 16,-4 1 38-16,3-3 5 0,-1 0-25 16,1 3-12-16,2-2 14 0,2-3 5 15,0 4 8-15,0-3-46 0,2 2 17 16,0-2-13-16,3-1-4 0,-4 2 8 16,2-2-12-16,0-2-1 0,-2 2-11 15,1-1-1-15,-4-1 17 0,0-1-5 16,-3 0-16-16,1-1 0 0,0 1 4 0,-3 0-4 15,2-3 24-15,-4 4-22 0,0-4-2 16,0 3-1-16,1 0-26 16,0-1-95-16,1 3 4 0,1 1 28 0,-1-2-143 15,3 2-9-15,-2 1-89 0,-3 1-296 16,-2-1-345-16,-4-2-302 0,-2-1 608 16</inkml:trace>
  <inkml:trace contextRef="#ctx0" brushRef="#br0" timeOffset="71385.7979">26395 6032 125 0,'0'0'244'0,"0"0"-204"16,0 0 223-16,0 0-52 0,0 0-54 16,0 0-124-16,0 0-33 0,0 0 0 15,0 0 33-15,6 4-33 0,-3-2 0 0,-1-2 244 16,2 1 131-16,-2 1-158 16,2-2-70-16,-2 2-46 0,2-2-74 0,1 2-23 15,-1 0 32-15,2 1-32 0,3-3 73 16,-1 3-77-16,3 1-258 0,-3-3-377 15,3 4-315-15,-4-3 455 0,-88-28 495 0</inkml:trace>
  <inkml:trace contextRef="#ctx0" brushRef="#br0" timeOffset="72707.0386">26527 6217 310 0,'0'0'1063'16,"0"0"-343"-16,0 0-301 0,0 0-151 0,0 0-19 16,0 0 157-16,0 0-58 0,0 0-348 15,0 0-35-15,0 0 35 0,48-95 356 16,-41 77-127-16,-3-1-229 15,4-1-36-15,-4-4-54 0,6 0 90 0,-4-1 0 16,-2 4 54-16,2-1-53 0,2 2-1 16,-1-1 0-16,4-1-18 0,1 2-53 15,-1-4 52-15,2 2 19 0,0 1-2 16,-1-2 7-16,1-3-24 0,2 4 24 16,-1-4-5-16,6-10 0 0,3 1 0 0,1-1-48 15,-4 0-5-15,2 5 34 0,-8 2-10 16,6 0-47-16,-3-2-42 0,0 4 73 15,2-1-121-15,-2 0-25 0,-2-1 168 16,-1 0-45-16,0 2 34 0,-4 5-73 16,-2 2-28-16,-4 4 135 0,1 2 71 15,2 0-60-15,-1-1 30 0,0 0 33 16,-2 1 56-16,1 3-79 0,-1 5 86 0,-2 1-56 16,0 3-76-16,-2 0 22 0,2-1-27 15,0 2-16-15,-2 1-49 0,4-2-32 16,1-3 64-16,-1 5 33 0,3 0 0 15,1-5-22-15,4 3 20 0,2-2 4 16,0 1 2-16,1 1 12 0,2 0-16 16,-2 0-5-16,0 0 1 0,0-2 0 15,-3 3-1-15,0 1-46 0,-2-2 51 16,-2 2 0-16,0-4 49 0,-3 4-15 0,-1 0-29 16,1 0 38-16,1-2 22 0,4-1-6 15,3 0-57-15,2 1 19 0,-2 0-21 16,-1 1-28-16,2-1 28 0,-4-1 23 15,0 1-23-15,1 2-32 0,4 0-12 16,-3 0 1-16,1 0-5 0,0 0-7 16,-2 2-7-16,-1 3 33 0,-2-2-33 15,4 2 62-15,-4-2 0 0,0 3-37 16,-2-3 8-16,6 3 26 0,-6 0 3 0,2-1-4 16,3 4-36-16,-3-1-1 0,7 4 41 15,2 2-59-15,7 5 59 0,8 3 18 16,-3 2-14-16,7 4 62 0,0 3-14 15,-8-7-46-15,-2 3 16 0,-7-8-22 16,-7-5 0-16,6 6 0 0,-2-2 2 16,4 2-2-16,-6 2 0 0,1-1-6 15,-4-1-27-15,-3-3 33 0,1-2 1 0,-3 0-1 16,0-1 40-16,3 0 16 16,-3 1-5-16,5-1-28 0,-3 1 73 0,6 7-96 15,-4-3 70-15,2 3-27 0,1-5-16 16,0 7 0-16,0-3 16 0,-3 2-43 15,3-2 0-15,-4 0 0 0,-1-1 0 16,-2-2 0-16,0 1 3 0,2-2 17 0,-2 3-20 16,0-4-5-16,0 3 5 15,0-1 0-15,1 1 26 0,4 5 1 0,-1-2 24 16,1 1 97-16,-1 2 8 16,3-4-79-16,0 1-74 0,-1 2 59 0,2-3-39 15,0 1-1-15,-1 0-19 0,0-4-3 16,-1 1-27-16,1 1 24 0,0-1 6 15,-2-2-3-15,-1 0 2 0,0-2 25 0,2 3 0 16,0-3 0-16,0 2 13 16,2-2 1-16,-2-1 11 0,3-1-22 0,-2 2-14 15,2 1-14-15,-3-3 27 0,4 3-12 16,-4-4-14-16,0 5 30 0,6-5 26 16,-4 2-43-16,4 3 0 0,-1-3 7 15,-1 1 4-15,2 0-24 0,0 1 12 16,2-3-11-16,-3 1-1 0,2-1-1 15,-2-2 1-15,0 0-2 0,0 0-2 16,-3-1 2-16,8 2 11 0,-3-2 7 16,2 1-15-16,0 0-4 0,5-2 39 15,0 3-39-15,-1-2 27 0,0 1-5 16,5 0-20-16,-5-1 2 0,1-2-4 0,2 3 0 16,-7-2 12-16,2-1-12 0,0 2 0 15,-1-2 2-15,-1 0-2 0,0-1 2 16,-2-1 10-16,3 1-12 0,-4-3 22 15,6 2 3-15,-2 0-4 0,1-2-18 16,0 4 22-16,0-3-24 0,-1 1 28 16,-2-1-29-16,0 1-4 0,-3-1 2 15,-4 2 1-15,0 1-28 0,-5-3-126 0,-2 1-43 16,-6 0-447-16,-2 1-200 16,-23-3-652-16,-3-2-35 0</inkml:trace>
  <inkml:trace contextRef="#ctx0" brushRef="#br0" timeOffset="73161.5182">27605 6930 633 0,'0'0'1530'0,"0"0"-883"16,0 0-357-16,0 0-107 0,0 0-3 15,0 0-29-15,0 0-151 0,0 0-81 16,0 0-90-16,0-2 2 0,2 2 5 16,7 2 47-16,3 2 117 0,12 3 82 15,10 1-12-15,21 6 53 0,15 1-16 16,11-2-34-16,2 0 50 0,-5 1-47 0,-1-3-76 15,-10 0 84-15,-1-1-84 16,-11-1-375-16,-3-4-195 0,-12-5-647 16,-17 0-174-16</inkml:trace>
  <inkml:trace contextRef="#ctx0" brushRef="#br0" timeOffset="74123.0733">25217 5778 567 0,'0'0'414'16,"0"0"134"-16,165 13-194 16,-82-8-125-16,4-5 190 0,2 3-122 0,1-3-78 15,-8 1-96-15,-3 2-16 0,-12-3-105 16,-1 0-2-16,-11 0 51 0,-3 0-29 16,-10 0 1-16,-8 0-46 0,-13-3 1 15,-5 2-29-15,-6-2-39 0,-2 0-27 0,3-3 117 16,-5-2 6-16,3-1 88 15,-5-3 0-15,-2-1-92 0,-2-4 2 0,0 4-4 16,-2-3-57-16,-8-1 18 0,-2 1 39 16,2 3 22-16,-2 0 46 0,-2 2-68 15,0 2-266-15,-1 1 201 0,-4-1-551 16,-2 4 301-16,-1 2 315 0,4-1-210 16,2 4 452-16,8-3-242 0,4 3 414 15,4 0-266-15,0 0-148 0,2 0-329 0,6 0 77 16,2 7 252-16,8 1 19 15,3 2 32-15,13 6-7 0,6 4 281 0,-2-3-98 16,-8-5-75-16,-13-2-111 16,-4-3 36-16,-2 0-77 0,1 2-6 0,-4 1 0 15,0-3-53-15,-4-1 24 0,-4-2 6 16,0 1 27-16,0 2-32 0,-12 0 10 16,4 3 22-16,-4 1 2 0,-3 7 126 15,-4 2-8-15,0 10-118 0,1 7-159 0,10-4-525 16,8-9-224-16,0-11-282 15</inkml:trace>
  <inkml:trace contextRef="#ctx0" brushRef="#br0" timeOffset="74796.296">27543 5997 626 0,'0'0'1473'0,"0"0"-631"0,0 0-678 16,0 0-164-16,109-15 0 0,-33 8 183 15,20-2-2-15,10 1-90 0,2-1-85 16,0-4 20-16,-13 6 50 0,-11 1 45 16,-23 4-101-16,-16 1-15 0,-13-3 31 0,-16 4-11 15,-2-3-23-15,-4 2-2 16,-2-1 31-16,-2 2 40 0,-1-2 64 0,-5-1 25 15,0 3 2-15,0-2-47 0,0 2-23 16,-5-5-5-16,1 2-87 0,-2-6-46 16,2 4-4-16,0-1-4 0,0 1 54 15,0-3-42-15,-1 5-29 0,-4-2-41 16,-7 0-177-16,-16 2-145 0,-13-1-161 16,-8 4 134-16,2 0 294 0,6 0 79 15,7 0-322-15,13 0 410 0,5 0 178 0,10 0 4 16,6 0 18-16,4-3 20 0,0 3-33 15,0 0-187-15,2 0-90 0,10 0 90 16,8 0 79-16,20 0-21 0,21 3-28 16,14 0 198-16,1-2-64 0,-9-1-68 15,-13 0-43-15,-3 0-52 0,-7 0 73 16,-7 0 108-16,-11 0 32 0,-16 0-160 16,-6 0-54-16,-2 0-64 0,0 0-2 0,-2 0 66 15,0 0 71-15,0 0-10 0,-2 0-61 16,-2 0-75-16,-8 4-1 0,-7 5 61 15,-15 13 15-15,-20 10 76 0,-9 13-30 16,-7 4-41-16,-1 4 11 0,2-2-16 16,-3-3-377-16,3-4-354 0,19-15-421 15,7-12-445-15</inkml:trace>
  <inkml:trace contextRef="#ctx0" brushRef="#br0" timeOffset="76924.1616">22637 8564 449 0,'0'0'98'0,"0"0"987"16,0 0-592-16,0 0-212 0,0 0 20 15,0 0-44-15,0 0-63 0,0 0-92 16,0 0-100-16,-2-19 38 0,2 19 78 15,0-2-8-15,0 2-35 0,0 0-43 16,0 0-32-16,0 0-27 0,0 0 0 0,0 0 6 16,0 0-6-16,0 0-27 0,0 0-18 15,0 0-7-15,0 0-6 0,0 0-23 16,0 0-33-16,0 0-43 0,0 0-22 16,0 0-23-16,0 3-34 0,0 5 219 15,0 3 44-15,0 5-32 0,2 1 0 16,0 3 0-16,0-2 30 0,1 3-23 15,-1 0 25-15,2-2-7 0,-2 3-12 16,0-3 13-16,2 1 6 0,-2 2 13 16,1-2 127-16,1 2-39 0,-2 0-101 0,0 1 5 15,0 2 45-15,0 2-13 0,2 5-6 16,1 7 38-16,-1 1-63 0,-2-2 44 16,3-2 25-16,-3-5-2 0,2-1-30 15,-2 1 42-15,0 0 0 0,0-1-12 16,0-3-26-16,-2-1 23 0,0-9-64 15,0-3-2-15,0 1 43 0,0 1-17 16,0 3-30-16,0 1 29 0,0 2-29 0,0-1 29 16,0 0 47-16,0 0-48 0,0 1-24 15,0 0 47-15,0-1-48 0,0-1 37 16,0 0-12-16,0-2-22 0,0 4 14 16,0 0-20-16,0-2-26 0,0 8 24 15,0-6-2-15,2 2 4 0,0-2 57 16,-2-1-29-16,2-1 0 0,-2 2 16 0,0 0-39 15,2-2 22-15,-2 1-23 0,0 0 60 16,0 0-5-16,0 0-53 0,0 0 31 16,0 1-31-16,0 0 15 0,0 1-21 15,-2-2 21-15,0 0-21 0,2-1 26 16,-2 2-24-16,0-3 28 0,2 0-30 16,0-2 4-16,0 0-4 0,0-2 0 15,-2 1 0-15,2 1 18 0,0-1 3 0,-2 1-16 16,2-2-5-16,-2 1 25 15,0-3 6-15,2 2-6 0,-2 0-23 0,0 1 29 16,2-3-31-16,0 2 1 0,0-1 6 16,0-3-7-16,0 0-2 0,0 1 2 15,0-2 17-15,0-3-15 0,2 3-2 16,-2-3 43-16,2-1-20 0,-2 0-22 16,0-1 17-16,0 2-15 0,0-2 31 15,0 0-5-15,0 2-5 0,0 1-24 16,0-1 0-16,0 0 22 0,0 2-19 0,0 2 12 15,0-2-15-15,0 0-144 16,0 1 10-16,0 0-49 0,0 0-64 0,0 1-68 16,0-2-165-16,2 1-115 0,-2 0-53 15,2-5-401-15</inkml:trace>
  <inkml:trace contextRef="#ctx0" brushRef="#br0" timeOffset="77949.0786">22665 10718 183 0,'0'0'263'0,"0"0"1102"16,0 0-765-16,0 0-367 0,0 0-214 16,0 0-19-16,0 0-37 0,0 0 13 15,0 0 22-15,0 0-2 0,4 0-21 16,-4 0 25-16,0 0 23 0,0-3 31 16,2 3 13-16,-2 0 6 0,4 0-18 0,0-2-20 15,7 2-29-15,0-2 59 16,7 1 35-16,14-4-98 0,20 3 33 0,5-1 24 15,9-1-13-15,-3 2 21 0,-3-2-21 16,-1 3-46-16,-3-2 24 0,-3 3-24 16,-5 0-17-16,-3 0 17 0,-1 0 23 15,1 0-23-15,0 0-25 0,0 0 25 16,-3 0 28-16,1-1 10 0,-3-1-36 0,0 2 35 16,1-2 30-16,-3-2-61 15,0-1 85-15,0 2-16 0,5-2-73 0,-1 1 109 16,1-1-60-16,3 0 16 0,1 3-38 15,-3 0-29-15,6 2-5 0,-6 0 1 16,1 0 1-16,-1 0 1 0,-2 0-3 16,1 0 5-16,1 0-5 0,-3 0 5 15,1 0-2-15,0 0 4 0,-1 0-4 16,3 0 6-16,1 0 16 0,-2 0-20 16,0 0 0-16,-1 0-26 0,2 0-28 0,1 0 54 15,-3 0 49-15,-1 0-49 0,-3 0-5 16,0 0 5-16,2 0-3 0,1 0-36 15,3-2 39-15,-3 1 34 0,-1-3-33 16,0 2 54-16,-4 0 1 0,-1 0-22 16,-1 0 19-16,-5 0 14 0,3-1-62 15,-2 3-5-15,-4 0-2 0,-8 0 2 16,-3 0 2-16,2 0-2 0,0 0-2 16,2 0 1-16,4 0-17 0,-1 0-1 15,-1 0 14-15,4 0-16 0,-1 0 21 0,-1 0 0 16,-1 0-3-16,-2 0-11 0,2 0 12 15,-5 0 4-15,-2 0 20 0,-3 0-22 16,-1 3-53-16,-5-3 53 0,-2 2-3 16,1-2 3-16,-1 0 0 0,-4 2-1 15,3-2-43-15,-1 2-234 0,-2 0-88 16,0 0-291-16,0-1-575 0,0 2-94 16</inkml:trace>
  <inkml:trace contextRef="#ctx0" brushRef="#br0" timeOffset="78095.6851">25828 10723 2063 0,'0'0'1841'0,"0"0"-1411"0,0 0-362 16,0 0-68-16,0 0-126 0,0 0-82 16,0 0-210-16,0 0-164 0,0 0-433 15,0 0-948-15</inkml:trace>
  <inkml:trace contextRef="#ctx0" brushRef="#br0" timeOffset="81632.7755">22656 10744 246 0,'0'0'93'15,"0"0"780"-15,0 0-464 0,0 0-196 16,0 0-192-16,0 0-21 0,0 0-38 16,0 0 0-16,0 0-14 0,0 0-6 15,0 0-33-15,0 0-25 0,0 0-33 16,0 0 18-16,0 0 131 0,0 0 19 0,0 0 99 16,0 0 44-16,0 0 26 0,0 0-40 15,0 0-65-15,0 0-83 0,0 0-28 16,0 0-48-16,0 0-66 0,0 0-176 15,0 0-343-15,0 0 114 0,0 0 419 0</inkml:trace>
  <inkml:trace contextRef="#ctx0" brushRef="#br0" timeOffset="82580.3745">22754 10759 178 0,'0'0'27'0,"0"0"-27"16,0 0 0-16,0 0-66 0,0 0 13 16</inkml:trace>
  <inkml:trace contextRef="#ctx0" brushRef="#br0" timeOffset="85896.5899">22754 10759 37 0,'0'-6'146'0,"0"6"407"16,0 0 50-16,0 0-196 0,0 0-132 0,0 0-66 15,0 0-72-15,0-2-62 0,0 2-32 16,0 0-18-16,0 0-23 0,0 0-2 16,0 0 5-16,0 0 31 0,0 0-5 15,0 0-9-15,0 0-22 0,0 0-37 16,0 0-11-16,0 0 4 0,0 0 13 15,0 0-6-15,0 0-1 0,0 0-24 16,0 0-7-16,0 0-38 0,0 0-33 0,0 0-44 16,0 0-23-16,0 0-32 15,0 0 234-15,0 0 3 0,0 0-35 0,0 2-35 16,0-2-13-16,0 0 55 0,0 0 30 16,0 0 32-16,0 0 21 0,0 0 12 15,0 0-13-15,0 0 33 0,0 0 51 16,0 0 141-16,0 0 54 0,0 0-38 15,0 0-60-15,0 0-69 0,0 0-47 16,0 0-17-16,0 0 23 0,0 0-5 16,0 0 12-16,0 0-22 0,0 0-11 0,0 0-11 15,0 0 1-15,0 0 20 16,0 0-12-16,0 0-32 0,0 0-25 0,0 0-4 16,0 0-1-16,0 0-9 0,0 0 4 15,0 0-10-15,0 0 14 0,0 0 4 16,0 0 13-16,0 0 14 0,0 0 1 15,0 0-1-15,2 0 12 0,-2 0-10 0,0 0 12 16,0 0-18-16,0 0-13 16,0 0-10-16,0 0-4 0,0 0-3 0,0 0-4 15,0 0-7-15,0 0 3 0,0 0-7 16,0 0 7-16,0 0 6 0,0 0-7 16,0 0-17-16,0 0 10 0,0 0 4 15,0 0 6-15,0 0-6 0,0 0 3 16,0 0-17-16,0 0 10 0,0 0-11 15,0 0 2-15,0 0-1 0,0 0 10 16,0 0-13-16,0 0 1 0,0 0 3 0,0 0 14 16,0-2 4-16,0 2-1 0,0-2-2 15,0 0-19-15,0 1-71 0,0-3 37 16,0 0 34-16,0 1 0 0,0-2-16 16,0 2-44-16,0 1 60 0,0-2 9 15,0 1-9-15,0-2-43 0,0 2 42 16,0-4-42-16,0 2-25 0,0 1 68 15,0-1 0-15,0 1 0 0,0 0-55 0,0 0 55 16,0-1 40-16,0 2-21 16,0-1-19-16,0 1-31 0,0 1 31 0,0-1 32 15,0 0-32-15,0-1-43 0,0 0 29 16,0-2-11-16,0 3 25 0,0-3-3 16,0 1-73-16,0-2 76 0,2-1 24 15,0 1-24-15,-2 0-54 0,3-1 51 16,-1-1-10-16,0 1 11 0,-2-1 0 15,2-3-35-15,-2 3 18 0,0-3-5 16,0 1 24-16,0 2-15 0,0 0 1 0,0 0 14 16,0 3 62-16,2-2 23 15,-2 1-66-15,0 0-19 0,0-4-64 0,0 2 62 16,0 1 4-16,0 1 17 0,0-2-19 16,0 7 16-16,0-5-13 0,0 3 32 15,0-2-35-15,2 1-23 0,-2 1 23 16,0 1 41-16,0-3-12 0,0 2-29 15,2-3-58-15,0 2 58 0,0-2 7 16,0 1-7-16,1 0 0 0,-3 2 0 16,2 0 27-16,-2-1 23 0,2-1-50 0,0 1-64 15,-2-3-13-15,0 2 77 0,2-2 77 16,-2 3-45-16,0-3-10 0,0-1-22 16,0 1-22-16,0-1-17 0,0-3 39 15,0 2 40-15,0 1-40 0,0-1-10 16,0 0-8-16,0 3 16 0,0-1 2 15,0 1 0-15,2-1 3 0,-2 2 40 16,2-1-18-16,0-1-25 0,3 0-61 0,-3 1 61 16,-2-1 4-16,2 2 31 15,0-1-35-15,-2 0 0 0,0-1 26 0,2-4-12 16,-2 3 7-16,0-3-18 0,0 2-3 16,0 0-37-16,0 1 37 0,0 0 21 15,0 1-18-15,0 1-3 0,0-1 18 16,0 0-18-16,0 0 0 0,0 1 0 15,0-1 0-15,0 1-2 0,0-1 2 0,0-2 61 16,0 1-61-16,3-1-84 0,-3-1 84 16,2 0 35-16,-2-1-35 0,2-2-52 15,-2 5 52-15,2-2 0 0,-2-1-4 16,0 2 4-16,0-1 0 0,2 0 0 16,-2 0-39-16,2-1 39 0,0 0 6 15,-2 1-5-15,2 0 23 0,0-1-24 0,-2-2-43 16,0 1 42-16,2-1 1 15,-2 1 10-15,2 1-10 0,-2 1 29 0,2 0-58 16,0 2 29-16,-2-1-7 0,2 0 7 16,2 3 22-16,-4 1-19 0,0 0 1 15,2 1-2-15,-2-4 23 0,2 2-25 16,0-3-64-16,2-1-36 0,-2 0 100 16,2-3 14-16,-2 1-13 0,0 0 33 15,0 0-33-15,0-2 18 0,0 1-15 16,-2 0-4-16,5-1-1 0,-3-1-26 0,0 1 24 15,3-3-12-15,-3 4-12 16,0-1 23-16,0-2-47 0,-2 3 36 0,0-3-4 16,0 0-79-16,0-1 98 0,0 1 3 15,0 1 47-15,0 1-50 0,0 2 3 16,0 0 17-16,0-1-19 0,0 3-1 16,0-3 0-16,0 3 0 0,0 1 0 15,0-1 0-15,0 0-20 0,2-3 20 16,0 1 0-16,-2-1-33 0,2 1-5 15,-2-3 34-15,0 1 4 0,0 0 6 0,0-1-6 16,0 1-42-16,0 0 17 0,0 0 25 16,0-3-4-16,0 3-59 0,0 1 63 15,2-2-26-15,0 0 26 0,3 3-63 16,-1-2 45-16,-2 2 18 0,4 1-81 16,-4 5 81-16,5-3 77 0,-5 5-77 15,2-4-14-15,-1 4-37 0,-1 2 51 16,-2-4 63-16,4 3-63 0,-2 1-1 15,0-3-44-15,0 2 45 0,0 0 63 0,-2 1-63 16,2-1-68-16,0-2 14 16,0 4 54-16,0-1 54 0,0 1-54 0,6-3-4 15,-4 3-130-15,2-5 90 0,-2 3 41 16,0 0-93-16,0 1 96 0,-4 1 67 16,2 0-14-16,-2 2-10 0,2-2-19 15,-2 2 0-15,3-2-20 0,-3 2 41 0,0 0-9 16,0 0-34-16,0 0-2 15,0 0-45-15,0 0-38 0,0 0-32 0,0 0-7 16,0 0-21-16,4 0 13 0,1 0 50 16,1 0 53-16,2 0 21 0,-4 0-48 15,3 0 33-15,-5 2-34 0,0-2 22 16,0 0 4-16,0 2-4 0,-2-2 10 0,0 0 0 16,0 2 1-16,2-2-12 15,-2 2 6-15,5-1-6 0,-3 3 5 0,4 0 29 16,-1 0 29-16,1 1-29 0,0 2-142 15,2 0 142-15,4 1 64 0,-2 1-28 16,0 3-9-16,4-2-27 0,-4 0-6 16,0 0 6-16,-3 0 59 0,1 1-26 15,1-1-33-15,-3-1-26 0,1-1 26 16,-1 1 0-16,-2 1-2 0,2 0-37 16,3 2 39-16,-2-1-4 0,-1 4 4 0,2 0 0 15,0 0 22-15,2 3-5 0,-2-3 0 16,0-3-15-16,1 3-2 0,-3-2 0 15,3-2-34-15,-3 3 34 0,0-3 34 16,-1-1-30-16,-1 1-2 0,0-1-2 16,0 0 28-16,-2-1-22 0,2 1 73 15,1-1-45-15,-3 1-33 0,3 2-1 16,-1-1 0-16,0 0 6 0,0 3 34 16,0-1-37-16,-2 0 27 0,4 0-27 15,-1-1-5-15,0 1 2 0,1-1 0 0,-2 1 0 16,2-2-1-16,0 1 1 0,-1 2 34 15,1-3-15-15,1 0-19 0,-3-1 0 16,2 0-5-16,-1-1 5 0,-1 1-21 16,0-1 21-16,0-1-4 0,0 2-18 15,3-3 21-15,-3 2 1 0,1 1 0 16,-1-3-2-16,0 1 2 0,2 2 0 16,-2 0 23-16,2 1-23 0,4 0 22 15,-4 2-17-15,0-1 0 0,0 0 13 0,1 1-18 16,1-1-21-16,1 0 21 15,-1-1 0-15,1 0 38 0,-3 0-38 0,0-1-4 16,5 2 4-16,-4-3 0 0,1 0-32 16,-2 2 32-16,2-3 21 0,0 2 22 15,0 0-43-15,-2-1 27 0,2 0-27 16,-1 2 27-16,4-2 5 0,-3 0 6 16,1 3-34-16,-1 0 1 0,0-4 21 15,3 5-23-15,-2-4 23 0,1 3-26 16,0 0 0-16,4-1-2 0,-2 2-1 0,1 1 6 15,2-1-3-15,0-1 20 16,-3 0-16-16,4 2 26 0,-4-2-30 16,-2-4 6-16,2 2 14 0,-2 0 2 0,-2-3-20 15,1-1-2-15,0-1 56 0,1 3-20 16,-2-1-16-16,3 0-1 0,2 0 24 16,0 3-38-16,-3-3 38 0,6 4-40 15,-2-2-3-15,-2-1 5 0,2 1-15 16,-2 0 15-16,1-1-5 0,0-1 0 15,-3 2-24-15,1-1 24 0,-1-3 3 0,2 2 1 16,-2-1-1-16,0 0 59 0,1-1-62 16,0 2 0-16,-1-1 5 0,1-2 0 15,-3 1 48-15,5 1-38 0,-2-3-15 16,-1 4-17-16,3-2 17 0,-4 0 32 16,1 2-32-16,-4-4 18 0,3 3-9 0,0-2-9 15,-3-2-34-15,0 2 34 16,-2-3 28-16,1 1-28 0,-1 0-27 0,0 0 27 15,3-2 3-15,-3 2 15 0,2 0-16 16,3 2-2-16,-1-1 1 0,-2-1 14 16,5 3-13-16,-2-3-2 0,-1 1 22 15,-2 1-22-15,6-3-45 0,-6 4 45 16,2-1 18-16,0-3 18 0,-1 3-4 0,4-2-29 16,-3 0 0-16,-2 0 10 0,3 0 19 15,-3 0-31-15,0 0-1 0,3-1-3 16,-2 1-1-16,-3 2 1 0,2-1-2 15,-2-1-4-15,0-2 6 0,0 0 3 16,-2 3-1-16,2-3-4 0,-2 2-14 16,0-2 19-16,0 2 3 0,0-2-3 15,2 0 0-15,0 1 0 0,2 2 0 0,0-1 1 16,1 0-1-16,4-1 5 16,-3 3 13-16,1 0-18 0,-1-2 1 0,1 1-1 15,-1 0 0-15,-1-1 0 0,-1-1 0 16,0 3-25-16,-2-2-10 0,2 0 35 15,0 0 5-15,-2-2-2 0,2 1-3 16,-4 2-3-16,2-1-2 0,0 0 1 16,0-1-17-16,3 1 21 0,0 3 19 15,-1-5-19-15,2 5 0 0,1-3 32 16,-1 0 22-16,3 0-54 0,-3 0 0 0,1-1 4 16,1 2-4-16,-1 0 0 0,2-1 18 15,-1 0-4-15,0 2-14 0,6-3 4 16,-4 1 10-16,-1 3-14 0,2-3-3 15,-3 1 3-15,1-1 14 0,-3 1-11 16,3-3-6-16,-2 3-8 0,1-1 11 16,-2 0 3-16,4 0 14 0,-2 0-17 15,0 0 29-15,-1-2-29 0,-1 1 2 16,1-1-2-16,0 3 2 0,-3-3 11 16,0 1-9-16,0-1 17 0,6 2-4 0,-4 0-17 15,0 0-2-15,0 0 2 0,-1 0 0 16,4 1 36-16,-3-1-36 0,-2 3-25 15,1-4-191-15,-5 3-253 0,-2-1-241 16,0 2-469-16,0-1-271 0</inkml:trace>
  <inkml:trace contextRef="#ctx0" brushRef="#br0" timeOffset="87553.5046">22896 10778 229 0,'0'0'165'0,"0"0"1090"15,0 0-506-15,0 0-387 0,0 0-224 0,0 0-91 16,0 0-47-16,-12-2-47 0,12 2-37 16,0 0-31-16,0 0-55 0,0 0-230 15,0 0-34-15,0 0-79 0,0 0-38 16,0 0 188-16,0 0 212 0,0 0 104 15,0 0 47-15,0 0 27 0,-3 0 32 16,3 0 297-16,0 0 137 0,0 0 22 0,0 0-110 16,0 0-138-16,0 0-123 0,0 0-113 15,0 0-31-15,0 0-31 0,0 0 25 16,-2 0 1-16,2 0 5 0,-2 0-2 16,0 0-23-16,-3 0 0 0,1-2-553 15,0 1 578-15,0-1 19 0,0 0 135 16,0 2-7-16,0-2-71 0,2-1 13 15,-2 3 148-15,2 0-70 0,2-3-58 0,0 3-61 16,0 0-11-16,0 0 24 0,0 0-8 16,0 0-6-16,0 0 12 0,0 0 11 15,0-2 47-15,2 2 30 0,4 0 15 16,-4 0-12-16,0 0-28 0,-2-2-60 16,2 2 50-16,-2 0 1 0,0 0-2 15,0-1-17-15,0-2-4 0,0 1-86 16,0-2-4-16,0-1-22 0,0 1 22 0,0-2 90 15,0 3-90-15,0-3-77 16,2-2 10-16,0 3 65 0,0-4-76 0,0 2 1 16,2-1 77-16,0-3-72 0,0 1 24 15,3-1 48-15,0 0 43 0,-1-1 5 16,0 0-3-16,1 3-42 0,-1-1 56 16,-2-1-59-16,0 2 0 0,3-1-43 15,-1-2 43-15,1 1-5 0,-1 0-72 16,-2 1 58-16,2 1 19 0,-2 2 58 15,4-2-15-15,-4 3-43 0,0-1-48 0,0-1 48 16,0 2 109-16,0-1-36 16,0 1-73-16,1-2-27 0,-3 2 22 0,3-1 5 15,-1 2 0-15,0-1-166 0,0-3 166 16,0 4 5-16,0 0 115 0,1-4-101 16,-1 2-19-16,0-1-90 0,0 1 14 15,3 0 76-15,-1 0 0 0,-1 2 24 16,1-3-24-16,0 2-183 0,-4 0 183 15,2 1 183-15,-2-1-121 0,3-2-62 16,0 1-110-16,-1-1 110 0,-2 1 158 0,2 1-57 16,-2-2-43-16,0 1-58 0,0 1-22 15,-2-1 22-15,2 0 31 0,0 2-31 16,-2 1-9-16,2 0-43 0,-2 0 52 16,0 2 49-16,2 0-49 0,0-1 0 15,1-4-36-15,4 4-102 0,-5-2 138 16,0 0 44-16,0 1 64 0,0 4-32 15,0-5-22-15,0 3-54 0,0-4-18 16,0 2 18-16,0 1 118 0,0-3-110 16,-2 0-8-16,3 2-71 0,-3 1 71 0,2 1 96 15,-2-1-1-15,2 3-37 0,-2-2-15 16,0-1-43-16,0 1-31 0,0-1 19 16,0 0 12-16,0 1 82 0,0 0-28 15,0 0-54-15,0 1 3 0,0-1 8 0,0 2 28 16,0-2-39-16,0 0 0 15,0 0-53-15,0 0-32 0,0 2 0 0,0-1-13 16,0 1-78-16,0 0-170 0,0 0-100 16,0 0-77-16,0 1-274 0,0 3-292 15,-4 3 169-15,8-10 597 0</inkml:trace>
  <inkml:trace contextRef="#ctx0" brushRef="#br0" timeOffset="88542.0841">22868 10700 176 0,'0'0'921'0,"0"0"-156"16,0 0-204-16,0 0-206 0,0 0-71 16,0 0-31-16,0 0-4 0,0 0-1 15,0 0-2-15,0 0-42 0,0-10-64 16,0 6-139-16,2 1 49 0,-2-1 80 15,0-3-130-15,0 0 1 0,0 2 37 0,2-3-37 16,-2 0-1-16,3-1 0 0,1 0-35 16,1 0 10-16,-1-4-12 0,2 3 20 15,-2-1-17-15,3 1 34 0,-1 1 0 16,0 1-52-16,1 1 49 0,-3 0-30 16,0 1 33-16,1 0 31 0,-1 2 35 15,-2-3-58-15,0 5-8 0,2-5-4 16,-2 2 4-16,0-1 42 0,2 0 16 0,-2-1-58 15,6-3-41-15,-4 3-10 0,0-3 51 16,0 0 46-16,0 1-46 0,2-1-54 16,-2 0 7-16,1 1 47 0,2-1 1 15,-1 1 1-15,-2 2 57 0,2-3-59 16,-1 2-85-16,-1-2 85 0,0 3 62 16,0 0-29-16,-2-1-8 0,3-1-25 0,-5 1 0 15,2-2 21-15,0 2-18 16,-2 1 78-16,0-3-81 0,2 3-9 0,0-1 9 15,1 0 0-15,-1 1-4 0,0-1-54 16,-2 0 58-16,2 1 2 0,-2-1-2 16,2 3 0-16,0-2-4 0,-2 2-8 15,2-1 12-15,-2 0 1 0,0 1 37 16,0 1-38-16,0-2 2 0,0 2-4 16,0 1 0-16,0-2 2 0,0 3 17 15,0-1 37-15,0-1-54 0,0 0-51 0,0 0 51 16,0 1 0-16,0-1 3 0,0 0-3 15,0 1 25-15,0-1 24 0,0 0-49 16,0 0 15-16,0-1-23 0,0 0 8 16,2-1-102-16,-2 0 100 0,0 1 2 15,2 1 34-15,0-2-34 0,0 1-95 16,0-1 62-16,0 0 16 0,3 2 17 16,-2-1 18-16,-1 1-18 0,2 0 0 0,-2-2 4 15,0 3-4-15,-2 0-28 16,2 0 10-16,-2 1 18 0,2 0 0 0,0 0-43 15,-2 2-115-15,0-2 16 0,2 2-33 16,-2 0-115-16,2 0-107 0,0 0-42 16,0 2-220-16,0 4-275 0,-2 0 41 15</inkml:trace>
  <inkml:trace contextRef="#ctx0" brushRef="#br0" timeOffset="90622.3813">22896 10604 275 0,'0'0'1031'0,"0"0"-272"0,0 0-607 16,0 0-21-16,0 0 80 0,0 0-35 16,0 0 122-16,0 0-181 0,0 0-88 15,-8-61-58-15,8 54 0 0,0-3 29 16,4 3 12-16,2-2-12 0,-2 0-18 0,3 0-29 16,-1-1 47-16,0 1 12 0,1-3-12 15,0 2 0-15,-1 1 10 0,-2-1 37 16,0 3-47-16,-2-3 97 0,2 0-12 15,0-1-85-15,2 0 50 0,-4 0 89 16,0-4-31-16,2 2-108 0,-2 0 43 16,2-2 109-16,0-1-66 0,0 3-86 15,0-4 0-15,1 1-35 0,4 1 30 0,-3-2-57 16,0 2 1-16,-2-2 61 16,3 1 56-16,-1-1-56 0,-2 2-72 0,5-2-57 15,-3 2 107-15,1-1 22 0,-3 5 6 16,-2 0 74-16,0 1 11 0,0 2-48 15,0 4-40-15,-2-2 60 0,2 5 29 16,0-2-17-16,0 0-71 0,5-1-4 16,0 0-94-16,1-1-44 0,0 0-139 15,-2 2 277-15,4-2 2 0,-2 2-2 0,-2-1 0 16,0 0 2-16,1 3-2 0,-3-4 0 16,2 4-20-16,-1-1 18 0,-1 0-23 15,0 0-14-15,3 0 17 0,-3 2 22 16,0-2-51-16,0 2 23 0,0 0-6 15,3 0 30-15,-5 0 2 0,1 0 0 16,1 0-43-16,-2 0 45 0,0 0 2 16,0 0-2-16,0 0-34 0,2 0 30 15,0 2 3-15,0-2 1 0,1 2-23 0,4 0 17 16,-3 0 6-16,4-2 0 0,-1 2 40 16,4-2-12-16,-3 0-11 0,1 1-11 15,-5-1-6-15,5 0 28 0,-7 0-6 16,1 0-20-16,-1 0 21 0,-2 0-17 15,-2 0 33-15,0 0 17 0,0 0 4 16,0 0 16-16,0 0-1 0,0 0 0 16,0 0-29-16,0 0-15 0,0 0-31 15,0 0 0-15,0 0-26 0,0 0 6 16,0 0-5-16,0 0-13 0,0 0-21 0,0 0 5 16,0 0 6-16,0 0 5 0,0 0-1 15,0 0 16-15,0 0 22 0,0 0 2 16,0 0-1-16,0 0 3 0,2 0-2 15,-2 0 0-15,0 0 4 0,0 0 0 16,0 0 0-16,0 0-3 0,2 0-20 16,-2 0 17-16,0 0-16 0,2 0-6 15,-2 0-1-15,2 0-10 0,0 0 39 0,0 0 0 16,2 3 0-16,0-3-38 0,6 2 35 16,-4-2-14-16,0 1 11 0,2 1 6 15,-1 0-29-15,2 0 29 0,-1 3-6 16,1-5 6-16,-1 5-23 0,0-2-1 15,1 2 24-15,-2-3-1 0,-1 3-1 16,0-1-69-16,0-2 36 0,-4 1-47 16,2 0 82-16,-2 0 0 0,4-1 4 15,-2 0 54-15,2 2-28 0,-2-1 34 16,2 2-34-16,1 0-26 0,1 0 25 16,3 2 17-16,2-1-44 0,-1-1 72 0,6 1-35 15,-2-1 6-15,2 4-22 0,0-4 5 16,2 3 12-16,-3-2-40 0,-1 0 0 15,0 1-2-15,-4-2-15 0,-2 1 17 16,4 0-2-16,-6-1-4 0,0 2 1 16,1-2 5-16,2 1-4 0,-3 0-19 15,0-1 18-15,1 1 3 0,2 0 0 0,2-1-19 16,-1-1 21-16,0 1 0 0,6 0 6 16,-4 1-4-16,6 0 60 0,-1-1-62 15,0 1-2-15,2 1 2 0,-1-1 0 16,0 2-2-16,0 0-19 0,1-1-1 15,0 3 22-15,-2-3-6 0,1 1-22 16,-2 2-12-16,0-2 12 0,-4-3 28 16,1 1-2-16,4 0 2 0,-2-1 53 0,3-1-53 15,-2 1 68-15,2 0-1 16,-1-3-12-16,2 1 31 0,0-1 6 0,-1 1-66 16,-2-3-4-16,2 3-11 0,-4-1 4 15,-1 2-10-15,0-2-10 0,-2 0-16 16,-3-1 16-16,4 3 3 0,-4-2 2 15,0 0 6-15,4 0-6 0,-2 0 76 16,0-2 42-16,4 0-33 0,-2 0-56 16,-1 0-26-16,2 2 40 0,-2-2 0 15,1 0 5-15,2 0-43 0,0 0-3 0,-3 0 3 16,2 0-2-16,-4 0-3 0,-5 0 0 16,0 0 0-16,1 0-5 0,-5 0-120 15,-2 0-130-15,2 0-16 0,-2 0-13 16,0-2-71-16,0-2-338 0,0 0-691 15,-15-7 565-15</inkml:trace>
  <inkml:trace contextRef="#ctx0" brushRef="#br0" timeOffset="91968.1078">22991 10730 290 0,'0'0'737'0,"0"0"297"0,0 0-443 0,0 0-296 15,0 0-289-15,0 0 217 0,0 0 75 16,0 0-77-16,0 0-82 0,24-29-139 16,-11 22-188-16,-1-2-6 0,6 1 194 15,-4-2-39-15,4 3-7 0,-2-1 46 16,-3 0-95-16,2 1 27 0,-2 1-66 15,-3 1 134-15,3-3 0 0,0 1 0 0,-5 0-25 16,5 0 25-16,-2-1 64 0,-1-1-64 16,-2 5-9-16,2-4 9 0,-2 3 93 15,0 0-90-15,0 0 71 0,3-1-72 16,4 1 48-16,2-1-50 0,0-3-22 16,2 6-12-16,1-2-28 0,0 0 60 15,0 3-2-15,1 0-59 0,-2-3 57 16,0 1-12-16,-1 0 12 0,-4 2-5 15,-2-1 9-15,-3 1 2 0,2 0 0 0,-3 0 0 16,1 0 17-16,-5 2-17 0,4-2 0 16,-1 0 18-16,2 2 17 0,-1-2 11 15,0 2-35-15,2-2-11 0,4 2-63 16,-2-2 63-16,3 2 6 0,0 0-6 16,0 0-4-16,0 0 4 0,0 0 4 15,-3 0-4-15,4 0-35 0,-4 0 35 16,-2 0 18-16,4 0-18 0,-2 0-30 15,-1 0 28-15,-1 0 2 0,3 0 24 16,-2 0-1-16,-1 2 0 0,1 0-23 0,-2-2-6 16,-1 2 6-16,0-2 0 0,-2 2 6 15,6-2-2-15,-2 2 35 0,3-2 5 16,-3 2-42-16,5-2 48 0,0 2-50 16,0 0-30-16,0 0 30 0,-1-1 57 15,4 1-57-15,-4 0 0 0,1 0-4 16,3 0-7-16,-4 0 11 0,2 0 39 15,-2-2-35-15,-2 2 32 0,4-2 3 0,-4 3-37 16,-1-3 41-16,2 0-21 0,0 2-17 16,-3-2 13-16,0 0-14 0,4 0 28 15,-4 0-30-15,0 2-2 0,2-2 2 16,0 3 19-16,-2-3 1 0,3 2 64 16,2-2-19-16,-2 0-62 0,-1 3-5 15,4-3 4-15,-4 2 1 0,-2 0-5 16,2-2-24-16,-2 1 24 0,0-1 2 15,-1 3-2-15,4-1-2 0,-2 0 0 16,-1 0 1-16,1-1 1 0,-2 1 5 16,1 1-3-16,-2-3-2 0,-2 0 1 0,6 1 18 15,-2-1 17-15,0 0-47 0,-3 0 32 16,4 0-42-16,-3 0 6 0,-2 0 15 16,3 0 4-16,-1 2 1 0,5-2-5 15,-2 0 0-15,3 0 37 0,4 0-1 16,-2 0 40-16,4 0-72 0,-3 0-3 15,-3 0 23-15,4 0-22 0,-4 0-1 0,2-2 4 16,-2 1 32-16,1-2-35 16,0 1 25-16,0 1 6 0,-5-1 25 0,3 0-53 15,0 2 24-15,-3-2 4 0,4 2 26 16,-2-4-36-16,0 2-23 0,4 2 31 16,-4-2-28-16,3-1 0 0,2 3 65 15,-2-2-10-15,-3-1-37 0,2-1-1 0,-2 4-20 16,0-3 26-16,6-1 24 0,-1 2 0 15,2-2-12-15,2 0-34 0,1 1-2 16,-4-1 45-16,4 2-32 0,-5 0-15 16,-4 0-32-16,-3 2 30 0,-1-2 4 15,-3 2-4-15,-2 0-6 0,-2 0-28 16,2 0 2-16,3 0-70 0,-3 0-198 16,3 0-183-16,1 0-136 0,0 0-492 0,-2 2-370 15</inkml:trace>
  <inkml:trace contextRef="#ctx0" brushRef="#br0" timeOffset="92111.8243">25455 10493 3373 0,'0'0'922'0,"0"0"-622"16,0 0-254-16,0 0-46 15,0 0-125-15,0 0-187 0,0 0-353 0,0 0-617 16,0 0-975-16</inkml:trace>
  <inkml:trace contextRef="#ctx0" brushRef="#br0" timeOffset="92612.3344">24711 10572 661 0,'0'0'1186'0,"0"0"-506"16,0 0-577-16,0 0-103 0,0 0-178 16,0 0-21-16,0 0-329 0,0 0 146 15,0 0 336-15,0 0-19 0,-25-14-20 0,23 10-572 16,-5 3 361-16,3-1 276 16,2 0 20-16,-2-2 257 0,2 2-33 0,-1-2-99 15,1 1-125-15,-2 1-362 0,2-2 25 16</inkml:trace>
  <inkml:trace contextRef="#ctx0" brushRef="#br0" timeOffset="92917.6107">24711 10572 158 0</inkml:trace>
  <inkml:trace contextRef="#ctx0" brushRef="#br0" timeOffset="92991.8758">24711 10572 158 0,'-38'-101'514'0,"59"101"5"0,9 0-117 0,13-2-36 0,5-3-149 0,1-2-49 0,-2-1-43 16,-9 1 16-16,-2 3-8 0,-4 1-70 15,-2 3-63-15,-1 0-36 0,-3 0-431 16,-7-3-447-16,-4 3-222 0</inkml:trace>
  <inkml:trace contextRef="#ctx0" brushRef="#br0" timeOffset="93519.9827">24654 10396 150 0,'0'0'369'0,"0"0"677"16,0 0-469-16,0 0-265 0,0 0-158 15,0 0-14-15,0 0-14 0,0 0 21 16,0 0-29-16,0 0-118 0,0 0-12 16,6-4-23-16,-4 4 35 0,-2 0 58 15,3 0-6-15,1 0-48 0,2-2-2 0,7 2 35 16,8 0 70-16,11 0-78 0,12 0-1 16,5 0 0-16,3 0-28 0,-6 0 0 15,-7 2 13-15,-3-2-9 0,2 0 14 16,-3 2 18-16,-1 0-36 0,-2 2-3 15,-10-1-255-15,-5-3-187 0,-5 2-196 16,1-2-253-16,-2 2-131 0</inkml:trace>
  <inkml:trace contextRef="#ctx0" brushRef="#br0" timeOffset="113618.9563">12278 13967 264 0,'0'0'244'16,"0"0"-211"-16,0 0-33 0,0 0-2 15,0 0-1-15,0 0-23 0,-2 0-33 0,2 0-126 16,-2 3 33-16,0-2 38 0</inkml:trace>
  <inkml:trace contextRef="#ctx0" brushRef="#br0" timeOffset="160704.2244">15816 15433 229 0,'0'-1'404'0,"0"1"-404"0,0 0 0 16,0-3 138-16,0 3 112 0,0 0-28 0,0 0-78 15,0 0-144-15,0 0 0 0,0 0-40 16,0 0 8-16,0 0-8 0,0 0 1 16,0-3-39-16,0 3-53 0,0 0-125 15,0 0-106-15,0 0 151 0,2 0 92 16,0 0 86-16,0 0 27 0,0 0-34 16</inkml:trace>
  <inkml:trace contextRef="#ctx0" brushRef="#br0" timeOffset="173389.0261">12397 17521 745 0,'0'-2'842'0,"0"2"-739"0,0 0-103 15,0 0-604-15,8 0-172 0,-4 0 466 16</inkml:trace>
  <inkml:trace contextRef="#ctx0" brushRef="#br0" timeOffset="207904.8811">28677 5896 697 0,'0'0'537'15,"0"0"-537"-15,0 0 2 0,0 0 200 16,0 0 102-16,0 0 22 0,0 0 6 15,0 0-116-15,0 0-76 0,2 0-37 16,-2 0-3-16,0 0-18 0,0 0 0 16,0 0-1-16,0 0-13 0,0 0-12 0,0 0-11 15,0 0-17-15,0 0-28 0,0 0-2 16,2 0-20-16,-2 0 16 0,0 0-22 16,0 0 24-16,0 0 0 0,0 0 4 15,0 0 0-15,0 0 2 0,0 0 2 0,0 0 0 16,0 0 18-16,0 0 7 15,0 0-1-15,0 0 11 0,0 0 10 0,0 0 5 16,0 0 5-16,0 0 0 0,0 0-5 16,0 0-3-16,0 0-11 0,0 0-9 15,0 0-6-15,0 0 1 0,0 0-6 16,0 0 1-16,0 0-18 0,0 0-3 16,0 0 0-16,0 0-3 0,3 0-18 15,-3 0 16-15,0 0-25 0,0 0 4 16,0 0-4-16,0 0-27 0,0 0-69 0,0 0-62 15,0 0-60-15,0 0-61 0,0 0-184 16,0 0-152-16,0 0-279 0,0 0 213 16,0 0 572-16</inkml:trace>
  <inkml:trace contextRef="#ctx0" brushRef="#br0" timeOffset="209206.8808">27985 6236 3494 0,'0'0'684'0,"0"0"-420"0,0 0-264 15,0 0-45-15,0 0 45 0,0 0 109 0,0 0 66 16,0 0 4-16,0 0-63 0,2 2-55 15,-2-2-29-15,0 0-28 0,0 0 10 16,0 0-14-16,0 0-13 0,0 0-16 16,0 0-3-16,0 0 0 0,0 0-4 15,0 0-14-15,0 0-89 0,0 0-80 16,0 0-153-16,0 0-249 0,0 0-258 16,-4 0-445-16,0 0 128 0,12 0 1051 0</inkml:trace>
  <inkml:trace contextRef="#ctx0" brushRef="#br0" timeOffset="220683.5828">12956 15733 1872 0,'0'0'493'0,"-11"4"-222"0,9-4-218 15,2 0-51-15,-2 0 2 0,2 0 20 16,0 0-24-16,0 0-24 0,0 0-61 16,0 0-69-16,0 0-101 0,0 0 83 15,0 0 83-15,0 0 89 0,0 0 30 16,0 0 15-16,0 0-1 0,0 0 7 15,0 0 0-15,0 0-1 0,0 1-48 16,0 2-2-16,0 0-63 0,0 1-134 0,0 0-78 16,0 0-56-16,0-4 31 15,0 2-246-15,2-1 190 0</inkml:trace>
  <inkml:trace contextRef="#ctx0" brushRef="#br0" timeOffset="227191.6889">16806 18094 580 0,'0'0'1194'16,"0"0"-618"-16,0 0-576 0,0 0-12 15,0 0-309-15,-52-9 40 0,50 9 255 0,2-2 26 16,-2 2 97-16,2 0 113 0,0 0 105 15,0 0-25-15,-2-2-41 0,2 2-62 16,0-2-24-16,0 2-22 0,0 0-29 16,0 0-37-16,0-1 1 0,0 1-22 15,0 0-22-15,0 0-32 0,0-3 0 16,0 3-4-16,0 0 2 0,0-2 2 16,0 2 0-16,0 0 0 0,0 0 0 15,0 0-3-15,0 0-3 0,0 0-20 0,-2 0 26 16,2 0 0-16,-2 0 37 0,0 0 0 15,2 0-16-15,-3 0 9 0,1 0 1 16,2 0 20-16,0 0-10 0,0-2-21 16,0 2-20-16,5-2-22 0,-1 2-44 15,2-3-16-15,0 1-29 0,5 0 73 16,2-2 38-16,5 0 33 0,6-1-6 16,8-4-1-16,9 1-9 0,-1-1 4 15,0 0 14-15,-1 3-31 0,-5 1-4 0,0-1-16 16,-1 3 15-16,1-2-1 0,0 0-1 15,2 2-18-15,-4-2 21 0,0 1-3 16,-3 0 3-16,1 1 0 0,2 0-2 16,-2 0 2-16,-1-1-3 0,3 0 3 15,0 1-2-15,-2-1 4 0,-1 1 1 16,1 0 23-16,5-2-23 0,-1 3 23 16,2-5 4-16,0 3-9 0,-2 0-1 0,-1-1-3 15,1-1-14-15,3 3-3 16,-3-1 26-16,2-4 10 0,-4 5-11 0,2 1 4 15,-9-3-28-15,-1 3-2 0,-2 1-9 16,0 1 10-16,-3-3 5 0,9-1 14 16,-7 3-14-16,2-3-5 0,9 2 3 15,2 0-3-15,9-1 0 0,-3-3 5 16,-2 4 0-16,-2-4 11 0,-9 3-13 16,7-1-3-16,-1 1 0 0,3-2-2 15,2 0-17-15,2 2 19 0,3-3-5 0,-1 3 5 16,3 1-3-16,1-2-19 0,6 0 20 15,-2 0 2-15,3 3-3 0,7-1-2 16,-3-2 0-16,5 1 5 0,-5 3-26 16,5 0 26-16,-5 0-5 0,1-2 5 15,-1 2 0-15,-5-3 2 0,2 1-1 16,-3-1 1-16,-5 3 0 0,-1-3 0 0,-3 3 1 16,1-4 31-16,-3 2-33 0,-2 2-1 15,3-3 3-15,-3-1 1 0,0 0-4 16,0 2 4-16,-1-3 30 0,-3-1-15 15,-2 1 44-15,-1 0 23 0,-1-1-44 16,-6 0-15-16,0 1 54 0,8-1-5 16,5-1-11-16,3-1 14 0,-2 0 21 15,-4 3-61-15,0 0 3 0,5 0 1 0,-1-3-4 16,2 4 10-16,1-1-13 16,-1 1 0-16,-2-1-18 0,0 5 11 0,-4-4-4 15,0 1-25-15,-6 3 0 0,-7-1 15 16,-6 1 11-16,-3 0-26 0,4 0 13 15,-4 0-13-15,1 0 0 0,-3 0-1 16,-1 0 0-16,-5 0 1 0,-2 0 0 16,0 0 1-16,-2-2-1 0,0 0-23 15,0 2-81-15,0 0-130 0,-6 0-250 16,-15 0-541-16,0 0-200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8T05:10:53.4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21 15245 14 0,'0'0'26'0,"0"0"20"0,0 0 13 16,0 0 48-16,0 0 27 0,0 0 29 0,0 0-49 15,0 0-42-15,0 0-30 0,0 0-16 16,0 0-6-16,0 0-7 0,0 0-12 16,0 0 2-16,0 0 23 0,0 0 0 15,0 0-13-15,0 0-9 0,0 0 61 16,0 0 6-16,0 0-15 0,0 0-14 16,0 0-19-16,0-1-20 0,0 1-1 15,2 0-1-15,-2-3 3 0,0 3-1 16,0 0 17-16,0 0-1 0,0 0 7 15,0 0 3-15,0 0 4 0,0 0 0 0,0 0 2 16,2 0-2-16,-2 0-1 0,0 0 1 16,0 0 3-16,0 0-4 0,0 0-12 15,0 0-7-15,0-1 0 0,2 1 3 16,-2 0-14-16,0 0-2 0,2 0-2 16,0 0-10-16,0 0 12 0,0 0 16 15,1 0-16-15,2 0 0 0,-3 0-13 16,2 0 13-16,0-2 0 0,2 0 30 0,0 2-1 15,1-3-26-15,-3 3-3 0,3 0-1 16,-3 0-15-16,-2-3 16 0,2 1 2 16,-2 2 14-16,3-2 7 0,-3 2-23 15,0 0 2-15,0 0-1 0,0 0-1 16,0-1 3-16,-2 1-3 0,2 0-3 16,-2 0 0-16,0 0-10 0,2 0 12 15,-2 0 1-15,2 0 1 0,-2 0 2 16,2 0 23-16,3 0-9 0,0-2-1 15,-1-1 0-15,0 2-15 0,2 1 25 0,2-4-23 16,4 2 14-16,-2 0-17 0,2 2-2 16,-1-2 2-16,4 2-17 0,-4 0 15 15,-1 0-11-15,5-2 12 0,-4 2 2 16,-1-2 11-16,0 2-11 0,4 0 0 16,-6-1-2-16,3-2-1 0,2 2 0 15,-3-1 3-15,1-2-2 0,1 2 1 16,1 2-16-16,0-5 16 0,1 5 0 0,2-3-43 15,-4 2 4-15,3-2 38 0,-2 2-25 16,0 1 3-16,-1-2-3 0,1 0-13 16,-2 2 26-16,-3 0 13 0,2-3 0 15,-2 3 0-15,-2 0 4 0,-2 0-4 16,0 0-2-16,0 0 2 0,0 0 0 16,1 0-2-16,-1-2 2 0,1 2 22 15,-1 0-22-15,0 0-3 0,-2 0-16 0,2 0 18 16,0 0 2-16,3 0 3 15,-1-1-3-15,3 1 0 0,-1 0-1 0,1-2-2 16,1 2 2-16,-2 0 2 0,6 0-2 16,-6-2 1-16,4 2 25 0,2 0-23 15,-4 0 13-15,3 0 17 0,0 0-21 16,-3 0-12-16,1 0 0 0,-1 0-16 16,4 0 32-16,-4 0-7 0,2 4-8 15,2-1-2-15,-6 2-1 0,0-3 2 0,3 2 0 16,-3 0 0-16,1-4 3 0,-1 5-1 15,-1-5-1-15,1 2 14 0,0 0-2 16,2-2 3-16,-2 0-12 0,0 0 9 16,2 0 16-16,2 0 26 0,0 0-19 15,1-2-23-15,0 0 2 0,-3 0-15 16,1-1-13-16,1 3 13 0,0-3 13 16,-2 2 0-16,0 1-13 0,-2-3-2 15,2 3-1-15,-4 0-10 0,0 0-12 16,0 0 25-16,1 0 13 0,-1 0-10 0,1 0-3 15,-3 0 3-15,0 0 20 0,0 3-22 16,-1-3 1-16,-1 1 1 0,0-1 1 16,-2 0-1-16,0 3 0 0,0-3 10 15,0 0 3-15,0 0 4 0,0 0-4 16,0 0 7-16,0 0-23 0,0 0-33 0,-4 0-80 16,-3 0-53-16,-1 0-150 15,-5 0-130-15,2-3-268 0,54 3 527 0</inkml:trace>
  <inkml:trace contextRef="#ctx0" brushRef="#br0" timeOffset="514.3289">9050 14926 85 0,'0'0'147'0,"0"0"159"0,0 0-58 16,0 0-75-16,0 0-7 0,0 0 16 15,0 0-6-15,0 0-36 0,0 0-17 0,-42 10-15 16,42-10-27-16,0 0-10 0,0 0-29 15,0 0-28-15,0 0-14 0,0 0-19 16,2 0-30-16,0 0 1 0,2 0 48 16,2 5 13-16,2 1 45 0,4 4-26 15,-2-2-9-15,5 1-10 0,0-1 6 16,-2 1-6-16,3-1-10 0,4-2-1 16,-4 1 1-16,4-1-2 0,-3-2 1 0,0 1-1 15,-2 0 9-15,-3 0-9 16,-2-1-2-16,2 0 1 0,-6 0-1 0,0 1-2 15,-4 1 3-15,0 2-3 0,-2 2 3 16,0 3 0-16,-2 8 38 0,-12 8 18 16,-10 17-24-16,-1 0-19 0,-3 3 3 15,2-9-16-15,10-5-2 0,-4-5-1 16,8-8-30-16,6-2 30 0,-1-8-55 16,7 1-10-16,0 0 6 0,0 0-48 0,2 1-59 15,9-4-108-15,5-7-81 0,8-3-258 16,-3-5 88-16</inkml:trace>
  <inkml:trace contextRef="#ctx0" brushRef="#br0" timeOffset="2080.888">9555 14410 71 0,'0'0'84'0,"0"0"-57"0,0 0 119 16,0 0 151-16,0 0-225 0,0 0 127 15,0 0-154-15,24 98 89 0,-20-77-92 16,0 4 85-16,2 8-72 0,0 3-35 0,4 0 42 16,-4-8-30-16,0-4 24 0,-2-10-56 15,0 4 32-15,0-3-25 0,0 6 18 16,4 2-24-16,-2-1 4 0,-2-2 12 16,0-1-17-16,0 1 2 0,0-2 28 15,-1-3-30-15,-1 2-16 0,0-5 3 16,-2 0 0-16,0-1-30 0,0 0-35 15,0-6-52-15,0 2 68 0,0-7-48 16,0 3 9-16,0-3 52 0,0 0 23 16,0 0 26-16,-2-8-167 0,-3-4-253 0,-1 0 175 15,-2 0 130-15</inkml:trace>
  <inkml:trace contextRef="#ctx0" brushRef="#br0" timeOffset="2362.2284">9538 14837 54 0,'0'0'372'16,"0"0"-39"-16,0 0-196 0,0 0-137 15,0 0-43-15,0 0 43 0,0 0 46 16,0 0 113-16,0 0-15 0,0 0-14 0,38 88-3 16,-23-69-29-16,3 2-20 15,-4-4-30-15,0-2 11 0,0-1-43 0,-2-5 7 16,-3-2 9-16,2-2 1 0,-5-4-7 16,-2 0 0-16,0-1-7 0,-1 0 4 15,-1 0 6-15,0 0 23 0,0-2 33 16,2-8 15-16,2-1-22 0,-1-5-46 15,1 0-16-15,-3 2-12 0,1-1 25 0,-2-2-29 16,0 2 0-16,0 1-13 16,0 0 0-16,0 1-75 0,2-1 11 0,-2 1 60 15,0 2-51-15,0-2-16 16,0 2-26-16,4 0-37 0,-2 0-48 0,2-3-62 16,0-1-98-16,0 3-320 0</inkml:trace>
  <inkml:trace contextRef="#ctx0" brushRef="#br0" timeOffset="4243.8396">20644 12236 176 0,'0'0'414'15,"0"0"-192"-15,0 0-102 0,0 0-9 16,0 0 23-16,0 0 38 0,0 0-2 15,0 0-53-15,0 0-39 0,0 0-26 16,0 0-3-16,0 0-10 0,0 0-20 16,0 0 0-16,0 0-2 0,0 0 15 15,0 0 7-15,0 0-10 0,0 0-25 16,0 0-1-16,0 0-3 0,0 0-14 16,0 0-28-16,0 0-23 0,0 8-13 15,0 3 74-15,0 10 4 0,0 10 114 0,0 7-42 16,0 4-43-16,0-3 10 15,0-4 16-15,0-4-13 0,0 0-10 0,2-1-2 16,0-2-30-16,2-4 12 0,0-4-5 16,1-4 12-16,-1-3-6 0,-2 4 23 15,4 5 0-15,0-3-1 0,1 0 14 16,0-2 2-16,-3-2-5 0,0-1-4 0,0-2-10 16,0-1 7-16,-2-2 2 0,0 0-15 15,0 1 26-15,-2 0 6 0,0-2-23 16,0 1-19-16,0 0 32 0,-4-2-9 15,0 1-22-15,-2-1-15 0,2 0-4 16,-2 1-9-16,1-2-5 0,3-3-45 16,0 1-32-16,-1-1 6 0,3-2-16 15,0-1-4-15,0 0-12 0,0 0-11 0,0 0-16 16,0 0-26-16,0 0-32 16,0 0-76-16,0-1-39 0,0-8-190 0,-4 4-109 15</inkml:trace>
  <inkml:trace contextRef="#ctx0" brushRef="#br0" timeOffset="4643.3214">20447 12671 140 0,'0'0'695'0,"0"0"-519"16,0 0-176-16,0 0-39 0,0 0 39 15,0 0 101-15,0 0 81 0,0 0 49 16,0 0-32-16,0 0 2 0,76 68-48 16,-64-49-59-16,3 2-13 0,0-2 6 15,-2 1-58-15,-1-4 16 0,2-3-2 0,-4 1 5 16,0-4-25-16,-1-2 22 16,2-6 10-16,-3 3-29 0,1-3-4 0,-1-2 7 15,2 0 26-15,4 0 41 0,0-7 1 16,-1-2-39-16,6-2-4 0,-4 0-2 15,2-5-17-15,0 3-3 0,-2-3 0 16,0 3-21-16,-1-2-11 0,2 1-1 16,-4 1-1-16,-1-3 2 0,2 1-3 15,-1 0 2-15,-1 0-28 0,-3-1-28 16,5-1-46-16,-2-2-22 0,-3 2-39 0,0-2-14 16,2 2 43-16,-4-3 8 15,-2 3-90-15,0 3 19 0,-2-1-52 0,-2 2-76 16,0 6-110-16,0 1-177 0</inkml:trace>
  <inkml:trace contextRef="#ctx0" brushRef="#br0" timeOffset="5842.4326">18568 14110 79 0,'0'0'284'0,"0"0"-238"0,0 0-46 16,0 0 0-16,0 0 75 0,0 0 130 15,0 0-61-15,0 0-56 0,0 0 0 16,0 0 13-16,-16 24-1 0,16-24 5 15,0 0 5-15,0 0-15 0,0 0-11 16,0 0-15-16,0 0-24 0,0 0-6 16,0 0 7-16,-4 0 2 0,2 0-48 0,0 0-29 15,2-4 3-15,-2 1 10 16,2 1 13-16,0-1 3 0,0-1 35 0,0 3-32 16,0 1 10-16,0-3-10 0,0 3 29 15,0 0 20-15,0 0 13 0,0 0 0 16,0 0-10-16,0 0-16 0,0 0-16 15,0 0-21-15,0 0-2 0,0 0-2 16,0 0-18-16,0 6-6 0,0 4 26 16,0 5 13-16,0 6 17 0,0 1-14 0,0 2-1 15,0-2-14-15,0 2 0 0,0-2 0 16,2 3 61-16,0 0-30 0,0 0-3 16,0-1 7-16,-2 0 12 0,0 5-12 15,0 1-17-15,0-1 1 0,0-6 9 16,0-3 6-16,0-6-22 0,0 3 3 15,0 1 4-15,0-3-4 0,0-2-16 16,-2 1 0-16,2-3 13 0,-2-2-13 0,0 1 2 16,2-3 0-16,-2 3-2 15,0-3 0-15,2 1 1 0,-2 0 31 0,2 0-12 16,0 0-20-16,0-2-2 0,0-1-2 16,0 0 3-16,0 0-2 0,0-3-10 15,0 3 11-15,0-1-14 0,0-2 16 16,0 2 2-16,0-2 0 0,0-1 1 15,0 4-3-15,0-5-2 0,0 1-53 16,0-1-32-16,0 0-36 0,0 0-6 16,0 0-14-16,0 0-35 0,0 0-37 15,0 0-55-15,-2 0 23 0,0 0-40 16,-3 0-163-16,3 0 79 0,13-1 288 0</inkml:trace>
  <inkml:trace contextRef="#ctx0" brushRef="#br0" timeOffset="6274.5329">18408 14561 612 0,'0'0'355'0,"0"0"-156"0,0 0-20 16,0 0-42-16,0 0 35 0,0 0-45 15,0 0-20-15,0 0-16 0,0 0-16 16,0 0-36-16,-40-29-26 0,40 29-11 15,0 0 0-15,0 0-2 0,0 0-2 0,0 0-18 16,0 0 4-16,0 0 3 16,0 0 11-16,2 2 2 0,2 3 55 0,0 4-13 15,3-2 59-15,-3 5-24 0,4 0-9 16,3 1 23-16,2 2 22 0,-3-2-10 16,6 3 6-16,0-1-31 0,-1-2-1 15,4 2 6-15,-4-3-28 0,2-2-4 16,-2-4-23-16,-3-1-8 0,4 0 31 15,-6-5-13-15,0 0 3 0,4 0 23 16,-2-9-29-16,1-2 6 0,4-7-9 0,-2 0 0 16,-1-5-26-16,4-2-5 0,-4-5-2 15,0-5 0-15,-4-1-21 0,-4 4-32 16,-2 12-89-16,-4 7 6 0,3 0-40 16,-1 4 78-16,0 1-30 0,0-2-38 15,-2 4-11-15,2 2-22 0,-2 2-60 16,2 0-68-16,0 2-180 0,-2-2-294 15</inkml:trace>
  <inkml:trace contextRef="#ctx0" brushRef="#br0" timeOffset="7442.2823">18064 15877 10 0,'0'0'65'16,"0"0"-42"-16,0 0-23 0,0 0-59 16,6-99 59-16,-6 84 153 0,0 6 291 15,0-1-151-15,0 4-110 0,0 1-50 16,-2 1-45-16,0 2 7 0,0 0 22 16,2 1-33-16,0 1 14 0,0 0-17 15,0 0-19-15,0 0-20 0,0 0-10 0,0 0-12 16,0 0-20-16,0 0 0 0,0 0 0 15,0 5 1-15,0 0 57 0,0 5 53 16,0 4-40-16,2-2-42 0,0 8 23 16,0-1-4-16,0 3 33 0,0-2 23 15,3 6-7-15,0-4 19 0,-3 1-55 16,2-2-26-16,-2-1 26 0,2 3-9 16,-2-5-30-16,0 2 4 0,2-3-26 0,-2 1 0 15,1 1-16-15,-1 1 15 0,0-3 0 16,0 1 0-16,-2-6-70 0,0 2-71 15,0-1-54-15,0-6 8 0,0 5 1 16,0-4-28-16,-4-2-31 0,-3 1-96 16,3-1-13-16,-4 1-268 0</inkml:trace>
  <inkml:trace contextRef="#ctx0" brushRef="#br0" timeOffset="7834.2352">17945 16082 20 0,'0'0'290'0,"0"0"150"0,0 0-176 16,0 0-52-16,0 0 22 0,0 0-26 15,0 0 20-15,0 0-30 0,79 105-20 16,-65-87 13-16,2-5-62 0,-4 2 35 16,1-3-74-16,0-3-35 0,-3-1-13 15,-1-2-13-15,-1-3-13 0,-1-1-15 0,-3 0-1 16,-2-2-1-16,0 0-51 0,0-2-28 16,1-5-20-16,1-3 7 0,0-1 6 15,2-7 16-15,-2 2 19 0,8-8-3 16,-4-4 7-16,2-7 12 0,6 3 35 15,-4 1-44-15,-4 11 3 0,-1 6 6 16,-3 2-52-16,5-1-38 0,-1-2-4 16,1-1-26-16,-3 5-98 0,0 0 7 15,-4 2-69-15,2-1-225 0</inkml:trace>
  <inkml:trace contextRef="#ctx0" brushRef="#br0" timeOffset="12493.6754">8844 14703 83 0,'0'0'195'15,"0"0"-12"-15,0 0 16 0,0 0-36 16,0 0-23-16,0 0-62 0,0 0 0 16,-64-75 66-16,52 62 38 0,-2 2-124 15,2-3 89-15,2 1-50 0,-4-1-2 16,2 1-1-16,1-3-13 0,1 1 52 0,-1-2-52 16,-2 0-26-16,3 2-52 0,-6-1 65 15,4-1 20-15,-2 2-43 0,-4 1 32 16,1-1-57-16,0 4 38 0,-2-3-58 15,-2 3 16-15,0 1-16 0,-5 1 0 16,-1-1-3-16,-7-2 3 0,-6 0 3 16,-5 0-1-16,5 0-4 0,0 4-44 15,3 3 46-15,1-1 3 0,-4 0 26 16,0 3-3-16,-1-3-52 0,1 3 10 0,2-1 16 16,-1-1 0-16,-1 5 0 0,2 0-4 15,-1 0-38-15,-1 0 33 0,2 7-4 16,4 0-10-16,0 0 4 0,2 3-10 15,1 2 26-15,-4 3 3 0,1 2-42 16,4 0 22-16,8-5-15 0,2-3 34 16,3 1 1-16,-2 1 29 0,-2 3-28 15,-9 3-1-15,-2 9-13 0,-6 7 13 0,2 2-1 16,1-3 1-16,9 1 0 0,2-7 17 16,1 5-17-16,-3-2 0 15,0-1-2-15,6 3-16 0,-4-4 16 0,3 0 4 16,2 2-2-16,0-3 0 0,1 3 0 15,4 0-13-15,1-3 22 0,2-6-28 16,3 4 38-16,2 2-15 0,-1 7-4 16,1 8-20-16,2-3 19 0,-1-1 0 15,3 2-1-15,2-1 2 0,0 3 0 16,0-6 55-16,7 4-7 0,-1 1-46 0,0-4 15 16,1 5 2-16,-1-2-16 0,2 2 29 15,1-1-19-15,-2 2-10 16,3-3-3-16,-2-1 0 0,6 1 0 0,-4 0 38 15,5-2-13-15,0 1-25 0,2 3-10 16,-1-1 10-16,6-4 2 0,4 1 40 16,-1-7-40-16,5 2 8 0,6 1-10 15,4 4-3-15,4-1 1 0,3-2 2 0,4-1 1 16,2-5-1-16,0-1-13 16,2-1 11-16,3-4 2 0,-3-1-16 0,5-2 13 15,-1-2-20-15,1-2 7 0,-1-3 14 16,1-2-24-16,-4-5 23 0,2-3-26 15,-3 0 3-15,-2-2 10 0,5-2-1 16,-5-7-18-16,1-4 8 0,2-7 25 0,-1-6-12 16,1 0-9-16,-3-3 7 15,-3-3 16-15,-3 3 9 0,-3-5-9 0,-3 5-17 16,-7 0-2-16,-4 1-26 0,-7 5 42 16,-8 4 3-16,-5 4 3 0,-4-1 35 15,4 1-34-15,-2-4 22 0,-2-1-10 16,0-2 26-16,-1-1-19 0,-3-4 18 15,-2-7-41-15,0-12-41 0,0-2 41 16,0 1 9-16,-2 2-8 0,2 4-2 16,0-3 2-16,0-2 12 0,9-2-13 0,1 4 0 15,-2 0 26-15,3 4 0 16,0 4-26-16,-3 5 13 0,1-2-11 0,-5 4 69 16,0-1-71-16,0 2-23 0,-2 1 20 15,-2 3 6-15,0 8 33 0,0-5 16 16,0-5-40-16,-4-3 4 0,-4-6 13 15,0 5-12-15,-8 3-15 0,2-4 36 16,-1-1-12-16,-7-1 9 0,2-3-54 16,-8-1 32-16,-2 1-13 0,0 1 29 15,1-3-16-15,-3 4-13 0,2 4-24 0,7 2 24 16,-1 8 0-16,0-3 93 0,6 4-93 16,-10-6 0-16,-6-2 74 0,3 3-19 15,-1 0-55-15,8 9 2 0,7 4 43 16,2 2-33-16,-2-2 24 0,-2 0-33 15,-2 0 16-15,-1-1-6 0,6 3-26 16,1 3 10-16,2 1-20 0,3 0 20 16,1 5-13-16,3 0-25 0,-5 0 5 15,2 0-124-15,-1 0 2 0,0 8-25 0,-4 0-21 16,2 6-19-16,4-2-30 0,1 5-43 16,3 1-82-16,4-3-104 0,0-2-111 15</inkml:trace>
  <inkml:trace contextRef="#ctx0" brushRef="#br0" timeOffset="16302.1589">9050 15265 157 0,'0'0'123'0,"0"0"164"0,0 0-179 16,0 0-88-16,0 0 77 0,0 0-22 15,0 0-42-15,-28-24-1 0,26 23-28 16,0 1 38-16,0 0-13 0,0-2 40 15,0 0 9-15,2-1 20 0,-2 3-40 16,2-5 53-16,0 3-20 0,-2-1-36 16,2-1 17-16,-2-2-30 0,2 2-12 15,-2 0 15-15,0-1-25 0,-2 1 12 0,2 0 20 16,0-1-23-16,0-2 4 0,0 6-31 16,0-6-2-16,0 4 29 0,0-1-19 15,0 0-9-15,0 1-1 0,2 0 1 16,-2 2 15-16,2 1 7 0,0 0-20 15,0 0-1-15,0 0-2 0,0 0-1 16,0 0-15-16,0 0-13 0,0 0-20 16,0 0-26-16,0 4-19 0,0 10 88 0,4 18 6 15,2 14 91-15,0 12 0 0,2 7-43 16,-4 3-22-16,0-7 0 0,-2-1-3 16,0 3-20-16,0-9-3 0,-2-6 16 15,0-10-16-15,0-5-3 0,0-3 3 16,-4-1-58-16,-4 0-4 0,-4-3 0 15,4-5-74-15,0-3-108 0,1-6 59 16,-4 4-125-16,1 2-273 0,1-3 163 16</inkml:trace>
  <inkml:trace contextRef="#ctx0" brushRef="#br0" timeOffset="17953.9187">15128 15868 1034 0,'0'0'267'0,"0"0"-147"0,0 0-120 16,0 0-11-16,0 0-28 0,0 0 7 16,0 0 32-16,0 0 0 0,0 0 29 15,-28-42 20-15,28 39 55 0,0-1-10 16,0 1-58-16,0-2-20 0,-2 3-13 16,2-2 33-16,0 3 52 0,-2 1 6 15,2-2-39-15,-2 0-52 0,2 2 0 16,0 0-1-16,0 0 1 0,0 0 10 0,0 0-12 15,0 0-1-15,0 0-3 0,0 0-20 16,0 0 1-16,0 5 22 0,0 6 3 16,9 11 104-16,1 10 0 0,5 14-3 15,-2 1-7-15,-5 5-16 0,-2-4-46 16,1-4 10-16,0 0 23 0,-3-4-36 16,2 1 23-16,2-5-6 0,1-4-47 0,4-1 17 15,-5-8-19-15,-1-4-1 16,-1-5 1-16,-2-6-1 0,2 4-25 0,1-4 1 15,-3 1-27-15,-2-2-6 0,-2-5-62 16,0-2 4-16,0 0 6 0,0 0-1 16,0 0-38-16,-6 3-78 0,-5-3-89 15,-1 0-81-15,3 0-327 0</inkml:trace>
  <inkml:trace contextRef="#ctx0" brushRef="#br0" timeOffset="18500.0214">14973 16191 597 0,'0'0'303'15,"0"0"-303"-15,0 0 13 16,0 0-13-16,0 0 39 0,0 0 46 0,0 0-40 15,0 0-28-15,0 0 67 0,0 0 8 16,49 61-21-16,-45-55 33 0,0-2-19 16,-2 2-56-16,0-3 66 0,-2-1-27 15,0 3-16-15,0-4-10 0,0-1-3 16,0 2-10-16,0 0-6 0,0 1-17 0,-2-3-6 16,0 0-26-16,2 0 7 15,0 0 3-15,0 0-39 0,0 0-33 0,0 0-16 16,2 0 19-16,0 0 40 0,0 0 32 15,4 0 13-15,-2 0 48 0,0 0 4 16,-2 0 10-16,2 0 3 0,-2 0 10 16,0 0 0-16,2 0 6 0,2 0-16 15,3 0-3-15,4 7 22 0,0 0 20 16,1-1 6-16,4 3-17 0,-4 1-15 16,4-3-1-16,-6 2-28 0,1-4-4 0,2-1 19 15,-5-2 1-15,1-2 22 0,-3 0-52 16,1 0-3-16,0-6 3 0,-1-3 4 15,4-7-1-15,2-5-35 0,0-6-2 16,4-9 21-16,-4-4-21 0,-3-2-2 16,-1 2 1-16,-3 3-13 0,-3 3-42 15,-2 5-47-15,-2 9-98 0,0 4 4 16,0 7 41-16,0-3 19 0,0 1 6 16,0 4 0-16,0 0-19 0,0 6-157 15,0-1-234-15,0 2-453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4T04:08:17.17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5541 9358 70 0,'0'0'1249'0,"0"0"-1171"0,0 0 470 16,0 0-313-16,0 0-54 0,0 0-13 16,0 0-34-16,0 0-43 0,-4-5-31 15,4 5-54-15,0 0-6 0,0 0-30 16,0 0-25-16,-2 0 7 0,2 0-1 15,0 0 19-15,0 0 24 0,0 0-25 16,-2 0-92-16,0 7-108 0,-2 6 231 16,-3 13 25-16,-2 10 44 0,1 8 179 0,2 2-157 15,0-2 92-15,0-3-48 0,-2-2-105 16,4 1 23-16,0-3 5 0,0-6-56 16,0-5-2-16,0-8 4 0,-1-4 20 15,3-4 73-15,-2 1-95 0,2 0 1 16,-3 1 22-16,1-2-21 0,2-3 24 15,0-1 0-15,2-2-26 0,-2-2 0 16,0 0 32-16,2-2 11 0,0 0 27 16,0 0 20-16,0 0 37 0,0 0 51 0,0 0 4 15,0-2 11-15,0-4 3 0,0-3-27 16,0-13-146-16,0-11-25 0,0-13-14 16,4-7-111-16,2-1 66 0,3 8-35 15,-3 5 26-15,1 3-158 0,-1 1-34 16,0 9 27-16,-2 7 47 0,-2 6-87 15,3 4 120-15,0-1 30 0,-3 0 50 16,0 5 36-16,0 1 31 0,0 4-54 0,2 2-50 16,0 0-145-16,2 8 54 0,3 9 93 15,6 8 70-15,2 8 36 0,2 6-72 16,0 1 74-16,1-5 2 0,0-2 170 16,2-3 86-16,1-1-10 0,-4-7-157 15,-2-3-30-15,-2-5 30 0,-2-4-13 16,3 1 34-16,2-1 23 0,1-2-20 15,-2-1-14-15,-2-3 23 0,-3-2 43 0,1-2 7 16,-2 0 28-16,1-2-34 0,-1-6-43 16,0-5-21-16,3-6-38 0,-1-10 10 15,0-7-56-15,-2-5 1 0,-5 1-21 16,-2 2-21-16,-2 6-79 0,0-1-79 16,-2 4 5-16,0 7-2 0,0 3-49 15,0 6 198-15,0-1-124 0,0 0 8 16,-4-1-118-16,2 1 96 0,-2 1 60 15,2 6-53-15,0 0-99 0,2 4-304 16,0 1-249-16,0-1 27 0</inkml:trace>
  <inkml:trace contextRef="#ctx0" brushRef="#br0" timeOffset="576.6818">26265 9422 402 0,'0'0'586'0,"0"0"-45"0,0 0-206 0,9 113-106 16,-9-87-9-16,0-1-158 0,0-8 50 16,0-1 29-16,0 4-13 0,0-6-56 15,0 1-53-15,0-1-13 0,0-3 17 16,0-4-21-16,0-3 0 0,0-2 34 16,0 1 5-16,0-3 17 0,0 0 19 0,0 0 5 15,0 0 19-15,0 0 35 16,0 0 60-16,0 0 45 0,0-5-7 15,0 0-119-15,0-7-115 0,0-3-349 0,0-4-83 16,-3-2 218-16,1-1-14 0,-2-4-187 16,2 3-155-16,0-2-106 0,2 0 20 15,-2 0 248-15,0 3 249 0,0-2 80 16,0 3 68-16,0 2 11 0,2 1 0 16,0 1 15-16,0 5 150 0,0-2 13 15,0 2 178-15,0 2 142 0,4-2-56 16,2 0-230-16,0 1 81 0,1 0 93 0,4 1-192 15,-1-2-157-15,3 1 89 0,-1 0-20 16,4 2 63-16,-2-3-50 0,2 2-113 16,0 3 22-16,-3-1-26 0,4 2-4 15,-2 3-64-15,-5-2-71 0,3 3 78 16,0 1-70-16,-5 1 10 0,0 0-136 0,4 0-143 16,-6 3-152-16,0 4-186 15,-2-2 130-15</inkml:trace>
  <inkml:trace contextRef="#ctx0" brushRef="#br0" timeOffset="808.0062">26342 9483 75 0,'0'0'731'0,"0"0"-384"16,0 0-73-16,0 0 63 0,125-26-146 15,-111 23-64-15,4-1-127 0,1 2-171 16,0 0-2-16,-2 0-366 0,-4 2-229 16,-5 0 337-16</inkml:trace>
  <inkml:trace contextRef="#ctx0" brushRef="#br0" timeOffset="1084.5886">26235 9800 79 0,'0'0'145'0,"0"0"277"16,0 0 181-16,0 0 69 0,0 0-112 16,0 0-267-16,0 0-44 0,0 0-125 15,123-8-56-15,-101 2-45 0,-3 1-18 16,-2-1 1-16,-2 0 0 0,0 1-6 0,0-2 0 16,-3 0-23-16,4 0-215 0,-2-1-116 15,3-1-250-15,2-3-766 0,-4 2 704 16</inkml:trace>
  <inkml:trace contextRef="#ctx0" brushRef="#br0" timeOffset="1661.5366">26919 9310 132 0,'0'0'771'0,"0"0"-353"16,0 0-294-16,0 0 5 0,0 0-6 15,0 0-1-15,0 0 18 0,0 0 26 16,0 0-40-16,0 0-126 0,0 0-79 16,-25-11-11-16,21 15 90 0,2 7 0 15,-2 2 64-15,-6 9 180 0,4 11-40 16,2 7-71-16,0 5 24 0,4 1-33 0,0-6 45 16,4-3-39-16,4-3-17 0,8-2-25 15,-2 1-29-15,1-8 44 0,0-6-18 16,-2-6-4-16,-1-2 1 0,6 1-16 15,2 0 35-15,4-1 66 0,-3-3-167 16,0-7-37-16,-6 1 37 0,-2-2 1 16,0 0 27-16,-1-9 98 0,10-6 27 15,1-10-53-15,3-10-7 0,-3-2-11 16,-4-4 14-16,-7 5-71 0,-2 2-23 16,-4 1-2-16,-4-2-47 0,-2 4 20 15,0 7-16-15,0 5-27 0,-2 4-13 0,0 3-127 16,-4-1 210-16,-2 0-77 15,4 2-22-15,-2-1 6 0,2 4-18 0,0 4-58 16,0 1-107-16,-1 3 41 0,3-2 2 16,2 2-48-16,0 0-209 0,0 0-408 15,0 0-275-15</inkml:trace>
  <inkml:trace contextRef="#ctx0" brushRef="#br0" timeOffset="2404.713">27600 9578 213 0,'0'0'231'0,"0"0"-79"15,0 0 183-15,0 0-119 0,0 119-105 16,3-97-65-16,-1-4 39 0,-2-9 31 16,0 2 26-16,0-3-90 0,0 2 6 15,0-6-51-15,0-2 50 0,0-2 224 0,0 0 186 16,0 0-11-16,-5 0-27 0,3 0-26 16,0 0 46-16,2 0-129 0,-2-2-64 15,0-5-63-15,-2-5-179 0,-2-13-14 16,-1-11-114-16,3-7 64 0,2 4 32 15,2 3-178-15,0 4 2 0,0 1 144 16,2 3 24-16,9 2-55 0,3-1-59 16,4 4 58-16,-2 3 82 0,-2 8-48 0,0-2-109 15,3 0 19-15,2-1 123 0,4 0 15 16,-1 1 5-16,-4 3 36 0,4 4 71 16,-7-1-32-16,-4 5-37 0,-3-2-43 15,-6 5-113-15,0 0-19 0,-2 0 2 16,0 0 1-16,0 0 15 0,0 2 29 15,0 4 51-15,0 0 29 0,0 1-41 16,0 3 1-16,0 2 11 0,-4 5 12 0,-2 0 20 16,-5 2 2-16,2 2 34 15,-3 0-12-15,-1 0-20 0,0 1 21 0,-1-7-1 16,-2 5 1-16,4-2 5 0,-1-3-28 16,-2-2-26-16,7-2 26 0,-3-1 2 15,3-3 3-15,2-2 24 0,-2-2-26 16,6-1-3-16,2 0 2 0,0-2 26 15,0 0 12-15,0 0-38 0,0 0-2 16,0 0-23-16,0 0-5 0,5 0 0 16,0 3 22-16,-3-2-95 0,2 1 9 15,4 4 92-15,0 1 35 0,3 3 27 0,6 0 40 16,-2 0 60-16,2 4-54 0,2-1 15 16,1 1 41-16,-2 0-72 0,2-2 33 15,-1 0-120-15,-3 0 53 0,0-4-34 16,-2 3-24-16,-4-4 5 0,2 1-5 15,-2-3 24-15,1 2 30 0,0-2-31 16,-1-2-23-16,1 2-18 0,-1-3-277 16,3-2-122-16,0 0-25 0,1-7-312 15,-2 0-470-15,6-15 92 0</inkml:trace>
  <inkml:trace contextRef="#ctx0" brushRef="#br0" timeOffset="2868.9757">28259 9489 66 0,'0'0'409'0,"0"0"293"0,0 0-447 16,0 0-158-16,-18 104 219 0,18-90 121 16,3 5 31-16,6 0-148 0,-1-1 6 15,0-1-194-15,1-3-57 0,2 1-26 16,-1-5-44-16,-1-3 22 0,-1 2 47 15,-1-5-28-15,-1-3 0 0,-2 2 25 0,1-3 34 16,-1 0-9-16,-2 0 23 0,2 0 21 16,2 0 20-16,-2-8-14 0,8-1-22 15,-4-6-29-15,2 1-42 0,-4-1-53 16,-1-2 36-16,0 5-14 0,-3-4 3 16,0 3-22-16,-2-1-5 0,0 1 2 15,0 2-7-15,-2 3 7 0,-8-1 106 16,4 1-33-16,-2 0-73 0,-2-1-23 15,-4-3-1-15,4 3-19 0,-5-1 14 16,0 3 1-16,0-1-36 0,1 2 10 16,-4 3 0-16,2-1-3 0,-4 0-32 0,2 2 38 15,-4 2-22-15,3 0 35 16,0 0 36-16,0 2-19 0,-1 3-38 16,6 3 34-16,-1 1-59 0,0 6 44 0,0-1-73 15,3 5 4-15,-2 1-2 0,2-3-55 16,4 2-91-16,4 0-86 0,2-2 71 15,2 0-118-15,0-1-153 0,6-3-642 16,2-3 317-16</inkml:trace>
  <inkml:trace contextRef="#ctx0" brushRef="#br0" timeOffset="3604.4983">28757 9256 277 0,'0'0'356'0,"0"0"-356"16,0 0 2-16,0 0 562 0,0 0-90 15,-10 127-192-15,8-84 84 0,2-5-136 16,0-6-145-16,0-8-42 0,0-4-43 0,0-7-2 15,0-2 2-15,0 1 6 0,0-2 103 16,0 1-36-16,2-5-3 0,-2-2-68 16,0-1 27-16,0-3 71 0,0 0 237 15,0 0 55-15,0 0-20 0,0 0-34 16,0 0-47-16,-2 0-26 0,0 0-49 16,0-3-13-16,0-3-64 0,0-7-19 15,0-11-120-15,0-15-151 0,2-9 17 16,0 0 46-16,0 2-123 0,4 12 45 0,2 4 8 15,-2 12 34-15,-2 7 43 0,0 5 27 16,0 4 54-16,0 1 0 0,-2-2-67 16,0 3-74-16,2 0-176 0,0 10-66 15,10 7 184-15,2 12 30 0,6 9 118 16,3 1-46-16,-2-2 51 0,-4-13 46 16,-7-7 0-16,4-6 25 0,0 2 101 15,1 1 26-15,2 1-36 0,-2-6 67 0,0-3 73 16,-7-2-38-16,1-1 24 15,-3-3-35-15,-4 0 45 0,0 0-24 0,0 0 1 16,-2 0 15-16,0 0-29 0,2-5-25 16,0-3-22-16,6-8-20 0,-4-13-122 15,2-10-26-15,-4-6 0 0,-2 1-9 16,0 5-30-16,0 12-74 0,0 8 61 16,-4 4-86-16,2 3 94 0,2 2-8 15,-2-4-78-15,0 4-22 0,2 3-51 16,0 2-92-16,0 5-236 0,0 0-701 0,0 0-1656 15</inkml:trace>
  <inkml:trace contextRef="#ctx0" brushRef="#br0" timeOffset="4608.2271">28291 9523 457 0,'0'0'178'0,"0"0"105"0,0 0 181 15,0 0-95-15,0 0 139 0,0 0-508 16,0 0 218-16,0 0-35 0,0 0-19 16,0 0-27-16,-44-31-20 0,36 28-6 15,6 0 13-15,-2 2-6 0,0-1-73 16,2 0-45-16,-2 0-58 0,0 2 58 16,-1 0 61-16,1 0-61 0,-2 0-93 15,-1 0 20-15,1 0 11 0,-5 0 28 16,1 0 11-16,-3 0-17 0,2 4-24 15,1-2-7-15,0 2 71 0,-2-1 47 0,4 1-47 16,0 0 0-16,-1-1-47 0,0 4 12 16,5-2 31-16,-2 0-19 0,2 4 21 15,-1-2-4-15,1 3 6 0,0 0 41 16,2 0-12-16,0 2 83 0,0 2 2 0,2 1-40 16,0-3-29-16,0 3-6 15,0-2-11-15,0 0-5 0,2 0-1 0,2-1-19 16,0 0 19-16,2 0-18 0,1-2 17 15,-1 2-17-15,7-3 28 0,0 3 0 16,-1-2 22-16,6-3-54 0,-2 1 38 16,2-2-11-16,-2-3 15 0,-1 0-37 15,0-2 0-15,-2-1 56 0,-3 0-25 16,2 0 40-16,-4 0-40 0,0-1 37 16,2-3-16-16,4-2 11 0,0-1-68 0,1-3-29 15,4-2-43-15,-2 1-5 16,1-2 16-16,0-2 56 0,-2 3-46 0,-2-4-56 15,-1 3 103-15,-3-1-1 0,-1 1 5 16,-3-3-10-16,-1 3 66 0,-5 0-25 16,0 0 61-16,0 1-62 0,0 0 15 15,-7 4 133-15,-1-2-36 0,-3 0-119 16,-2-1 189-16,-1 1-195 0,-4 1-17 16,2 1-71-16,-4 0 16 0,1 1-57 0,-2 3-25 15,2 2 36-15,-1 2 15 0,2 0-20 16,-2 6-272-16,0 1-237 0,-2 3-325 15,7-3-662-15</inkml:trace>
  <inkml:trace contextRef="#ctx0" brushRef="#br0" timeOffset="28504.6779">25435 2480 653 0,'0'0'256'0,"0"0"-27"0,0 0 214 0,0 0-96 15,0 0-93-15,0 0-61 0,0 0-49 16,0 0 56-16,-29-100-25 0,27 93 78 15,-3-1-89-15,5 3-23 16,0-1-139-16,0 3 95 0,-2 0-11 0,2 1 16 16,0 2-56-16,0 0-46 0,0 0-15 15,0 0-155-15,0 0-106 0,-2 0 7 16,2 5 14-16,-3 6 231 0,-1 9 24 16,0 11 132-16,-6 8-79 0,2 5-53 15,-4 2 2-15,6-9 19 0,4-4 50 0,-2-2-71 16,2-7 43-16,2-2-39 0,0-9-8 15,0 0-155-15,0 0-57 0,8 1-296 16,4-6-134-16,0-1-440 0</inkml:trace>
  <inkml:trace contextRef="#ctx0" brushRef="#br0" timeOffset="28782.499">25306 1998 1210 0,'0'0'416'15,"0"0"-319"-15,0 0-97 0,121 75 370 16,-63-35 104-16,-10 4-346 0,-14 4-104 16,-11-1-24-16,-10-1-67 0,-4 2 25 0,-7 0-31 15,-2 0 48-15,-4-2 25 0,-14-1 37 16,-3-5 6-16,-9 1 72 0,-2-4-66 15,0-6 30-15,3 0-73 0,3-9 70 16,8-2-76-16,0-6-119 0,6-5-404 16,2 2-281-16,-2-4-291 0</inkml:trace>
  <inkml:trace contextRef="#ctx0" brushRef="#br0" timeOffset="31016.7673">26457 2411 1872 0,'0'0'166'0,"0"0"-109"0,0 0 44 0,0 0 149 16,0 0-145-16,0 0-62 16,0 0-1-16,0 0 171 0,-13-99-90 0,2 92 30 15,0 0-153-15,-1 4-18 0,-1 0 13 16,-2 3-95-16,-1 3-90 0,-6 7 20 15,-2 6 43-15,1 1 124 0,-3 5 3 16,2 0 0-16,2 2 49 0,5-4 91 16,4-1-110-16,9 3-24 0,2-9-2 0,2 3-4 15,2-6 0-15,4-2 98 16,7 0-21-16,0-3 58 0,3-5 50 0,10 0 100 16,10-3 27-16,7-15-111 0,-3-3-95 15,-6 0-30-15,-15 5-7 0,-4-4 7 16,2-6-26-16,3-11-5 0,-4-3-16 15,-6-4-8-15,0 2-21 16,-8-1-3-16,-2 2-43 0,0-3-3 0,-2 4 49 16,-10 0 0-16,0 4-51 0,0 7 33 15,-2 5 13-15,6 12 5 0,-2-2 0 16,1 3-55-16,-4 2 35 0,5-2 17 16,1 7-73-16,1 3-25 0,2 1-98 15,-5 1-126-15,0 16 47 0,-3 9 101 0,2 18 153 16,0 5 22-16,8 7 2 0,2-3-2 15,5-1 32-15,6-4 51 0,-1-3-13 16,5-4 28-16,2-5-91 0,2-6-5 16,-2-2-5-16,-2-8 5 0,-3-7 28 15,4 0 57-15,4 4-21 0,4-5 103 16,2 3-22-16,-1-6-48 0,-1-8 26 16,-2 2-3-16,6-3-17 0,-4 0-22 0,-1-6-23 15,-1-4-17-15,-4-3-8 16,0 0-8-16,-4-3 17 0,-1 0-42 0,-2 0-12 15,-3-4-43-15,-1 5-14 0,-5 0 37 16,-2 2-4-16,0 3 5 0,-4 0 29 16,-5 3-2-16,-4 1-14 0,5 2-59 15,-5 1-125-15,-1 3 21 0,-2 0 9 16,0 0 26-16,0 0 37 0,2 5 24 16,-1 3 17-16,4 1 12 0,-2 4-19 0,5 1 10 15,2-1 36-15,4 3 29 0,2-1 59 16,0 2-59-16,0-1-18 0,2 1 18 15,4 0 29-15,2 0-25 0,1-1 43 16,-1-3-1-16,7 2-42 0,0-1 58 16,0-3 5-16,2 0 46 0,-1-3-26 15,4-1 31-15,-1-5-6 0,0 0 5 16,2-2-40-16,1 0 16 0,-2-2-21 16,6-5-10-16,-4-3-10 0,-3 1-11 0,-5-3 13 15,4-3-14-15,-4 0 19 0,0-1-32 16,-2 3-23-16,-2 0-4 0,-1 0-13 15,0 5-32-15,-3 0 22 0,0 2-8 16,-2 4-55-16,-1 1-36 0,1 1 2 16,-2 0-57-16,2 0 54 0,0 3 43 0,3 2 26 15,-1 0 22-15,1 3 26 0,-1-1 6 16,2-1 2-16,-2 2 2 0,6-3 22 16,-4 2 39-16,0-2 26 15,1 0 32-15,2 2-62 0,-3-6-10 0,-2 5 31 16,1-4-34-16,-1 0-14 0,-2 1-10 15,3-3 5-15,-3 3-26 0,0-2 16 16,1 1-14-16,-3-2 14 0,0 0 3 0,2 0-4 16,-2 2-15-16,0-2 20 15,0 0-20-15,0 0 1 0,-2 0 19 16,2 0-20-16,-2 0 1 0,0 2 19 0,0-2-5 16,0 0 0-16,0 0 0 0,0 0 4 15,0 0 0-15,0 0 4 0,0 0 7 16,0 0 5-16,0 0 8 0,0 0 21 15,0 0 3-15,0 0 3 0,0-4-3 16,0-2-70-16,2-1 2 0,0-3-4 16,4-2-42-16,-2 3 44 0,2-4-42 15,0 4 26-15,2-3-77 0,1 2 56 0,0 4-46 16,1-1 37-16,1 3-21 16,-1 2 8-16,5-1 14 0,0 1 5 0,-3 2-10 15,4 0 19-15,-2 0-27 0,0 5 25 16,0 1-39-16,1 1 28 0,0 4 40 15,0-2-35-15,-1 4-2 0,4 0 0 16,-2 0 41-16,4 3 3 0,-1-3 23 0,4 2-21 16,0-2 147-16,1-4-41 0,6 0-51 15,4-3-1-15,6-2 4 0,1-4 9 16,-6 0-21-16,-5-2 3 0,-8-6-17 16,-6 3-7-16,-4-4 20 0,8-1-30 15,-3 0 11-15,-2-3 35 16,0-4 11-16,-7 1-22 0,1-5-8 0,-3 1-29 15,-4 0 18-15,-2 1 10 0,0 0-46 0,0 3-18 16,-8 3-10-16,-3-1-8 16,-2 6-18-16,-3-3 32 0,-2 6-45 0,0 1-42 15,-4 2-3-15,-4 2-14 16,5 0-1-16,-4 6 59 0,0 5 46 0,-1 2 13 16,2 3-9-16,6-1 18 0,3-1-37 15,2 1 13-15,6-2 24 0,3-2-2 16,4-1 2-16,0-3-38 0,0-2-29 15,0-3 38-15,6 2 29 0,1-4 17 16,4 1 51-16,1-1 36 0,5 0 85 16,5 0-3-16,-2-7-77 0,4-5-39 0,-2-1-39 15,-1 0 7-15,0-7-15 0,-4 1-21 16,-3 1 45-16,2-6-22 0,-4-9 11 16,-1-6 7-16,0-5-43 0,-5 0-20 15,-2 1-56-15,-2 5 73 0,-2 1-136 16,2 2 50-16,-2 5-21 0,0 5 14 15,0 6 46-15,-2 5-13 0,-2 4 5 16,2 1-1-16,-2 0 59 0,0 3-36 0,-1 1 32 16,5 5-82-16,0 0-108 0,-2 0-202 15,2 7-23-15,0 10 225 0,0 12 147 16,0 15 10-16,0 5 37 0,0 1 35 16,9-2 88-16,-1-6 35 0,0 1-101 15,5 1-1-15,4-3 242 0,2-2-66 16,3-4-161-16,-4-8-69 0,-2-8 95 15,-4-3-45-15,-1-5 6 0,-1 0-15 16,8-1 70-16,-6 1 49 0,-2-4-88 16,2-4-16-16,-6-1-8 0,0-2 9 0,0 0 8 15,-2 0 34-15,1 0 10 0,4-7 4 16,-1-4-87-16,0-5-28 0,3-1-52 16,-2 0 51-16,-3 1-2 0,1 3-36 15,-1 3 36-15,-2 3-22 0,-2 0-18 16,0 5 14-16,0 2-12 0,0 0-14 15,4 0-3-15,6 0-46 0,0 0 33 16,6 0-8-16,-2 6-18 0,-1 0 52 16,-2 1-14-16,-2 0-33 0,-3-2 87 0,2 3-29 15,1-1 1-15,0-1 33 0,-3-3 67 16,2 1-67-16,-2-1 66 16,0 0-39-16,-4-3-5 0,2 3 10 0,-2-3 31 15,-1 0-23-15,-3 0 20 0,2 0 36 16,-2 0 23-16,0 0-7 0,0 0-3 15,0 0 2-15,0-3-9 0,2-3-49 16,2-1-53-16,3-4-1 0,-3-1-35 0,2 0 6 16,-2 1 20-16,3 3 7 15,-3 1-31-15,-2 1 34 0,0 3-3 16,-2 1 3-16,2 2-46 0,-2 0-44 0,0 0-25 16,2 0-25-16,-2 0 3 0,2 0 23 15,5 2 29-15,-2 1 53 0,1 1-17 16,-2 2 44-16,2-3 5 0,-2 3 3 15,2-1-3-15,2 0 0 0,-2 0-22 16,0 2-207-16,2-4-260 0,-1 1-252 16,1-4-296-16,-1 0-296 0,-88-51 913 0</inkml:trace>
  <inkml:trace contextRef="#ctx0" brushRef="#br0" timeOffset="31213.678">28390 2077 3121 0,'0'0'443'16,"0"0"-440"-16,0 0-1 0,0 0 84 15,0 0-82-15,0 0-4 0,0 0-6 16,0 0-31-16,0 0-103 0,-12-19-305 16,24 19-47-16,4-4 105 0,2 1-156 15,6-5 3-15,-3-3-263 0,-2 0 537 16</inkml:trace>
  <inkml:trace contextRef="#ctx0" brushRef="#br0" timeOffset="31702.4669">28573 1835 922 0,'0'0'1025'0,"0"0"-253"0,0 0-517 15,0 0-255-15,0 0-305 0,0 0-91 16,0 0-131-16,0 0 527 0,0 0 128 16,0 0 70-16,19 125-78 0,-13-73 18 15,-1-6-70-15,1-7-30 0,-1-10 104 16,-1-10-88-16,0-5-52 0,-2-4 2 15,2-1 21-15,-2-3 41 0,0-1-60 0,0-3 73 16,0-2 70-16,-2 0 175 0,0 0-15 16,0 0 30-16,2 0 33 0,-2 0-93 15,2-6-63-15,8-5-35 0,4-11-181 16,8-11-119-16,1-4 10 0,-2 6-48 16,-8 7-39-16,-7 11-90 0,-2 4-385 15,0 2 277-15,-2 6 276 0,0-4 95 0,-2 5-146 16,0 5-136-16,-4 10-225 15,-6 17 377-15,-2 10 146 0,-6 11 7 0,6 1 199 16,1-3-136-16,3-10 45 0,6-5 0 16,2-6 16-16,0-4-24 0,0-9-38 15,6-5 72-15,-2-5-12 16,2 1 80-16,3-3 38 0,-3 1-122 0,0-3-16 16,3 0 44-16,-2-3 21 0,1 0 22 15,2 0 64-15,2-3-52 0,0-2-41 16,-2-4-47-16,1 1-62 0,2-1 85 15,-5-1-101-15,-1 2-6 0,-5 4 7 16,0 0-36-16,0 4-36 0,-2 0-70 0,0 0-27 16,0 0-22-16,2 0-2 0,0 0-12 15,5 0 29-15,2 4 104 0,1 3 36 16,2 0 43-16,6-1-43 0,-2 1-88 16,6-1-90-16,1 2-249 0,1-5-349 15,-8-1-822-15,8-2 610 0</inkml:trace>
  <inkml:trace contextRef="#ctx0" brushRef="#br0" timeOffset="31878.4707">28908 2036 2612 0,'0'0'1219'0,"0"0"-1219"0,0 0-20 15,0 0-256-15,0 0 139 16,0 0 69-16,0 0-51 0,0 0-214 0,0 0 333 15,0 0 45-15,137 48-45 0,-80-33-392 16,-11-3-442-16,-16-4-447 0</inkml:trace>
  <inkml:trace contextRef="#ctx0" brushRef="#br0" timeOffset="32107.5863">29310 2143 506 0,'0'0'2108'0,"0"0"-1999"0,0 0-109 16,0 0-164-16,0 0 164 0,0 0 231 15,0 0-17-15,0 0-18 0,0 0-194 16,0 0 19-16,-100 106 41 0,96-89-21 16,-1-4-41-16,5 3-41 0,0-1 41 15,0-2 129-15,7-2 137 0,6 1-33 16,1-2-80-16,10 1-62 0,6 0 53 0,10-3-22 16,1-2-61-16,-5-6-28 0,-11 0-33 15,2 0-33-15,5-12-136 16,7 1-193-16,5-4-199 0,-8-1 317 0,-11 5-1147 15,-9 1-179-15</inkml:trace>
  <inkml:trace contextRef="#ctx0" brushRef="#br0" timeOffset="32707.3996">28670 3241 550 0,'0'0'85'16,"0"0"-19"-16,0 0 485 0,0 0-317 15,-16 129 50-15,10-79 86 0,-4-2-338 16,6-3 80-16,-2-4-56 0,0-6-19 16,2-3-37-16,2-11-50 0,0-8 50 15,0-4 0-15,2 1 5 0,-3-4-5 0,3-1 4 16,-2-2 27-16,0-3 180 15,2 0 367-15,-5 0 78 0,3 0-35 0,0 0-198 16,-2-8-139-16,-2-4-66 0,-5-6-206 16,-4-11-12-16,4-14 34 0,1-4 3 15,8-5-37-15,2-2-46 0,4-2-146 16,9 0-103-16,4 5 161 0,2 6-46 16,3 15 24-16,-6 9 156 0,6-1-45 15,-2 9 4-15,0 0 38 0,3 1-37 0,-6 4 40 16,2 6 85-16,1-3-62 0,-6 5-23 15,-1 0-90-15,-2 0 4 0,-3 5-43 16,-2 5-31-16,-1 2-19 0,-3 1 79 16,0 8 68-16,-2 8-17 0,-6 7 49 15,-9 1 20-15,-7 1 12 0,4-11 60 16,2-7-31-16,4-7-10 0,1-1-51 16,-2 2-177-16,3-3-213 0,-1 3 25 0,5-4-153 15,6-3-327-15,0-2-433 0</inkml:trace>
  <inkml:trace contextRef="#ctx0" brushRef="#br0" timeOffset="32902.5371">28951 3479 3309 0,'0'0'1500'0,"0"0"-1176"16,0 0-322-16,0 0 78 0,0 0 34 15,0 0 51-15,0 0 43 0,0 0-206 16,-39-107 20-16,39 92-22 0,0-3-80 15,0 2-15-15,5-2 92 0,4-3-91 16,5 3-89-16,10-7-2 0,16-4-221 16,9-6-237-16,4-3-557 0,-13 12-1336 15</inkml:trace>
  <inkml:trace contextRef="#ctx0" brushRef="#br0" timeOffset="33529.6948">29174 3332 167 0,'0'0'119'16,"0"0"408"-16,0 0-95 0,0 0-101 15,0 0 16-15,0 0 89 0,0 0-189 0,0 0 90 16,127 44-126-16,-103-44-46 16,-5 0-115-16,-3 0 1 0,-2 0 26 0,-4-4 42 15,-6-1 137-15,0-3-14 0,-4-1-175 16,0-6-64-16,-4 1-3 0,-8-3-76 15,-6-1 52-15,0 1-215 0,-4 2 78 16,5 2 159-16,1 3 2 0,2 0 0 16,4 5-27-16,2 1-150 0,6 4 177 15,2 0 80-15,0 0-80 0,0 0-159 16,10 0 52-16,2 0-146 0,12 0 122 16,14 0 131-16,15-4 94 0,3 1-88 0,-3-2-6 15,-11 2-65-15,-8-3-35 16,-9 2 94-16,-1 2 6 0,-12-2 4 0,-6 2 43 15,4 0-45-15,-6-2 74 0,0 2 101 16,-2 1 61-16,-2-3 45 0,0 2-229 16,0 2 130-16,0-5 57 0,-2 5-169 15,-2-3 32-15,0 3 65 0,0 0-169 16,-2 0-25-16,4 0-83 0,0 0-66 16,-4 0-54-16,0 0-61 0,-4 3 45 0,-4 6 137 15,4 2 22-15,-3 2-18 0,5 5-14 16,4-1 58-16,-1 2 24 0,5 1 29 15,0-6 6-15,0 3 6 0,9-1 88 16,1-3 233-16,3-1-132 0,4-2-109 0,4-1 37 16,9-2 15-16,12-4 17 15,3-3-30-15,-1 0-17 0,-7-6-36 16,-16 0-22-16,-6 1-10 0,-1 0 21 0,0-2-23 16,0-1 20-16,4-1 9 0,-6 1-63 15,-1 2 21-15,-5 1 49 0,-2 2-51 16,-2 1 16-16,-2 2 15 0,0 0-54 15,0 0-12-15,0 0-65 0,0 0-66 16,0 0-68-16,0 0-44 0,0 0-106 16,0 0-177-16,0 0-153 0,0 0-250 0,0 2-190 15</inkml:trace>
  <inkml:trace contextRef="#ctx0" brushRef="#br0" timeOffset="34867.7086">25495 4558 1417 0,'0'0'1106'0,"0"0"-936"0,0 0 64 16,0 0 58-16,0 0-140 0,0 0 8 0,0 0 152 16,0 0-49-16,0 0-120 0,2-24-58 15,0 22 28-15,0-4-4 0,2 4-29 16,2-4-80-16,-1 0-63 0,-1 3 63 16,3 1 0-16,-5 0 0 0,-2 2 0 15,0 0-79-15,0 0-9 0,0 0 7 16,0 0-4-16,0 0-11 0,0 0-28 15,0 2 49-15,0 0-7 0,0 1-4 0,0 2 81 16,0 1 5-16,4-1 17 0,2 5-17 16,-2 0-31-16,1-1 28 0,-1 1-18 15,-2 1-25-15,-2-2 44 0,0 0 2 16,0 1-27-16,0 0 27 0,0 2 2 16,0-3 25-16,-8 3 5 0,-5 3-27 15,-2 0-5-15,-4 2-2 0,-3 3-62 16,2-2 21-16,-4-2 43 0,3 0 5 15,1-2-5-15,6-4-3 0,2-1-57 16,4-3 55-16,4-2-70 0,4-2-4 16,0-1-5-16,0-1 78 0,2 0 6 0,6 0 51 15,-4 0-17-15,4 0-29 0,4 0 41 16,12 0 57-16,14 0 53 0,7-3-43 16,-1-4 25-16,-1-2-35 0,-11 4-31 0,-7-1-53 15,-2 4-16-15,-8-1-3 16,0 1-4-16,2 2-131 0,-2-2-284 0,2-2 42 15,-5 4-283-15,2 0-211 0,-6 0-305 16</inkml:trace>
  <inkml:trace contextRef="#ctx0" brushRef="#br0" timeOffset="35315.6298">25890 4226 1921 0,'0'0'950'0,"0"0"-510"0,0 0-266 0,0 0 57 16,146-9 89-16,-97 9-124 0,-4 11-79 15,-16 3-114-15,-5 2-3 0,1 4-112 16,-4 13-65-16,-3 6 79 0,-4 11 12 16,-12 6 55-16,-4 5 6 0,-24 7 25 15,-8 4 25-15,-10-4-25 0,-5-11-150 16,-4-3-363-16,-3-8-28 0,4-8 89 16,-1-6-591-16,15-9 261 0</inkml:trace>
  <inkml:trace contextRef="#ctx0" brushRef="#br0" timeOffset="36459.8923">25366 4603 13 0,'0'0'903'0,"0"0"-446"0,0 0 53 0,0 0-459 16,0 0-19-16,0 0 253 0,0 0-80 16,0 0-45-16,0 0-75 0,0 0-43 15,8-85 7-15,-8 79 59 0,0 1 27 16,0 0-82-16,0 0 6 0,0 1-2 16,2 3 33-16,2-5-90 0,2 4-11 0,3-4-114 15,4 1 90-15,1 1 35 16,-1 1 4-16,7-2 2 0,-2 3 35 0,2 1-13 15,-2 1-26-15,0 0 2 0,-4 0-4 16,-3 1-29-16,-2 6-58 0,-3 0-1 16,-2 0-24-16,-1 2-2 0,-1 7 35 15,-2 5 24-15,0 11 15 0,-11 6 40 16,-6 8 0-16,-2-7 54 0,1-10-5 0,8-7 12 16,0-5-13-16,2-7 24 15,-4 4-31-15,4-1-17 0,2-2-24 0,-1-3 0 16,5-4-53-16,2-1-12 0,0-3 65 15,0 0 24-15,0 0 76 0,0 0-6 16,0 0-12-16,5 0-41 0,1 0-19 16,4 0 12-16,10-3 85 0,7-4 4 15,9-3-21-15,2 0-43 0,0 3-24 16,-1 1-35-16,-3-2-38 0,-2 3 11 0,2 2 25 16,-1 0-127-16,3 2-147 15,2-2-142-15,1-3-364 0,-14 2-537 0,-2 0 640 0</inkml:trace>
  <inkml:trace contextRef="#ctx0" brushRef="#br0" timeOffset="36998.1251">26737 4788 323 0,'0'0'2222'0,"0"0"-1695"0,0 0-382 15,0 0-117-15,0 0 203 0,0 0 306 16,0 0-123-16,0 0-215 0,0 0-122 16,0 0-38-16,2 0 11 0,-2 0 36 15,2-4 15-15,-2-2-51 0,4-3-48 16,-2-4-2-16,4-5 36 0,-2-7 58 0,6-9-92 16,-2-3 34-16,2-4-36 0,1 3-53 15,0 1 10-15,-1-3 40 0,1 4-175 16,-3 7 142-16,-4 8-45 0,1 7 58 15,-3 7 23-15,-2 2 101 0,0 2 57 16,0 2-112-16,2 1-46 0,-2 0-79 16,0 0-17-16,0 0-22 0,0 1-15 15,0 3-64-15,3 6-190 0,3 10 229 16,4 7 82-16,8 16 56 0,0 6-21 0,4-3 39 16,-1-2 2-16,-2-12 51 0,4 1-10 15,-3-7-11-15,-6-10 21 0,-1-3 52 16,0-5-103-16,-1 1-4 0,1 1-346 15,2-5-209-15,-4-2-313 0,-5-3-527 16,-2 0 527-16</inkml:trace>
  <inkml:trace contextRef="#ctx0" brushRef="#br0" timeOffset="37162.2405">26785 4599 1904 0,'0'0'2309'0,"0"0"-2309"0,0 0-144 16,0 0 144-16,0 0 0 0,0 0 240 15,0 0-240-15,0 0-32 0,0 0-293 16,147-41 121-16,-86 31 97 0,-5 0-144 0,-9-4-251 16,-1-1-805-16,-14 2-135 15</inkml:trace>
  <inkml:trace contextRef="#ctx0" brushRef="#br0" timeOffset="37579.4612">27541 4392 1667 0,'0'0'0'16,"0"0"-97"-16,0 0 97 0,0 0 271 0,0 0 28 15,0 120-230-15,0-93-13 0,0-1 106 16,0-6-87-16,0-1-38 0,0 2-13 16,0 0 19-16,-2-5 5 0,2-3-5 15,0-5-41-15,-2-5 22 0,2-1 79 16,-2-2 174-16,2 0 194 0,-2 0 13 15,-2 0-15-15,2 0-110 0,0-2-52 16,-3-1-102-16,0-6-54 0,-3-10-151 0,-2-16-127 16,2-7 127-16,0-4 28 15,8-2-28-15,0 4-62 0,10-4-186 0,2 5 48 16,0 3 27-16,4 9 8 16,-6 10-4-16,1 7 84 0,-3 3 85 0,9 2 18 15,0-3-18-15,5 3-77 0,-6 3 77 16,2 2 0-16,-8 4-21 0,1 0-77 15,-5 0 74-15,1 5-77 0,-3 2-8 0,-2-2 23 16,0-1 14-16,-2 1 32 16,0 1 40-16,0 4 0 0,0-1 3 0,-2 5 38 15,-7 1 5-15,-1 4-6 0,-5 3 22 16,-5 7-62-16,0 8-89 16,0 1-50-16,6 3-39 0,5-6-186 0,7-4-184 15,2-5-211-15,0-9-558 0</inkml:trace>
  <inkml:trace contextRef="#ctx0" brushRef="#br0" timeOffset="39865.5159">28212 4670 1813 0,'0'0'1543'0,"0"0"-811"0,0 0-516 16,0 0-121-16,0 0 76 0,0 0 77 15,0 0 15-15,0 0-90 0,0 0-84 16,0 0-21-16,7-8 14 0,-7 8 12 15,-2-3-9-15,-5 1-30 0,1 0-55 0,-3-4-201 16,1-1 201-16,-1 4 12 0,1-1-12 16,-3-1-402-16,4 3 210 0,-3-2 138 15,4 2 35-15,4 2-70 0,0 0 12 16,2 0-63-16,0 0-82 0,0 6-202 16,4 1 20-16,4 4 339 0,5 9 9 15,2-1 54-15,2 4 2 0,0-2-2 16,-2 0 0-16,1 2-54 0,-4 0 28 15,-2 0-21-15,-6-1 47 0,0 4 0 16,-4-4 2-16,0 2 0 0,-2-2-2 0,-8-3 2 16,-6 1 34-16,0-2 96 0,-3 0 23 15,-1-3 146-15,2-4-109 0,0-1-80 16,8-6-25-16,4-3-8 0,2 1 35 16,4-2 61-16,0 0-21 0,0-9 36 15,4-10-188-15,10-10-61 0,14-13-8 16,6-6 30-16,5 5-207 0,-1 3-87 15,-11 16 174-15,-4 7 81 0,-8 6 78 0,-5 1 3 16,6-2 99-16,-4-1-6 0,1 4 16 16,-4-1 28-16,-3 3 63 15,-2 2-36-15,-2 3-121 0,0-3-46 0,0 3 83 16,-2 1 21-16,0 1-24 0,0 0-54 16,0 0-26-16,0 0-30 0,0 0-51 15,0 0-9-15,-2 0 1 0,-2 0 4 16,0 0 19-16,0 0 0 0,0 0-30 15,0 0-39-15,-1 0 54 0,2 0-29 16,3 0-72-16,0 1-71 0,-2 3-20 0,2-1 26 16,-2 2-8-16,0 3 208 0,2 3 45 15,0-2 2-15,0 4 0 0,0-1 27 16,6-4-25-16,6 3 114 0,-2-3-75 16,7 0 51-16,2-2 26 0,2-1 55 15,5-3-55-15,0-2-26 0,-4 0-35 0,2 0-1 16,-3 0-56-16,-3-5-22 15,-2-2 22-15,-4 0-5 0,0-3 5 0,-4-1 112 16,0 1-112-16,-3 0 0 0,-1-3 20 16,-2 6 50-16,3 1-70 0,-5 4 63 15,0 1-34-15,2 1-29 0,-2 0-152 16,0 0-52-16,2 0 6 0,0 1-46 16,4 1 32-16,3 4 212 0,1-1 4 15,3 3 19-15,0 1 41 0,-1 1 38 0,4-2-18 16,-2 1-33-16,-1-1-45 15,0-1 16-15,-3-1 6 0,1-1-28 0,-5 0 2 16,-2-5 1-16,3 2 24 0,-3-1 22 16,-1-1 5-16,-1 0-6 0,-2 0 27 15,2 0 27-15,2 0-5 16,-2 0-7-16,4 0-3 0,2-5-39 0,8-3-48 16,-4-1-144-16,6-1-13 0,-2-1-3 15,3 1-2-15,1 0 53 0,-2 1 64 16,2 3 5-16,-1 1-33 0,-2 3 11 0,-2-2-1 15,0 4 10-15,0 0 12 0,-3 0-47 16,-2 0 46-16,6 2 42 16,-2 2 53-16,4-1 59 0,0-1 10 0,4 2-77 15,-1 0 11-15,1-4 12 0,-2 4-28 16,2-4 75-16,-1 0 19 0,0 0-18 16,-2 0-39-16,-1-6 25 0,-2 0-9 15,0 1-2-15,-4-1 72 0,-2 0-23 16,-1-1-39-16,-5 0 8 0,5-1-18 0,-5-4 25 15,0 3-116-15,-2-3 0 16,1-1 41-16,-3 3-41 0,0-1-138 0,0-1 68 16,0 2-29-16,-5 5 3 0,-3 0-76 15,-1 0 131-15,-2 3-166 0,-1 0-7 16,-3 2-745-16,2 0 416 0,-1 4 197 16,0 4 346-16,4 2-210 0,2 3 132 15,1 2-25-15,3 0 66 0,4 1 37 16,0 2 4-16,0-1 81 0,9 0 336 0,-1-5-213 15,2 5-171-15,6-7 50 0,0 0-18 16,2 1 35-16,2-3 5 16,2-3 54-16,1-2-39 0,3-2-19 0,0-1-1 15,-4 0-58-15,4 0 10 0,-3-1-28 16,1-3 23-16,-4-2 22 0,0-3 30 16,-1 1-77-16,0-2-26 0,7-3-3 15,5-4-160-15,-1 1-52 0,0 3-12 0,-7 1 31 16,-3 5-10-16,0 1 206 15,4 2 54-15,0 1 92 0,-1 3-67 0,0 0 21 16,-4 0-100-16,1 0-34 0,-6 2 28 16,1 3 6-16,-2 1 0 0,-1 1 0 15,1 0 4-15,2 1 2 0,-2 1-2 16,1-1 43-16,2-1-45 0,-2-2 27 16,2-3 1-16,-4 4 17 0,1-4-18 0,-5-2 35 15,5 0-7-15,-2 0 38 16,-3 0-21-16,0 0 14 0,-1 0 20 15,-2-2 123-15,-1-2 114 0,-2 0-63 0,0 1-148 16,-2-3-97-16,2-1 75 0,-2-1-112 16,0 3-44-16,0-3-100 0,-2-2 7 15,-6 4 52-15,-4-2 53 0,2 3-13 16,-5-2-552-16,-2 3 128 0,-2 4 199 16,-1-3 18-16,4 3 50 0,-1 0 27 15,2 0-166-15,5 5-31 0,1 0-90 0,5 1 35 16,2 0 104-16,2 1 178 0,0-2 93 15,4 4 49-15,4 1 3 0,3-2 60 16,1 0-27-16,4-2 118 0,0-1 231 16,2-3-15-16,0 2-2 0,2-4 8 15,-3 0-112-15,2 0 113 0,0 0-113 16,-3-6-65-16,2-1-73 0,-6-2 49 16,-1-2 292-16,2-6-147 0,-4 4-60 0,1-7-144 15,-2-7 26-15,-3-8 113 16,-1 0-98-16,-4 1-78 0,0-1 25 0,0 4-62 15,0-4 52-15,0-2-57 0,-4 3 3 16,-1 0-37-16,-1 0 22 0,-2 0-22 16,1 8-3-16,1 6-94 0,2 5 96 15,-2 4-50-15,1 4 51 0,1-2 107 16,-1 3-67-16,3 1-40 0,0 5-37 16,2 0-69-16,0 0-30 0,0 0-60 0,0 5-73 15,0 5-100-15,0 10-34 0,2 12 290 16,-2 7 39-16,2-5 69 0,-2-5-49 15,0-12 54-15,3-8 5 0,-1-3-5 16,0 1 0-16,-2-2 58 0,2-3-55 16,0 0 148-16,-2-2 12 0,3 0-19 15,-1 0-4-15,-2 0 40 0,2 0 12 16,2 0 0-16,2-9-10 0,5 2-26 16,-1-6-156-16,6-1-27 0,-4-5 24 15,2-2-27-15,4 0-192 0,-1-4 103 0,-2 3-61 16,0 1-48-16,-7 3-268 0,-2 7 294 15,-6 6 164-15,0 5 1 0,0 0-222 16,0 1-133-16,-6 13-136 0,-2 13 5 16,-5 8 324-16,0 11 134 0,0 2-12 15,5-2-7-15,4-8 84 0,4 3 45 16,0-2 20-16,2-2 38 0,8-4-19 16,3-9-77-16,-2-6 44 0,-3-7-7 15,3-1 33-15,-1-1 12 0,4-2 51 0,-2 2 140 16,2-5 14-16,0-4 9 0,0 0 40 15,-1 0-34-15,2 0-17 0,-2 0-71 16,-1-4-18-16,1-2-42 0,0-1-26 16,-1-2-15-16,2 0-85 0,-6 1 27 15,-2 1-19-15,-2 2 10 0,0 4-53 16,-1-1-14-16,-3 2-29 0,2 0-29 16,0 0-19-16,3 0-33 0,1 2-1 15,6 1 16-15,3 5 28 0,3-2 36 0,2 2 41 16,2 1-23-16,-1 0 4 0,2-3-338 15,-1-3-329-15,-3-3-699 0,-9 0-258 16</inkml:trace>
  <inkml:trace contextRef="#ctx0" brushRef="#br0" timeOffset="40043.4699">30813 4296 1951 0,'0'0'1053'16,"0"0"-1030"-16,0 0-23 0,0 0-182 16,0 0 145-16,0 0-17 0,0 0 50 15,0 0-3-15,0 0-379 0,67 43-487 16,-59-36-360-16</inkml:trace>
  <inkml:trace contextRef="#ctx0" brushRef="#br0" timeOffset="40641.3593">31152 4603 2394 0,'0'0'804'0,"0"0"-804"16,0 0-128-16,0 0 128 0,0 0 337 15,0 0 34-15,0 0-213 0,-112-31-158 16,97 27-117-16,5 4 56 0,1 0 61 16,0 0-20-16,3 0-72 0,0 6 1 15,2 0 21-15,-1-1-2 0,5 1-2 16,0-1 12-16,0 0 34 0,0 0 28 16,3 2 2-16,1-2 0 0,0-1 32 0,2 2 39 15,-2-3 6-15,3 1-8 0,-3-2 15 16,3 0-27-16,-1-2 17 0,0 0 5 15,2 0-4-15,2 0-75 0,-2-6 23 16,0 1 46-16,3-3-46 0,0-1-25 16,-1-1 19-16,3 2-19 0,-3 2-89 0,1 1-24 15,0 3 78-15,-3 0-64 16,2 2 29-16,2 0 68 0,0 0-41 0,3 4-27 16,-2 1 27-16,2 4 43 0,-5 1 0 15,1-2-2-15,-2 0 2 0,-1-2 4 16,-2-1 49-16,-2-1-20 15,-2-2-28-15,0 1 60 0,0-3-6 0,-2 0 61 16,0 0 73-16,2 0 23 0,-2 0 70 16,2-3 68-16,4-5-30 0,0-3-19 15,2-3-305-15,2-3-68 0,4 0 68 16,7-5-117-16,11 0 90 0,6 3-106 16,2 3 59-16,-1 5 6 0,-5 7 68 15,-5 1 0-15,-4 3 22 0,-3 0 17 0,-9 0 23 16,-1 0-36-16,-2 0-26 0,4 5-56 15,0 3-8-15,-3 1 17 0,2 5-135 16,-5 1-47-16,1 2-143 0,-5 3-262 16,-4-3-488-16,0-4-1052 0</inkml:trace>
  <inkml:trace contextRef="#ctx0" brushRef="#br0" timeOffset="41443.852">29995 5384 1090 0,'0'0'1039'0,"0"0"-420"16,0 0-434-16,0 0-126 0,0 0 105 15,0 0 201-15,0 0 100 0,0 0-121 0,0 0-134 16,0 0-22-16,9 0-41 0,-7 0-147 16,3 0 15-16,-3 0-15 0,2 0-24 15,10 0-53-15,12-2 15 0,17 2 31 16,5 0-52-16,3 0-229 0,-2 0-189 16,-8 0-186-16,-10 0-458 0,-12 0-517 15</inkml:trace>
  <inkml:trace contextRef="#ctx0" brushRef="#br0" timeOffset="41949.5832">30910 5077 18 0,'0'0'2841'0,"0"0"-2113"16,0 0-728-16,0 0 0 0,0 0-169 15,0 0 169-15,0 0 70 0,0 0-70 16,0 0-179-16,0 0-138 0,-8 13-79 15,4 6 396-15,2 10 298 0,-2 11-122 16,2 4-8-16,0-4-55 0,2-6-85 0,0-10-6 16,0-6-20-16,0-3 2 15,2-2 35-15,2-1-16 0,0 3 25 0,2 1-48 16,-2-2-54-16,0-3-30 16,0 0-160-16,1-3-154 0,2-3-310 0,-3-3-458 15,-2-2 303-15</inkml:trace>
  <inkml:trace contextRef="#ctx0" brushRef="#br0" timeOffset="42178.7422">31193 5042 2144 0,'0'0'213'0,"0"0"-213"16,0 0-317-16,0 0 317 0,0 0 227 0,0 0 35 15,-5 99-165-15,3-66-18 0,2 6-18 16,0-2-57-16,0-2 0 0,4-3 32 16,1-11 36-16,-3-1-13 0,0-5-6 15,0-4 53-15,-2 0-25 0,3 1-81 16,-3 2-535-16,0-9-369 0,0 1-304 16</inkml:trace>
  <inkml:trace contextRef="#ctx0" brushRef="#br0" timeOffset="42376.6974">30938 5312 1851 0,'0'0'1260'0,"0"0"-730"0,0 0-530 16,0 0-38-16,0 0 38 0,0 0 140 15,0 0-64-15,0 0-55 0,0 0-21 16,117-9 0-16,-92 6-41 0,-3 3 36 15,1 0-207-15,4-2-177 0,1 2-218 16,-4-2-437-16,-8 1-346 0</inkml:trace>
  <inkml:trace contextRef="#ctx0" brushRef="#br0" timeOffset="42767.7412">31668 5075 3731 0,'0'0'783'0,"0"0"-762"0,0 0-21 0,0 0-84 15,0 0 84-15,0 0 13 0,0 0-13 16,0 0-257-16,0 0-41 0,0 0 155 16,-2 46 116-16,-2-17 27 0,0 6 61 15,0 4-15-15,2-4-46 0,0-8 2 16,2-8 49-16,0-1-31 0,0-7 31 0,0 4 13 15,0 2-21-15,0 1-43 0,0-3-343 16,4-2-237-16,0-2-365 16,-2-4-464-16,2-7 609 0</inkml:trace>
  <inkml:trace contextRef="#ctx0" brushRef="#br0" timeOffset="43014.8774">31900 5004 2082 0,'0'0'389'0,"0"0"-389"0,0 0-168 16,0 0 168-16,0 0 62 0,0 0 56 16,0 100 114-16,0-68-110 0,2 4-63 15,2 1 64-15,0-7-29 0,-2-7-41 0,0-8 4 16,0 0-12-16,3 1-11 15,-2 1 11-15,1 4 11 0,-2-4 22 0,0-2-78 16,-2-3-236-16,2-3-318 0,-2-1-412 16,2-3-394-16</inkml:trace>
  <inkml:trace contextRef="#ctx0" brushRef="#br0" timeOffset="43230.3938">31672 5252 574 0,'0'0'388'0,"0"0"-179"0,0 0-46 16,0 0 77-16,0 0 50 0,130 0-105 0,-87 0 60 15,2-3-76-15,-7-1-34 0,-13-2-135 16,-8 4-123-16,-6-4-629 0,-1 3-456 15</inkml:trace>
  <inkml:trace contextRef="#ctx0" brushRef="#br0" timeOffset="45848.544">25527 6490 911 0,'0'0'613'0,"0"0"-214"0,0 0 12 0,0 0-78 16,0 0-86-16,0 0-42 0,0 0-158 15,0 0 4-15,4-15 101 0,-2 14 36 16,0-2-32-16,0 2-7 0,0-3-78 16,0 2-40-16,3-3-16 0,-1 3-15 15,0-5 0-15,2 2 23 0,3-1 39 16,0 0-14-16,3 2-19 0,-2-1-26 15,6-1 21-15,-4 1-19 0,4 3-5 0,-4 2-48 16,3-5 5-16,-2 5-10 16,0 0 15-16,-3 0-8 0,-2 0-46 0,1 0 16 15,-2 5 55-15,-3-5-15 0,-2 5 4 16,0-1 30-16,0 1-36 0,-2-1-53 16,0 4 26-16,0 0 27 0,0-1-2 15,0 5 14-15,-2-2 26 0,-6 2 2 16,-6 5 2-16,6-5-4 0,-4 0-90 15,3-1 69-15,0-3 21 0,5-3 0 0,2 0-53 16,2-3-9-16,0-1-8 0,0-1-7 16,0 4-52-16,6-1 129 0,3 4 18 15,0-2 11-15,3 1 12 0,-2 0-35 16,6-3-6-16,-2 6-25 0,-3-7-22 16,4 5 17-16,-5-1-30 0,1-1 56 15,0 1-93-15,-5 0 61 0,1-1-1 0,-3 1-23 16,0-2 23-16,0 2-12 15,-2-1-7-15,0 0 56 0,-2-2-4 0,0 3 2 16,0-2 2-16,0 0 2 0,0 1 91 16,-2 1 4-16,-2 0-6 0,-2-1 107 15,-3 0 145-15,1-1-119 0,-3 5-84 16,3-6-59-16,-3 3-49 0,-1-2-32 16,-2 1 0-16,2 1-59 0,-1 0 59 15,-2-1-167-15,1-3-118 0,-6 1-112 16,5 1-244-16,3-3-572 0,-6 2 232 0</inkml:trace>
  <inkml:trace contextRef="#ctx0" brushRef="#br0" timeOffset="46323.2849">25896 6142 2346 0,'0'0'703'16,"0"0"-703"-16,113 7 23 0,-50 1-23 15,5 10 162-15,-9 2 7 0,-3 2 60 0,-12 7 16 16,-5 0-133-16,-9 0-110 0,-10 3 113 15,-7-2-81-15,-4 3-34 0,-9 5-5 16,-6 4 3-16,-16 6 2 0,-6 0 77 16,-6-6-49-16,-1-4-28 0,-3-6-90 15,-1-6 37-15,1 1-170 0,-2 0 167 16,-3-2 30-16,3-4-100 0,6-3-146 16,10-7-112-16,10-1-215 0,3-6-350 0,4-4-219 15</inkml:trace>
  <inkml:trace contextRef="#ctx0" brushRef="#br0" timeOffset="46948.5371">26870 6650 2263 0,'0'0'801'0,"0"0"-801"0,0 0-583 16,0 0 583-16,0 0 281 0,18-116 57 15,-12 78-25-15,-2 1 37 0,2 7-197 16,1 1-107-16,1 1 114 0,3-1-112 16,-1-2 91-16,1-4-139 0,2-4-173 15,-2 4 116-15,-3 2 14 0,-2 5-36 16,0 10 74-16,-4 5 5 0,0 5 108 16,1 1 96-16,0 2-56 0,-1 3-40 0,-2 2-108 15,0 0-21-15,0 0-115 16,2 2-19-16,2 3-71 0,6 10 226 0,7 3 135 15,11 15-6-15,4 10-71 0,0 5-55 16,-7-2 24-16,-6-9 36 0,-6-15-27 16,-7-4 16-16,3-5-52 0,-1 2 13 15,3 1-9-15,-1 1 0 0,2-2-4 16,-2-1-38-16,0-1-123 0,3 0-98 16,0-2-247-16,-3-1-97 0,-1-6-417 0,-5 0-519 15</inkml:trace>
  <inkml:trace contextRef="#ctx0" brushRef="#br0" timeOffset="47114.3174">26995 6420 2363 0,'0'0'1820'0,"0"0"-1820"0,0 0-48 0,0 0-285 16,0 0 333-16,0 0 163 15,0 0 55-15,0 0-218 0,141-21-48 0,-67 11 14 16,1 0 15-16,-10 3-281 0,-11 1-207 15,-8-2-339-15,-12 3-453 0,-7-3 169 0</inkml:trace>
  <inkml:trace contextRef="#ctx0" brushRef="#br0" timeOffset="47302.8718">27866 6322 2741 0,'0'0'415'0,"0"0"-415"0,0 0-17 15,0 0 17-15,0 0 344 0,0 0-150 16,0 0-94-16,-125 106-100 0,103-84 0 16,8 2-63-16,-3 0 63 0,2-1 4 15,2 2-4-15,1-5-354 0,0-2-155 0,4-5-372 16,2-3-247-16,0-5 282 0</inkml:trace>
  <inkml:trace contextRef="#ctx0" brushRef="#br0" timeOffset="47532.0471">27582 6379 2350 0,'0'0'848'0,"0"0"-529"0,0 0-319 16,0 0 49-16,0 0 174 0,0 0 14 16,0 0-151-16,0 0-33 0,0 0 127 0,0 0-38 15,0 0-59-15,72 46-54 0,-58-32-27 16,4 4 27-16,1-1-29 0,0 1-15 15,2 0 15-15,5 3 0 0,8 1-9 16,6 0-49-16,7-4-120 0,-1-4-67 16,-1-6-83-16,-7-4-36 0,2-4-224 15,-5 0-446-15,-11-7-522 0</inkml:trace>
  <inkml:trace contextRef="#ctx0" brushRef="#br0" timeOffset="48076.5763">28261 6445 275 0,'0'0'2695'16,"0"0"-2410"-16,0 0-285 0,0 0 79 15,0 0 99-15,0 0-49 0,0 0 49 16,0 0-106-16,0 0-72 0,0 0-97 0,-93-6 30 16,79 16 29-16,0 0 38 0,2 5-25 15,-2-1 23-15,6 1-77 0,0 3 76 16,1-3-1-16,3-2-33 0,2-1-1 15,2-4 38-15,0 0 0 0,0-5-47 16,4 3-38-16,3-2 85 0,-1-1 45 16,2 1 33-16,2-2 3 0,4-2-78 15,-2 0-3-15,1 0-111 0,4-6-52 0,0-1 27 16,0-6-22-16,-2-4-117 0,-3-1-87 16,2 0-400-16,-4 1-28 0,-6 6 790 15,0 4 537-15,-2 5 447 0,0 2-452 16,-2 0-346-16,0 0-184 0,0 0-2 15,0 0 47-15,0 2-15 0,0-1-28 16,5 5 100-16,4 0 60 0,-3-1-103 0,0 0 20 16,0-1-22-16,-3-3-5 0,-1 1-11 15,0-2-1-15,-2 0 14 0,0 0 16 16,0 0 30-16,2 0 13 0,-2 0 42 16,2-2 100-16,0-1-16 0,5-2-52 15,1-2-106-15,3-5-83 0,1 3-126 16,4-2 126-16,-2 2-22 0,1-2 22 15,4 4-93-15,-2 1 12 0,0 1 45 16,-2 2-18-16,-3 3-13 0,2 0 33 16,0 0 13-16,-1 4-21 0,4 6 42 15,0 0 21-15,4 0 25 0,-2 5-46 0,3-3-30 16,-4 5-40-16,4-5 16 0,-3 0-139 16,2-1-194-16,-4-3-250 0,1-3-755 15,-6-3-205-15</inkml:trace>
  <inkml:trace contextRef="#ctx0" brushRef="#br0" timeOffset="48730.6131">29237 6360 18 0,'0'0'1125'15,"0"0"-916"-15,0 0 121 0,0 0-227 0,64 128 152 16,-55-82-153-16,-3-2 229 0,-4-5-44 16,0-1-137-16,-2 2-50 0,0-6-65 15,0-6 76-15,0-10 3 0,0-8-67 16,0-7-44-16,0 4 28 0,0-6-30 15,0 1 84-15,0-2 169 0,0 0 135 0,0 0-10 16,0 0-53-16,-4-6 1 16,-5-11-21-16,-1-9-306 0,0-14-80 0,-2-11 28 15,6 0 11-15,2 2-2 0,4 4-47 16,0 3-156-16,0 4 91 0,2 11 132 16,4 6-54-16,-2 8 75 0,6 6 4 15,0-5-94-15,5 2 83 0,4-1-135 16,8 1-102-16,7 0 184 0,-2 2 14 15,-6 8-17-15,-5 0 65 0,-8 0 60 16,0 0-60-16,1 3-75 0,-6 2 49 0,4 5 26 16,-6 0 140-16,0-3-78 15,-2 4-62-15,-4-1-24 0,0 2 24 0,0 0 0 16,-2 0 0-16,-6 3 2 0,-2-1 23 16,-2 0 57-16,4-1-82 0,-2 3-2 15,3-3-180-15,3 1 25 0,4 1-154 16,0-2-181-16,4 0-273 0,11 0-196 15,-5-9-76-15</inkml:trace>
  <inkml:trace contextRef="#ctx0" brushRef="#br0" timeOffset="48921.1016">29616 6490 3461 0,'0'0'592'0,"0"0"-374"16,0 0-51-16,0 0 127 0,0 0-122 15,0 0-78-15,0 0 38 0,0 0-56 0,0 0-16 16,0 0-60-16,-28-79-27 0,40 68-13 16,6 2-194-16,4-4-74 0,17 1 149 15,10-1-18-15,2 3-451 0,-9 5-372 16,-14-1-1025-16</inkml:trace>
  <inkml:trace contextRef="#ctx0" brushRef="#br0" timeOffset="49274.324">30033 6404 2359 0,'0'0'0'0,"0"0"0"16,0 0-302-16,0 0 181 0,0 0 51 16,0 0 6-16,0 0 64 0,0 0 115 15,0 0-111-15,0 0 41 0,14 82 31 16,-4-72-6-16,5-1 19 0,0-1 4 15,0-1 38-15,-1-2-19 0,2-3-15 0,-4 2-36 16,-4-4 30-16,-2 0-42 0,0 0-8 16,-4 0 94-16,0-4 120 0,-2 0 61 15,0-4-130-15,0 1-145 0,0-3 76 16,-7-2-96-16,2 5 106 0,-1-2-12 16,0-2-72-16,-2 4 79 0,2 1-73 15,-1 1-49-15,0-1-27 0,1 0-27 16,-2 1 18-16,-3-1-13 0,-4-1-109 0,0 7 10 15,-6-5 41-15,0 5 10 0,-3 0-16 16,-1 0-105-16,4 0 20 0,2 7-83 16,3 0-236-16,8 2-199 0,4-1-447 15</inkml:trace>
  <inkml:trace contextRef="#ctx0" brushRef="#br0" timeOffset="50446.1513">30360 6336 42 0,'0'0'771'0,"0"0"-607"16,0 0-164-16,0 0-177 0,0 0 104 15,0 0 73-15,0 0 394 0,0 0 16 16,0 0-307-16,0 0 142 0,-16 57 85 16,9-44-137-16,3 1-87 0,0-1-38 15,2 4-44-15,0-1 0 0,2-3-18 16,0 3 24-16,0-3 37 0,6-1-30 16,2-1 23-16,3-4 41 0,4 1-54 15,4-1 0-15,9-2 65 0,8-4-26 16,4-1 32-16,-1 0-55 0,-6-8-63 15,-3-3 0-15,-2 3-46 0,-8-1-21 0,-4-1 33 16,-2 2-115-16,2-2-16 16,-2-2-39-16,-1-3 77 0,-5 4 127 0,-6-1 139 15,-2 4-108-15,0 0 230 0,-8 3 15 16,-3 1 262-16,3-5-507 0,-5 7-31 16,0-3-143-16,1 1 63 0,-4 3-12 15,2 1-10-15,1 0 57 0,0 0-23 16,5 0-28-16,2 7-29 0,-1 3-40 0,5-1 101 15,-2 5-32-15,4-1 33 0,0 1 63 16,0-1 43-16,0-2 12 0,2-1-51 16,2 0-2-16,3-3 39 0,1 1 24 15,3-2 23-15,2-1 18 0,-1-1 2 16,4-4 10-16,-2 0-12 0,3 0 13 16,-2 0-98-16,2 0 55 0,-2-2 7 15,0-4-11-15,-1 3-11 0,2-3-61 16,-2 0 51-16,1 1 3 0,0-4-49 15,0 2 86-15,-3-3-87 0,3 3-3 0,0-2 23 16,3-2-24-16,-2 2 0 0,1-2-53 16,0 3 39-16,-2-1-15 0,-2 3 29 15,-3 1-73-15,-1 3 53 0,-3-1-16 16,0 3-10-16,-2 0-20 0,1 0-22 16,-3 0-25-16,1 0-11 0,1 0 12 15,-2 5-17-15,4 0 129 0,-2 4 50 16,4 1 131-16,-3 1 2 0,4 2-72 0,-3 5-65 15,0 0 15-15,0 0-57 0,-3 0 52 16,1 0-10-16,-2-2-22 0,-2-3-1 16,0-3-22-16,0-3 31 0,0-3-32 15,0-1 0-15,0-3 18 0,0 0 20 16,0 0 15-16,0 0 28 0,0 0 49 16,0 0 31-16,-4 0-8 0,-1-3-25 0,1-3-30 15,0-1-98-15,0-1-34 16,4-4-13-16,0 4 45 0,0-6-208 0,4-3-92 15,9 0 68-15,2-3 26 0,6 1-193 16,3 5 9-16,0-1 151 0,6 6 131 16,2 5 56-16,0-1 54 0,-5 1 73 15,-3 4 118-15,-7 0 77 0,-2 0-121 16,2 0 89-16,-7 4-81 0,1 1-133 16,-4-1-18-16,-3 4 171 0,-2-3 5 0,0 6-94 15,-2-4-40-15,0 3-19 0,0-1-24 16,0 3-3-16,0 1 3 0,0 0 16 15,-4 0 4-15,2-3-20 0,2-3-3 16,-2-5-9-16,2 3-32 0,0-5 38 16,0 0 3-16,0 0 5 0,0 0 31 15,0 0 13-15,0 0 19 0,0 0 4 16,4 0-5-16,2-5-17 0,4-4 50 16,6-3-93-16,2 0-7 0,4-8-58 0,1 3 5 15,1 0 51-15,-4 3-115 0,0 1-36 16,-5 7 148-16,-2 1-40 0,-7 2 45 15,0 3 32-15,-1 0-32 0,-1 0-23 16,0 0-44-16,5 8 15 0,-1 0 52 16,3 3 65-16,-1 1-20 0,3-1 5 15,2 0-50-15,-1 3-3 0,2-2-74 16,-2-3-59-16,3 1-89 0,1-3-93 16,-2-5-127-16,2-2-463 0,-6 0-604 0,3 0 776 15</inkml:trace>
  <inkml:trace contextRef="#ctx0" brushRef="#br0" timeOffset="50634.1487">31711 6238 2642 0,'0'0'1779'0,"0"0"-1601"15,0 0-178-15,0 0-16 0,0 0 16 16,0 0 131-16,0 0-131 0,0 0-77 15,0 0-99-15,0 0-221 0,19-2-118 16,-6 4 164-16,1 6-422 0,-2-5-1272 16</inkml:trace>
  <inkml:trace contextRef="#ctx0" brushRef="#br0" timeOffset="51659.9937">31906 6580 22 0,'0'0'1380'0,"0"0"-380"0,0 0-535 15,0 0-155-15,0 0 53 0,0 0 35 16,0 0-98-16,0 0-102 0,0 0-58 15,0 0-32-15,0-2-23 0,0 2-3 16,-2 0-12-16,2 0-12 0,0 0-12 16,0 0 1-16,0 0 10 0,0 0 6 0,0 0-10 15,0 0-6-15,0 0 2 16,0 0-3-16,0 0 10 0,0 0-5 0,0 0-2 16,0 0-15-16,0 0-6 0,0 0-3 15,0-1-3-15,-2-1-22 0,2 0 0 16,-2-2-38-16,0 1 36 0,2 2-1 15,0-1 3-15,-2 0 15 0,2 0-12 16,-2 1-3-16,2-4 0 0,0 5 21 16,0-2-21-16,0 0 1 0,0 2-1 15,0-3 10-15,0 1 9 0,0 2-3 16,0 0 2-16,0-2-15 0,0 0 9 16,0-2-12-16,0 0-14 0,0-1 4 15,4 1 10-15,0 1-3 0,0-4 3 0,0 4-94 16,0-4 9-16,3 4 65 0,-2 1-11 15,-1 0-5-15,-2 1-10 0,0 1 22 16,0-3 21-16,0 3-16 0,0 0 7 16,-2 0-37-16,0 0-23 0,2 0-1 15,0 3 3-15,2 0 59 0,3-1 11 16,2 6 58-16,1-3-41 0,-1 2 3 0,3 0-20 16,1-2 20-16,4 1 6 0,3-2 24 15,-2 0-21-15,6-1-8 0,-1-3 19 16,-2 0-38-16,0 0-2 0,1 0 0 15,-3-5-12-15,0-1-34 0,-4 0 11 16,-5-1 2-16,1 2 3 0,-4-2 16 16,-3 4-28-16,0 1 41 0,-2-1-17 15,0 3-27-15,2-2-5 0,2 2-4 0,4 0 8 16,2 0 1-16,2 0 30 0,4 0 11 16,1 0-11-16,2 0 3 0,0 0 12 15,3-3 15-15,-3 3 1 0,2-2-13 16,-4-1 16-16,1-2 17 0,-4 0 11 15,-2-1-11-15,-2 1 46 0,-4 1 18 16,1-4-17-16,-2 0 46 0,-3 0-13 16,0-1-11-16,0-3-34 0,-2 3-71 15,-2-3-5-15,0 1-11 0,0 2 16 16,0 1-55-16,-4-2 35 0,-2 4-19 16,2 3 39-16,1-1 0 0,1 4-35 0,2 0-119 15,0 0-51-15,0 4-15 0,0 9-33 16,0 17 162-16,5 22 15 0,7 9 76 15,5 12-12-15,-4-4 28 0,-7-4 5 16,-6-2-19-16,-6-4 31 0,-18 2-4 16,-10-4 38-16,-6-1-46 0,-2-8-21 15,-1-9-2-15,3-8-106 0,10-12-58 0,9-11-67 16,6-6-31-16,2-2 264 0,-1-6 216 16,-6-5 29-16,-3-8-93 0,2-10-2 15,6-7-6-15,11-2 101 0,4-4-88 16,17 1-128-16,10 3-12 0,10-4-17 15,9 2-218-15,7 4 100 0,3 1 45 16,5 7-9-16,-1 2-23 0,1 6-8 16,-6 2-32-16,-4 3-68 0,-6 2-248 0,-15 3-282 15,-12 5-1390-15,-7-6 1268 0</inkml:trace>
  <inkml:trace contextRef="#ctx0" brushRef="#br0" timeOffset="53393.3637">25743 7543 200 0,'0'0'488'0,"0"0"-192"15,0 0-107-15,0 0 91 0,0 0-124 16,0 0 120-16,0 0-168 0,0 0 89 15,10-26 176-15,-10 26-124 0,0 0-165 0,0 0-49 16,-2 0-11-16,2 0-18 0,0 0 19 16,0 0-25-16,-2 0-35 0,0 0 11 15,0 2-5-15,-2 3-73 0,-4 10-153 16,-10 11 255-16,0 15 128 0,-4 10 54 16,7-1-88-16,3 4-94 0,8-8 0 15,1-6 0-15,3-11 23 0,0-8 1 16,7-10 23-16,1-3 23 0,3-2-11 0,1-3 3 15,14 0 17-15,6-3 62 16,8-6-17-16,-4-5-124 0,-9-1-53 0,-7 4-63 16,-10 2 37-16,-1-1 79 0,0 1 2 15,-1 2 71-15,-6 1 27 0,0 3-3 16,-2 0-27-16,0 0-22 0,0 0 35 16,0 0 39-16,-2 3-122 0,2 3-158 15,0 2-126-15,0 1 127 0,0 6 90 16,4 4 67-16,2 1 5 0,3 0 23 15,4 0 18-15,0-5-18 0,-3 0-28 0,3-5-130 16,0-3-102-16,-1-3-73 0,2-4-221 16,-2 0-140-16,-4 0-362 0</inkml:trace>
  <inkml:trace contextRef="#ctx0" brushRef="#br0" timeOffset="53640.2405">26259 7217 2754 0,'0'0'804'0,"0"0"-680"0,0 0 1 16,125 143 13-16,-105-83 95 0,-16 2-135 15,-4 3 5-15,-9-1-14 0,-8 8-47 16,-11 3 24-16,-8 5-65 0,-6 1 27 0,-7 10 26 15,-6 1-29-15,-3-1 21 0,1-3-46 16,5-13-204-16,0-16-343 0,10-17-489 16,10-17-910-16,5-12 949 0</inkml:trace>
  <inkml:trace contextRef="#ctx0" brushRef="#br0" timeOffset="54824.8549">26838 7983 4 0,'0'0'383'0,"0"0"176"0,0 0-114 16,0 0 185-16,0 0-116 0,0 0-145 0,0 0-99 15,0 0-45-15,0 0-28 0,0 0-37 16,0 0-42-16,0 0-52 0,0 0-25 15,0-2-17-15,0 0 5 0,2-3 33 16,3-2-62-16,-1-3-131 0,3-1-6 16,1-2 120-16,0-2 17 0,4-4 71 15,-2-1-45-15,2-2-23 0,-1-5-6 16,6-4-20-16,-2-3 20 0,-3 0-89 0,2 1-23 16,-6 9 88-16,-4 7 27 0,0 3 0 15,0 4 11-15,-2 1 21 0,3 1-64 16,0 3 64-16,-3 0-16 0,-2 5-16 15,0 0-91-15,2 0-55 0,2 0-56 16,0 2-35-16,4 6 114 0,3 1 35 16,4 6 88-16,2 7 190 0,2 6-149 0,4 7-41 15,1 1 23-15,-5-5-29 0,-2-8 30 16,-4-10-24-16,-3-3 0 0,3-1 4 16,2 1-4-16,-3-2 4 0,4-3 37 15,-4-1 5-15,-2-4 22 0,-3 0-12 16,2 0 29-16,-3 0 262 0,-2-6-26 15,3-2-72-15,-3-3-88 0,0-2-65 16,0-6-58-16,3-10 33 0,-3-12-13 16,0 0-58-16,-1-1-99 0,1 0 98 15,-2 3-177-15,0 5 124 0,2 4-423 0,0 8 304 16,0 7-247-16,0 6 353 0,6 0-240 16,0-2 104-16,2 4-523 0,4 3-500 15,-4 4 420-15</inkml:trace>
  <inkml:trace contextRef="#ctx0" brushRef="#br0" timeOffset="55230.3287">27800 7903 1047 0,'0'0'1886'0,"0"0"-1352"0,0 0-534 15,0 0-85-15,0 0 85 0,0 0 198 16,0 0-166-16,0 0-5 0,0 0 100 16,0 0 6-16,24-86-133 0,-22 76-88 15,0-2 88-15,-2 3 6 0,0 1-6 0,0 1 0 16,0 2 87-16,-6 0-87 0,1 2-143 16,-1 2 143-16,2 1 199 0,2 0-199 15,-3 0-61-15,5 0-92 0,-2 0-40 16,2 0-51-16,0 8-50 0,-2 4 124 15,0 3 48-15,2 3 92 0,0 0 30 16,0 3 81-16,0 0-79 0,6-2-4 16,3-2 4-16,4-1 48 0,-1-5-13 0,6-1 27 15,-2-3 30-15,6 0-17 16,1-7 10-16,0 0-87 0,0 0-93 0,1 0 52 16,-8 0-118-16,4-7-10 0,-6 0 60 15,0-1-7-15,-4-3-34 0,-1-2-324 16,-1-3 127-16,-4-3-266 0,-2-1-59 15</inkml:trace>
  <inkml:trace contextRef="#ctx0" brushRef="#br0" timeOffset="55547.3785">28070 7753 413 0,'0'0'1595'0,"0"0"-699"0,0 0-474 0,0 0-332 15,0 0-90-15,0 0-90 0,0 0-57 16,0 0-116-16,0 0-57 0,0 0 320 16,-2 42 46-16,8-22-46 0,3 1 0 15,4-4 2-15,-1 0 71 0,3-2-36 16,2-3 72-16,2-5 20 0,2 0 18 15,-2-4 6-15,5-3-29 0,-3 0-3 16,0 0-24-16,-1-6 46 0,-4 1-67 0,1-5-20 16,-4 2-5-16,0-3-46 15,-3 0-5-15,-1-3-107 0,0-2 46 0,-5 3-102 16,0 0 93-16,-4 1 70 0,0 5 75 16,0 3 98-16,0 2 49 0,0 2-123 15,0 0-99-15,0 0-86 0,0 0-48 16,0 0-40-16,2 0-46 0,4 4-54 15,0 0 95-15,8 1 126 0,0 2 51 16,3 1 2-16,5-1 44 0,-4-2 26 16,2 1-70-16,-2-4-147 0,-2 0-140 0,0-1-208 15,-2-1-8-15,-2 0-115 0,-1 0-59 16,-5 0 279-16</inkml:trace>
  <inkml:trace contextRef="#ctx0" brushRef="#br0" timeOffset="55730.8881">28603 7893 51 0,'0'0'784'0,"0"0"300"0,0 0-249 0,0 0-246 16,0 0-43-16,0 0-96 15,0 0-100-15,0 0-226 0,0 0-40 0,0 0 38 16,11-61-61-16,-7 48-61 0,2-4 0 16,0 1-57-16,2-1 53 0,8-3-68 15,-2 2-70-15,8-6-115 0,5-2-20 16,3 2-376-16,-6 6-108 0,-4 3-537 15,-8 7-98-15</inkml:trace>
  <inkml:trace contextRef="#ctx0" brushRef="#br0" timeOffset="55966.257">28883 7786 216 0,'0'0'303'16,"0"0"-139"-16,0 0 99 0,0 0-40 15,0 0-14-15,0 0 185 0,0 0 64 16,0 0-50-16,126 52-136 0,-108-54-43 15,2-6-127-15,-6 2-73 0,-1-1 55 16,-4-4 34-16,-3 2 71 0,-4-2-33 0,-2-2-8 16,0-2-146-16,-2-1-2 0,-9 1-153 15,-2 1 44-15,1 1 109 0,-3 0 89 16,0 3-89-16,-1 0-175 0,0 7 116 16,2 1-66-16,-4 2-5 0,4 0 12 15,1 7-105-15,5 5-416 0,1 1-274 16,5-2-196-16</inkml:trace>
  <inkml:trace contextRef="#ctx0" brushRef="#br0" timeOffset="56672.3695">29204 7278 2733 0,'0'0'386'0,"0"0"-386"0,0 0-465 16,0 0-81-16,0 0 279 0,0 0 267 15,55 128 178-15,-32-70 118 0,0 0 98 16,-3-1-107-16,-1-3-100 0,-5-2-18 0,2-6-56 16,-4-8-43-16,-2-12 43 0,-5-9-108 15,0-9 22-15,-3-6-21 0,0 0 26 16,-2-2 20-16,0 0 142 0,0 0 206 16,0 0-57-16,0 0-21 0,0-2-10 15,0-10-45-15,0-16-60 0,0-16-207 16,0-9-134-16,0-3 78 0,0 5 53 0,4 5-45 15,2 0-52-15,2 6-54 0,1 7 2 16,0 10-55-16,-5 12-62 0,2 6 65 16,1-2 170-16,1 4-29 0,9-1-267 15,2 1-429-15,7 3 57 0,-1 0 140 16,-6 5-519-16,9 4 124 0</inkml:trace>
  <inkml:trace contextRef="#ctx0" brushRef="#br0" timeOffset="56890.161">29571 7908 2743 0,'0'0'839'0,"0"0"-581"0,0 0-141 16,0 0-14-16,0 0 150 0,0 0-25 0,0 0-20 15,0 0-139-15,0 0-69 16,45-106-124-16,-23 85 21 0,12-7 103 0,5 2-92 15,1-3-8-15,-6 8-153 0,-8 8-188 16,-11 6-241-16,-3 0-59 0,3 3-364 16,-4 3 27-16</inkml:trace>
  <inkml:trace contextRef="#ctx0" brushRef="#br0" timeOffset="57282.247">30144 7792 1966 0,'0'0'1016'16,"0"0"-704"-16,0 0-67 0,0 0-154 15,0 0-69-15,0 0 84 0,0 0-50 16,-123-23 51-16,97 23-81 0,3 4-23 16,2 5 54-16,2 1-54 0,1 1-6 15,6 1-49-15,0 1-9 0,2-2-36 16,6-1-12-16,2-1 109 0,2-2 5 0,0 0-5 15,0-1 0-15,4-2 5 16,6-1 63-16,0 1 34 0,2-2 30 0,2 0-60 16,0-2-19-16,-1 0-48 0,0 0 38 15,2 0 51-15,1-6-13 0,2-2-9 16,-2 1-63-16,0 0-9 0,-6 0-3 16,-2 5-33-16,-1-1 31 0,1 0-26 15,1 2-46-15,4-1 32 0,1 2-3 0,2 0-33 16,2 0-10-16,0 0 61 15,0 0-21-15,2 0 0 0,1 2 50 0,0 2 1 16,-2-1 0-16,1-1-186 0,-4 3-85 16,-1-3-48-16,0-2-43 0,-2 3-180 15,-3-3-260-15,-4 0-201 0</inkml:trace>
  <inkml:trace contextRef="#ctx0" brushRef="#br0" timeOffset="57612.3637">30392 7757 1230 0,'0'0'1307'0,"0"0"-768"15,0 0-103-15,0 0-78 0,0 0-77 16,0 0-123-16,0 0-158 0,0 0-36 16,0 0-62-16,0 0 51 0,0 0 47 15,2 33 53-15,-2-21-48 0,0 3 65 16,4-4-47-16,-2 0-19 0,4-3 19 16,-4-2-22-16,0-2 2 0,0-4 15 0,-2 1 9 15,0-1 5-15,0 0 17 0,0 0-1 16,2 0-11-16,0 0 5 0,2 0-42 15,4-5 17-15,3-3-21 0,10-4 4 16,-2-2-29-16,7-3-104 0,-2 1-167 16,-6 5 281-16,0-3-34 0,-6 9-19 15,-1 1 71-15,-3-1-94 0,3 5-13 16,-2 0 62-16,-1 0 42 0,0 0-71 16,0 9 75-16,6 0 81 0,-4 4 1 0,0-1-36 15,4 2-46-15,-2 1-21 16,3-2-81-16,2 0-59 0,0-1-167 15,1-4-460-15,-6-5-799 0,7-3 724 0</inkml:trace>
  <inkml:trace contextRef="#ctx0" brushRef="#br0" timeOffset="57931.5101">30979 7665 2498 0,'0'0'1071'16,"0"0"-792"-16,0 0-208 0,0 0-20 16,0 0 90-16,0 0 6 0,0 0-84 15,0 0 105-15,0 0-168 0,0 0-25 16,-49-34-118-16,47 34-14 0,2 0-47 16,-2 8-52-16,2 5 132 0,0 6 124 15,0 2 102-15,6 2-98 0,2 2-2 0,3-4 49 16,-1 4-5-16,1-4-10 0,-2-4-16 15,-5-2 1-15,-4-1 25 0,0-2-41 16,0-3 51-16,-9-1-12 0,-12 3-44 16,-8-1 0-16,-9-2-343 0,-1 0 31 15,11-5-44-15,9-3 63 0,10 0 135 16,1 0-66-16,4-4-173 0,2-6-118 16,2 2-720-16</inkml:trace>
  <inkml:trace contextRef="#ctx0" brushRef="#br0" timeOffset="58663.1885">31125 7756 108 0,'0'0'6'15,"0"0"27"-15,0 0 0 0,0 0 7 16,0 0-40-16,0 0-44 0,0 0 18 15,0 0-7-15,0 0 33 0,0 0 165 16,0 0 19-16,36 94 172 0,-36-84 30 16,-3-2-35-16,1 0-112 0,0-2-118 15,0-3-95-15,2 1-26 0,0-4 0 16,0 2 12-16,0-2 160 0,0 0 153 0,0 0 60 16,0 0-22-16,0 0 15 0,0-4 52 15,6-4-61-15,4-1-183 0,-2-3-186 16,0-1-99-16,3-2 99 0,0 0 60 15,-3-1-60-15,3 1-135 0,-3 4 27 16,0-1 108-16,-3 7 9 0,-1 2-9 16,-1 2-87-16,-1 1-62 0,-2 0-15 15,0 0 1-15,2 0-26 0,0 4 24 0,2 4 165 16,2 3 122-16,0 2 217 0,0 1-201 16,2 3-51-16,-2-4-34 0,0 0-29 15,-2 0-19-15,0-3 44 0,1-2-45 16,-1-2 15-16,-2-3-19 0,0-1-15 15,1-2 15-15,-1 0 43 0,0 0 2 16,0 0 9-16,2 0 18 0,2 0-18 16,5-2-54-16,2-5-17 0,4-1-14 15,1-2-82-15,2-1-50 0,1 0-283 16,0 0 23-16,-4 3 163 0,-1 1 161 16,-4 6 40-16,-2 1-20 0,2 0-18 0,-2 0 97 15,-2 0 54-15,3 4 127 0,-2 0-76 16,-1 1 30-16,0-1 35 0,-1 0-46 15,1 0-59-15,-1-1-16 0,1 1 42 16,3-2 26-16,-1-2-31 0,4 2-9 16,0-2 46-16,1 0-3 0,0 0-13 15,-1 0-13-15,-1-4-17 0,-2 0-14 16,0 1 8-16,-3-3-21 0,-2 3 7 0,0-2 13 16,-1 0-4-16,0 0-13 0,-3 3 12 15,0-1-22-15,0 0-41 0,-2 3-2 16,0 0-28-16,0 0-19 0,0 0-19 15,0 0-16-15,0 0-11 0,2 0-20 16,2 3-40-16,2 2 58 0,5 2 94 16,4 1 1-16,2-2-5 0,4 4-114 15,0-4-343-15,3-2-442 0,-8-1-1508 16</inkml:trace>
  <inkml:trace contextRef="#ctx0" brushRef="#br0" timeOffset="58826.2579">31892 7587 767 0,'0'0'2203'0,"0"0"-1975"0,0 0-228 0,0 0-947 16,0 0 95-16,0 0 349 0,0 0 404 15,0 0-381-15</inkml:trace>
  <inkml:trace contextRef="#ctx0" brushRef="#br0" timeOffset="59504.4678">32049 7933 591 0,'0'0'852'16,"0"0"-147"-16,0 0-251 0,0 0-76 16,0 0 87-16,0 0 60 0,0 0-152 15,0 0-101-15,0 0-148 0,0 0-77 16,0 0-47-16,12-27 47 0,-8 20-47 15,3-3-70-15,-1 3 8 0,1-5-3 16,1 2 48-16,1-1 25 0,3-2-8 16,-1 1 0-16,4-1-108 0,-1 1-23 0,4 5 113 15,-4-1-13-15,6 1 22 0,-4 3-41 16,1 0 50-16,1 1 36 0,-2 3 9 16,-2 0 45-16,-2 0-40 0,-2 5-50 15,-1 2-47-15,-2 1 47 0,1 3 122 16,-2 2 44-16,-2-3-88 0,1 3-51 15,-3-1 0-15,0 1-25 0,0-3-4 16,-2 0-3-16,0-5 3 0,0 1 2 0,0-4-1 16,0 0 0-16,0-2 1 0,0 0 1 15,0 0 2-15,0 0-3 16,2 0 0-16,0 0-39 0,5-2-4 0,8-7-11 16,1-1 35-16,4-4-162 0,3 1 11 15,-4 1 35-15,2 1-101 0,-3 4 160 16,-4 2 0-16,-1 2 76 0,0 3 27 15,-3 0-27-15,-2 0-26 0,-1 4-45 0,0 4 50 16,-3 1 21-16,0 1 259 16,-2 1-76-16,2 3-73 0,-2 1-38 0,1 0-40 15,-1-2 8-15,-2 0-1 0,2-1-18 16,-2-4 12-16,0-4-31 0,0-1 27 16,2 0-26-16,-2-3 30 0,0 0 17 15,2 0 14-15,0 0 2 0,0 0 11 16,3 0 18-16,3-6 57 0,7-4-59 15,2-1-93-15,4-3-67 0,5-3-79 16,-5 2 23-16,4-3 7 0,-4 5-21 16,1 4 41-16,-6 3 6 0,2 3 41 15,-8 0-41-15,1 3 36 0,-5 0 1 0,-1 0 53 16,-1 0 21-16,-2 4-21 0,2 1 0 16,1 3 231-16,1 4-24 0,0 0-108 15,5 1-44-15,-2 2-24 0,-1-2-27 16,2-1-4-16,-2-2-109 0,0-3-9 15,-2-3-105-15,0-4-196 0,2 0-187 16,1 0-344-16,0-6-508 0,-1-8 512 0</inkml:trace>
  <inkml:trace contextRef="#ctx0" brushRef="#br0" timeOffset="59660.051">32924 7583 2598 0,'0'0'1328'16,"0"0"-1170"-16,0 0-158 0,0 0-465 0,0 0 106 16,0 0 140-16,0 0 78 0,0 0-143 15,0 0-629-15,0 0-546 0</inkml:trace>
  <inkml:trace contextRef="#ctx0" brushRef="#br0" timeOffset="60164.3128">33140 7807 2970 0,'0'0'977'0,"0"0"-922"0,0 0-55 15,0 0-60-15,0 0 60 0,0 0 78 16,0 0-78-16,0 0-126 0,0 0-32 16,0 0 158-16,-47 50 30 0,43-37 57 15,2-1-31-15,2 1-54 0,0-4 1 16,0-2-6-16,0 1 3 0,0-3 0 15,0-1-56-15,0-4-5 0,0 1 61 0,0-1-2 16,2 0-22-16,0 0 24 0,2 0-2 16,0 0 4-16,3-4 29 0,1-3 76 15,3-3-107-15,2-1-443 0,1-3-14 16,0 1 279-16,-2 3 178 0,-2 6 25 16,1-3-25-16,0 5-122 0,-3 0 122 15,-2 2 97-15,1 0 75 0,-3 0-14 16,2 0 1-16,1 2-58 0,-1 1 30 0,1 3-88 15,-1-4 44-15,-2 3 23 16,0-3-14-16,0-2 31 0,-2 3-46 0,1-3-18 16,-3 0-25-16,3 0 9 0,-3 0 39 15,0 0-1-15,0 0-10 0,2 0-4 16,2 0 25-16,0-3 33 0,6-2-67 16,1-2-46-16,4-1-12 0,2 1 19 15,0-3-23-15,0 2 0 0,-3 0-2 16,2 6 5-16,-4-4 18 0,-2 5 5 15,2 1 9-15,-4 0-31 0,2 0-4 0,1 0-57 16,2 1 17-16,0 6-3 16,-1 1 12-16,2 0 29 0,0 1-103 0,0 2-195 15,2-1-259-15,-2 1-293 0,-3-5-1427 16</inkml:trace>
  <inkml:trace contextRef="#ctx0" brushRef="#br0" timeOffset="60298.1569">33711 7962 3843 0,'0'0'1036'0,"0"0"-785"16,0 0-218-16,0 0-33 0,0 0 244 16,0 0 4-16,0 0-134 0,0 0-114 15,0 0-11-15,0 0-65 0,-3 0-165 16,-1-5-422-16,-8-9-3276 0</inkml:trace>
  <inkml:trace contextRef="#ctx0" brushRef="#br0" timeOffset="72926.4249">25283 13065 40 0,'0'0'171'0,"2"0"53"0,-2-2 92 0,0 2 19 16,0 0-113-16,0 0-46 15,0 0-47-15,2-2-129 0,-2 2-26 0,0 0 26 16,0 0 251-16,0 0-104 0,0 0-45 15,0 0-45-15,0 0-13 0,0 0-40 16,2 0 28-16,-2 0-8 0,0 0 26 16,0-2-6-16,0 2-7 0,0 0-5 15,0 0-26-15,0 0-6 0,0 0 0 16,0 0-6-16,0 0-19 0,0 0 18 16,0 0-18-16,0 0 25 0,2 0 3 0,0 0 21 15,2 0-17-15,0-1 36 0,3 1 75 16,-1 0-51-16,0 0-37 0,3 0 17 15,0 0-47-15,-3-3-49 0,2 3 49 16,6-1 0-16,-2 1 6 0,2-2 98 16,6 0-38-16,-1 0-17 0,0-2-20 15,2 1 0-15,1-1 12 0,-2 0-41 16,2 0 30-16,-3-1-24 0,3 0-4 0,-2 0-2 16,2 0 0-16,-1 2 17 0,0-1-17 15,0 0-23-15,1 1 21 0,-1 1-2 16,-2-2-2-16,3 2 6 0,-4 0 4 15,2 0-2-15,1-1-2 0,2 1 0 16,0 0 4-16,7-3-4 0,6 0 0 16,3-1-4-16,3 2 2 0,-4-1-2 15,1 1 4-15,-5-2-22 0,-3 1 22 16,3 1 4-16,-2-1-2 0,-2 3-2 16,-7-1 0-16,0 1 2 0,-8 2-2 0,2-2 0 15,2-2 0-15,1 2 30 0,3-2-30 16,-2 1 2-16,0-1 2 0,3 0 19 15,-4-2-23-15,6 3 2 0,4-4-8 16,4 2-8-16,7-3 14 0,-1 4 22 16,-6-5-22-16,-7 5-2 0,-1-1-4 15,4 1-13-15,6-2 15 0,4 0-24 16,-1 1 28-16,-8 1 2 0,3 1 31 16,-2-2-33-16,-2 1 0 0,-1 0 2 15,1 3 28-15,0-3-28 0,-4 2 27 0,-8-2-29 16,8 2 29-16,1-1-29 0,9 1 0 15,2-2 0-15,-1 1 0 0,-5 2 2 16,0 1 2-16,2-2-4 0,-1 2 0 16,3-5 0-16,2 5 0 0,-1-5 2 15,-1 3-2-15,0-2 59 0,0 2 14 16,-2-2-16-16,-2 3-12 0,-1-3-11 16,-1 2-33-16,2-2 3 0,0 1 13 0,-3-1 6 15,3 1-46-15,0 2 23 0,3-1-22 16,-1 0 16-16,0 2 6 0,1 0-4 15,1 0-35-15,0 0 39 0,-1 0-2 16,1 0-55-16,2 0 57 0,4-3 2 16,-1 3 21-16,-1-5 28 0,0 1-46 15,1 3-5-15,-3-1 0 0,0 0 23 0,-2 2-12 16,5-3-11-16,-3 2-68 0,0-1 67 16,3 2 1-16,-1 0-17 0,2-2 17 15,1 2 0-15,1 0-17 0,5-2 17 16,-3 2 0-16,8-2 34 0,-3 2-34 15,4-2-6-15,-4 2 6 0,0-1-2 16,-2 1 4-16,-3 0-4 0,2 0-28 16,-2 0 30-16,-3-2 23 0,-1 2-22 15,0 0-1-15,1 0-24 0,1 0 24 16,3-2 49-16,-1 0-47 0,6 2 33 0,-1-4-33 16,3 4 2-16,6-4 19 0,4 1 55 15,2-1-26-15,0-1-50 0,-1 0-2 16,1 2 32-16,0-2 6 0,0 1-6 15,0 3-28-15,-5-3-1 0,1 2 30 16,-3 0-33-16,-3-2-6 0,-4 2 6 16,-1 0 6-16,1 1-3 0,-2-1 51 15,-3 2-54-15,1-4-4 0,2 4 4 0,-1-3-21 16,-1 1 48-16,1-1-43 0,-3 1 21 16,2 0-10-16,-4 1 10 0,1 1 16 15,-5-3-21-15,-1 3-26 0,-10-2 24 16,-6 0-9-16,-5 2 11 0,-6 0 0 15,1 0 0-15,-3 0 20 0,1 0-2 16,-4 0-15-16,-3 0-1 0,-4 0 33 16,0 0-16-16,0 0-19 0,0 0-31 0,0-1-26 15,0 1-164-15,-7 0-93 16,-12 1-356-16,-15 7-848 0,5-1 879 0</inkml:trace>
  <inkml:trace contextRef="#ctx0" brushRef="#br0" timeOffset="75751.41">25364 12934 42 0,'0'0'204'16,"0"0"-6"-16,0 0 52 0,0 0 26 15,0 0-138-15,0 0-1 0,0 0-78 16,0 0 407-16,0-9-134 0,0 9-94 16,0 0-113-16,0 0-21 0,0-3-6 15,0 3-7-15,0-2-12 0,0 2-26 0,0 0-24 16,0-2-29-16,0 2-3 0,0-1-27 15,4-2-5-15,4-1-8 0,0 1 13 16,3-1 30-16,4-2 12 0,0 2 37 16,-1 1-2-16,8-3-23 0,-4 1 17 15,6 2-35-15,2-2 82 0,-1 0-47 16,5 0-6-16,8-1 0 0,4 1 11 16,1-3 33-16,-5 2-6 0,-4 3-39 15,-4-2-28-15,-1 3-2 0,1 1 12 16,-4-1-16-16,-5 0-5 0,-4-1 3 0,-2 3-4 15,2 0 4-15,2 0 2 0,3-3-3 16,-4 1 6-16,2 0-1 0,-1 0 27 16,-3 0-7-16,4 0 22 0,-4 2 15 15,0-1-16-15,0 1 16 0,2-3-27 16,-2 3-26-16,1 0 15 0,3-1-19 16,-2 1-2-16,4 0-2 0,-1 0-1 0,2 0-15 15,3 0 14-15,1 0 1 0,-1 0 3 16,0 0 0-16,-1 0 3 0,1 0-1 15,-6 0 1-15,4 0-1 0,-2 0-2 16,-2 0 0-16,-3 0 2 0,1 0 2 16,-6 0-3-16,3 0 19 0,-4 0-18 15,-1 0 17-15,0 0-19 0,2 0 3 16,-2 0-3-16,1 0 0 0,-3 0 4 0,5 0-4 16,-2-2-2-16,1 2 0 15,1-2 2-15,0 2-26 0,1-2 25 0,4 0 1 16,-4 2 0-16,6-2 5 0,-1 1 0 15,0 1-3-15,2-2 3 0,1-1 21 16,-2 2-26-16,2-2 1 0,-1 2 22 16,0-3-20-16,-2 1-3 0,1 3 0 15,0-2-5-15,0-3-12 0,-1 3 17 16,-2 0 5-16,2 0 15 0,-5-2-15 16,4 3-5-16,-4-1 0 0,-3 2-3 0,0 0-17 15,-5 0 16-15,1-2-31 0,-3 2-3 16,-2 0-5-16,2 0-43 0,-2 0-208 15,0 0-124-15,-2 0-97 0,0 0-281 16,0 4-159-16,0-3 362 0</inkml:trace>
  <inkml:trace contextRef="#ctx0" brushRef="#br0" timeOffset="76262.045">25749 12925 194 0,'0'0'369'16,"0"0"45"-16,0 0-120 0,0 0-47 16,0 0 12-16,0 0-24 0,0 0-184 15,0 0-44-15,0 0-7 0,123-18 164 16,-69 12-71-16,1 2-18 0,2 0 0 0,5-1-7 16,2-2 29-16,5 0-6 0,8 1 19 15,1 2 60-15,3-5-70 0,2 5-2 16,-5-1-53-16,3-3-39 0,2 3-6 15,1-3 57-15,6 1 5 0,-7-2-6 16,-6 1 10-16,-10 5-12 0,-11-1-6 16,-12 2-48-16,-12 2-2 0,-11 0-41 0,-9 0 16 15,2 0 27-15,-4 0 0 0,-2 0 0 16,1 0 6-16,-2 0-3 0,-5-2 3 16,0 2 42-16,-2 0 6 0,0 0 0 15,0 0-2-15,0 0 4 0,0 0 0 16,0 0-20-16,0 0-34 0,0 0-2 15,0 0-41-15,0 0-30 0,0 0-147 16,0 0-217-16,0 0-194 0,-11 0-503 0,4 0-116 16,25 0 1116-16</inkml:trace>
  <inkml:trace contextRef="#ctx0" brushRef="#br0" timeOffset="76420.621">27320 12836 2057 0,'0'0'968'0,"0"0"-601"0,0 0-367 16,0 0-53-16,0 0 53 0,0 0 45 0,0 0-45 15,0 0-107-15,0 0-530 16,0 0-688-16,0 0 50 0</inkml:trace>
  <inkml:trace contextRef="#ctx0" brushRef="#br0" timeOffset="78667.4203">26017 12847 81 0,'0'0'99'0,"0"0"-52"0,0 0-43 16,0 0 22-16,0 0 20 0,0 0 1 15,0 0-21-15,0 0-24 0,0 0 25 16,0 0 39-16,-2 8 32 0,2-6-45 16,0 0-7-16,0-2-7 0,0 0 67 15,0 0 104-15,0 0 103 0,0 0 89 16,0 0-147-16,0 0-83 0,0 0-28 15,0 0-1-15,0 0-7 0,0 0 9 0,0 0 0 16,0 0-27-16,0 0-18 0,0 0-19 16,-2 0 4-16,2 0 17 0,0 0 26 15,0 0 33-15,0 0 7 0,0 0-15 16,0 0 1-16,0 0 10 0,0-2 7 16,-2-4-16-16,2 1-135 0,0-3-20 15,-2 0 0-15,2-1 43 0,-2-1 23 16,0 3-31-16,2-3-35 0,-2 0 0 15,-2 1-1-15,2-3 1 0,2 3 19 16,-2-1 4-16,2-1 9 0,0 2 2 0,-2-1 2 16,2-2-36-16,0-1-23 0,-2 2 23 15,2-3 54-15,-2 1-52 0,0-1 2 16,2 2 39-16,-2-1-43 0,0 0 1 16,0 0 41-16,0-1-40 0,0 1 34 15,0-2 27-15,0-3-63 0,2-1 0 16,0-5-20-16,0 1 16 0,0-3 2 15,0 4-21-15,0 5 23 0,0-2 3 0,2 1-1 16,-2 3 1-16,0 2 53 16,0 0-56-16,0-1 2 0,0 1 13 0,0-1-15 15,0 2 56-15,0-2-17 0,0 0-39 16,0 1-19-16,-2-3 19 0,0 1 13 16,-1 0-13-16,1-2 0 0,0 1 46 15,2 1-28-15,-3-2-18 0,3-1-15 16,-2 4 12-16,2-3-16 0,0-1 38 15,0 0-21-15,-2 1 2 0,2 3-19 0,0-3 18 16,-2 2 2-16,2 1 11 0,0-1-12 16,0-2-14-16,0 4 11 0,0-2 1 15,-2-3 2-15,2 4-21 0,0-1-26 16,0-2 45-16,0 5-1 0,0-2 3 16,0 1 0-16,0 2-20 0,-2-2 17 15,2-3 2-15,-2 1-19 0,2 0-53 16,-2-3 63-16,0 1 10 0,2-1 13 0,-2 1 14 15,2 0-27-15,-2 2-17 16,-1-2 17-16,3 2 40 0,0-1-40 0,-2 1-36 16,2 2 17-16,0 0-2 0,0 1 7 15,0 0 28-15,0 1-32 0,0 3-1 16,0-2 17-16,0 5 1 0,0-3-46 16,0 4 47-16,0-1 3 0,0 1-2 15,0 0 1-15,0 0 20 0,0-1-10 16,0 1-12-16,0-1-3 0,0-1-31 15,0 1 34-15,0 1 35 0,0-1-35 0,0-3-14 16,0 3 0-16,2-3 12 0,1 0-33 16,-1 3-6-16,0-2 41 0,0-4 0 15,0 4 0-15,0-1-32 0,-2-1 10 16,2 3 21-16,-2 1-21 0,0 0 22 16,0 3 2-16,0 1-2 0,0-2-19 15,0 3 0-15,0 0 15 0,0 0 0 16,0 0 0-16,0 0-19 0,0 0-12 15,0 0-8-15,0 0-10 0,0 0-1 0,0 0-17 16,0 0-6-16,0 0-22 0,0 0-13 16,0 0-52-16,0 0 11 0,2 0-5 15,0 3 19-15,0 2 112 0,5 5 25 16,-2 3-25-16,1 2 24 0,0 1-19 16,-2 3-8-16,2 0 28 0,-2 0 2 15,6 2 0-15,-4 0-27 0,0 5 27 16,2 9-28-16,-1 5 23 0,4 2 5 15,-5-3 44-15,-2-5-41 0,-2-6-3 0,0 2 0 16,-2-7 6-16,0-3-3 0,3 3-1 16,-3-5 36-16,2 0-1 0,-2 1 17 15,2-2-54-15,0 1 27 0,0 2 0 16,0 0 29-16,0-3-53 0,-2 0-1 16,2 1 28-16,0-1-4 0,0 1 9 15,3 0 22-15,-3-1-37 0,3 1 0 16,-3-2 21-16,0 0-37 0,0 0-4 0,-2 1 0 15,2 0 1-15,-2-2 24 0,0 0-23 16,0-1-2-16,0 0-25 0,2 1 25 16,-2-2 33-16,0 2-29 0,0-3-2 15,2 3 41-15,0-2-38 0,0 0 0 16,0-1 38-16,2 1-5 0,0-1-4 16,2 0 32-16,-2-2-62 0,0 0 32 15,0 2 0-15,0-3-33 0,0 1-1 16,0 0 28-16,-2-3-21 0,1 1-5 0,-1-1-4 15,-2 1 2-15,2-1 2 0,0 4 19 16,-2 0 22-16,2-2 1 0,1 3-41 16,-3-3-3-16,0 1 19 0,2 0-17 15,0-3 17-15,0 3-19 0,2-3-2 16,0 0 1-16,1 3 2 0,1 0-3 16,-2-3 0-16,2 3-2 0,1-1 0 15,0 1-12-15,-3 0 14 0,0-1 0 0,0-1 0 16,0-1-2-16,-2-1 1 15,0 0 1-15,0-1 0 0,0 2 0 0,-2-5 15 16,2 5-13-16,-2-3 17 0,6 2 10 16,-4-3-26-16,2 1 11 0,-2 1-11 15,4 0 28-15,-2 0-30 0,4 2 2 16,1-2 30-16,4 1-14 0,0 1 4 16,-3-1 8-16,5-2-8 0,-2 1-7 0,-3-1-1 15,2 0-15-15,-2 1 4 16,-4-5-4-16,-2 3 3 0,0-3-1 0,-2 2 1 15,1-2-2-15,-1 0-1 0,-2 2 2 16,2-2-1-16,-2 0-1 0,0 0-21 16,0 0-140-16,0 0-90 0,0 0-107 15,0 0-112-15,0-2-273 0,0-12-434 16,-2 1-217-16</inkml:trace>
  <inkml:trace contextRef="#ctx0" brushRef="#br0" timeOffset="80874.4993">26794 12744 161 0,'0'0'816'0,"0"0"-275"0,0 0-308 16,0 0-175-16,0 0-33 0,0 0 15 15,0 0-40-15,0 0-115 0,0 0-14 16,0 0 32-16,-2 0 39 0,2 0 36 15,0 0 22-15,0 0 33 0,0 0-1 16,0 0 39-16,0 0 187 0,0 0 3 16,0 0-54-16,0 0-45 0,0 2 3 15,0-2-31-15,0 0-14 0,0 2-50 16,0-2-70-16,0 2-37 0,0-2-10 0,0 2 20 16,0 1 27-16,0 0 47 0,0 0-24 15,0-1-21-15,0 0 0 0,-2 0 22 16,2 1 17-16,0-3-37 0,0 0 2 15,0 2 23-15,0-2 6 0,0 0 18 16,0 0 0-16,0 0 14 0,0 0 24 16,0 0 22-16,0 0 16 0,0 0 114 15,0 0 84-15,0 0-60 0,0-5-51 16,0-1-127-16,-3-1-85 0,1-3 66 0,0 0-8 16,2 0-20-16,-2-5-24 0,2 3 32 15,-2-2 18-15,2-3-47 0,-2 2 17 16,2-4-38-16,0-3-21 0,-2 2 21 15,0-6 4-15,0 2 33 0,0 2-37 16,0-2-55-16,0 5 19 0,2-4 11 16,-5 4 25-16,5 0 0 0,-3 3 0 15,3-2-40-15,0 4 40 0,0 1 28 16,0-3-28-16,0-1-11 0,-2 0 11 16,2 0 0-16,-2-1-21 0,0 0 10 0,0 1 10 15,2-3 1-15,-2 3-18 0,0-2-4 16,-2 2-35-16,2 0 7 0,0 0 49 15,2-1 1-15,-2 3-47 0,2 0 8 16,0 1 39-16,0 1-15 0,0-1 19 16,0 2-20-16,0-3 17 0,0 2-1 15,0 0 0-15,0-2-12 0,0-1 12 0,0 3 28 16,0-1 3-16,0 3-31 0,0 0-19 16,0-3-29-16,0 3 31 0,0-1 13 15,-2 0 1-15,2 1-43 0,0 0 46 16,0 1-17-16,0 1-25 0,0-1 42 15,0 0 38-15,0 1-38 0,0 0 4 16,-2-3-4-16,2 2-19 0,-2 1 17 16,2 0 4-16,-3-1 19 0,3 2-21 15,0 0 16-15,0 1-32 0,-2 0-8 16,2-1 23-16,0 0-40 0,0 0 16 0,0 0 21 16,0 1-22-16,0 0-23 0,0-3 22 15,0 0-27-15,0 1 13 0,0-1-8 16,0 0-9-16,0 1 31 0,0 0 25 15,0-2-54-15,0 3 39 0,0-2 17 16,0 0 24-16,0-1-24 0,0-1-91 16,0 1 10-16,0 1 4 0,0-1 77 15,0 2 29-15,0 2-29 0,0 5-1 0,0-4 1 16,0 4 25-16,0-1-5 0,0 1-20 16,0 0-45-16,0 2 26 0,0 0 19 15,0-2 2-15,0 2-2 0,0-1-2 16,0 1-2-16,0-2 4 0,0 2 0 15,0-3 36-15,0 2-12 0,2-1-24 16,1 0-51-16,-1 1-15 0,0-4 66 16,0 2 0-16,2-1-26 0,0 0-20 0,-2-3 46 15,2 2 0-15,-2 1 0 16,2-1-103-16,-2-1 100 0,4 3-1 0,-2 0-7 16,-2 2 11-16,-2-1 0 0,2 2-1 15,-2-2-26-15,0 2 25 0,2 0 2 16,-2 0 0-16,0 0-5 0,0-2-44 15,0 2-10-15,0 0 14 0,2 0 16 16,-2 0 7-16,2 0 20 0,-2 0-2 16,0 0-24-16,2 0-6 0,-2 0 6 15,0 0-12-15,0 0 7 0,0 0-8 0,2 0-17 16,0 0 17-16,-2 0 35 0,2 0-41 16,0 0-6-16,1 0 23 0,-1 0 30 15,0 0 0-15,0 0 71 0,0 0-51 16,-2 0-20-16,2 0-2 0,-2 0 2 15,0 0 29-15,3 0 0 0,-3 0 7 16,0 0 11-16,0 0 4 0,0 0 11 16,0 0 23-16,0 0 22 0,0 0-15 15,0 0 21-15,0 0 13 0,0 0-24 16,0 0-30-16,0 0-27 0,0 0-7 0,0 0-9 16,0 0-5-16,0 0-5 0,0 0-14 15,0 0-5-15,0 0 2 0,0 0-1 16,0 0-1-16,0 0-4 0,0 0-40 15,2 0 6-15,-2 0-5 0,0 0-18 16,0 0-26-16,0 0-15 0,0 0-5 16,0 0 21-16,0 0-1 0,0 0 3 0,0 0 5 15,0 0 6-15,0 0 4 0,0 0 16 16,0 0-11-16,0 0 5 0,0 0-35 16,2 0 22-16,0 2 72 0,0 2 0 15,0 1 49-15,2 1-26 0,1 3-17 16,-1 4-4-16,0-2 4 0,0 4 53 15,0-1-24-15,3 6 6 0,-3-3 12 16,1 2 17-16,-1 0-35 0,-2-1 21 0,2-1 23 16,-2-2-23-16,0-1-5 15,0-3-17-15,0 0-34 0,0-2-15 0,0-2 15 16,0 1 4-16,1-3-2 0,0 4 41 16,-1-4-43-16,-2 2 27 0,2 3 21 15,0-3-19-15,0 3-29 0,2 1-4 16,-2 1 4-16,0-1 0 0,0 3 22 15,0-2-22-15,0 1 0 0,0-2 0 16,-2-1 30-16,0-1 19 0,0-3-49 16,0 0 3-16,0-5 13 0,0 1 16 0,0 0-12 15,0-2 0-15,0 0 21 0,0 0 15 16,0 0 16-16,0 0 11 0,0 0 32 16,0 0 24-16,0 0-13 0,0 0-6 15,0 0-20-15,0 0-17 0,0 0-13 16,0-4-70-16,0-1-73 0,0-5-389 15,0-3-236-15,-4-5-111 0,-2 1 184 16,0 3-689-16,-8-11 495 0,44 131 819 0</inkml:trace>
  <inkml:trace contextRef="#ctx0" brushRef="#br0" timeOffset="82054.2187">26753 11340 22 0,'0'0'7'0,"0"0"151"0,0 0 0 16,0 0-6-16,0 0-119 0,0 0 177 15,0 0-91-15,0 0 169 0,0 0-79 16,2-40 63-16,-2 36 93 0,2 0-256 0,4 1-105 16,-2-1-4-16,-2 0 25 0,0 0 157 15,2 2-8-15,0-4-174 0,0 2-37 16,0 0 37-16,1 0 6 0,-3 1 124 16,0-1-70-16,-2 2 44 0,0 0 40 15,0 2-38-15,0 0-42 0,0 0-34 16,0 0-24-16,0 0-3 0,0 0-3 15,0 0-3-15,0 0-27 0,0 0 1 0,0 0-6 16,0 0-1-16,0 0 1 0,0 0-24 16,2 0-55-16,0 6 108 0,3 2 6 15,-1 4 24-15,0 1 37 0,3 2-31 16,-3 3-25-16,2 0 72 0,-2 1-66 16,-2-2-11-16,2 3-1 0,1-2-58 15,-3-1 55-15,0 1 4 0,3 0 23 16,-3-1-21-16,0-3 26 0,0 2 7 15,0 0-35-15,-2-2-27 0,2 0 25 16,0 1-4-16,2 2 6 0,-2 1 0 0,0 1 64 16,2 0-40-16,2-2-18 0,-2 3 52 15,0-3-11-15,-2-1-43 0,2-1 36 16,-2 1-36-16,0-3 36 0,0 2-37 16,0-3 37-16,0-1-6 0,-2 1 5 15,3 0-5-15,-3-4 22 0,0 3-28 0,2-2-6 16,-2 0 1-16,0 1-20 15,2-3-1-15,-2 4 4 0,0-2-1 0,0 3 38 16,2-3-41-16,-2 3 19 0,2-1-21 16,-2 3 0-16,2-3 0 0,1 1 27 15,-1 3-27-15,0-2 2 0,0 3 0 16,0-3 1-16,2 2 46 0,-2-2-6 16,3 2-12-16,-1-1 30 0,0 1-10 15,-2-1 5-15,0 3 10 0,2-2-13 16,1 0 5-16,-3 1-10 0,0-3-47 15,0 2 23-15,1-1 15 0,1 1-34 16,-2-1-1-16,0 0 28 0,2 1-27 0,-2-1-5 16,2 3 3-16,-2-5-2 0,0 3 38 15,2-1-39-15,4-1 23 0,-4-1 8 16,0 1 13-16,0-2-43 0,0 1 52 16,2 0-20-16,-1-2-28 0,-1-1-5 15,3 0 16-15,-3-1-13 0,0-1-2 16,-2 1 2-16,2 0 24 0,-2-1-6 15,3-1-20-15,-3 2 16 0,2-3-17 0,-2 1 0 16,2 2 4-16,-2-3-4 0,5 3 4 16,-5-2 0-16,3 2 30 0,-1-3-34 15,2 1 21-15,0-1 12 0,-2 1 2 16,0 1-16-16,4-2-18 0,-2 1 3 16,-2 0 12-16,0-3-16 0,0 1 1 15,0 2 14-15,0-3-13 0,1 2-1 0,2-2 40 16,-3 2-39-16,2-3 13 0,2 1 1 15,-1 1-1-15,1-1 1 0,1-1-3 16,0 2-12-16,-1-2 1 0,-2 0 2 16,0-2 14-16,-2 2-18 0,2-2-31 15,-2 0-85-15,0 0-69 0,-2 0-84 16,2-6-183-16,-2-10-449 0,0 3-1641 16</inkml:trace>
  <inkml:trace contextRef="#ctx0" brushRef="#br0" timeOffset="83030.607">27098 11988 1621 0,'0'0'775'0,"0"0"-577"16,0 0-65-16,0 0 42 0,0 0-111 16,0 0-34-16,0 0-28 0,0 0 0 15,0 0 131-15,0 0-47 0,112-38-13 16,-89 34 12-16,3 0 5 0,0 0-20 0,3-1 113 15,5 0-101-15,8 0 15 0,3 0 4 16,-5-4 29-16,0 5-53 0,-3-1-4 16,-7 1-55-16,-7 0 0 0,-6 2-18 15,-5 2-24-15,2 0-7 0,-4 0-1 16,0 0 3-16,-3 0 10 0,-5 0-29 16,-2 0 29-16,0 0 19 0,0 0 62 0,0-1 5 15,0 1 5-15,0 0 9 0,0 0 3 16,0 0-13-16,-2-2-17 0,-5 0 37 15,-1-3-91-15,-2 0-24 0,-2-1 7 16,2 0-20-16,-2-2 34 0,-1 1-26 16,0 2 24-16,-2-4-36 0,-2 1-5 15,0 3-37-15,-1 0 33 0,-2-1 10 16,3 0-10-16,2 2 32 0,5 1-9 0,-1 0-24 16,7 3 51-16,2 0 43 0,-1 0-11 15,3 0-30-15,0 0-1 0,0 0 22 16,0 0 4-16,3 0-9 0,1 0-14 15,0 0 50-15,0 0-54 0,1-1-54 16,3 1 0-16,2 0 18 0,10-2 36 16,-2 2 0-16,10 0 50 0,-2 0-1 15,1 0 1-15,1 0-5 0,-2 3-26 16,-3 3-19-16,-4 2-4 0,-2 0-86 16,-4 2-32-16,-2 1 41 0,-5 0-6 0,-2 1 5 15,-2 0 62-15,-2-1 15 0,0 0 5 16,0 0 5-16,-4 2 30 0,-6 2 32 15,-6-1 124-15,0 3-20 0,-6-2-102 16,3 2-69-16,-5-1-17 0,4 4-49 16,-6 4-229-16,3 0-79 0,1-2-205 15,8-7-677-15,-2-6-652 0</inkml:trace>
  <inkml:trace contextRef="#ctx0" brushRef="#br0" timeOffset="135616.7284">27036 14936 108 0,'0'-8'435'16,"0"5"97"-16,0-4-192 0,0 2 47 15,0-3-266-15,0 1 327 0,0-1-225 16,0-2 1-16,0 0-40 0,0-2 161 16,0 0-141-16,0 3-26 0,-2-4-122 0,-1 1 41 15,3 0-41-15,0 0 86 0,0 2-138 16,-2 2 15-16,2-2 77 0,0 7-49 16,0-3 20-16,0 4-44 0,0 0-1 15,0 2-20-15,-2 0-2 0,2 0-3 16,0 0 0-16,0 0-33 0,0 0-27 15,0 0-75-15,0 0-63 0,0 2-42 16,0 6 33-16,0 3 210 0,4 8 0 0,1 13 6 16,4 12-6-16,-1 4 64 15,-2 2-15-15,1-4-4 0,1-8-42 0,-2-4 26 16,3-5-29-16,-2-11 0 0,-3-3 0 16,0-4 43-16,-2-2 11 0,2-1-54 15,0 2 0-15,-2-9 65 0,0 2 6 16,0-2 45-16,-2-1 62 0,0 0 72 15,4 0-18-15,-2 0-38 0,-2 0-6 16,2-4-3-16,0-6-11 0,6-8-69 16,0-10-105-16,3-9-20 0,0 1 20 0,-5-1 26 15,0 5-23-15,1 1-6 0,1-2-14 16,-2 5-29-16,3 1-51 0,-4 8 42 16,-1 4-168-16,0 1 62 0,0 1 71 15,2-3-107-15,2 0-82 0,2 3-72 16,-2 1 49-16,0 1-246 0,1 7-43 15,0-1-292-15,-3 5-313 0</inkml:trace>
  <inkml:trace contextRef="#ctx0" brushRef="#br0" timeOffset="136262.5344">27987 14938 960 0,'0'0'774'16,"0"0"-430"-16,0 0-80 0,0 0-177 15,0 0 13-15,0 0 185 0,0 0-107 16,0 0-90-16,0 0-88 0,0 0-88 0,-87-25 0 16,63 28 10-16,0 6 42 0,-2-1-6 15,-2 6-19-15,3 4 61 0,-1-1 97 16,0 8-18-16,3 5-44 0,2 8 35 16,8 2-17-16,11-1-53 0,2-6 77 15,6-11 4-15,3-5 94 0,4-3 40 16,0-4-140-16,1-1-15 0,8 0-18 15,6 2-6-15,-3-8 40 0,2 1 6 0,-1-4-2 16,-3 0 35-16,1-4 3 0,-3-6 4 16,0 0-8-16,-4 1-38 0,-4-4-9 15,-2-1 9-15,-3-1-6 0,-4-2 42 16,-4-2-22-16,0-2-11 0,0 1-65 16,-6-1-28-16,-7 1 28 0,-2 0-10 15,-4 1-4-15,0 2-94 0,0 5 37 16,-1-2 35-16,2 6-77 0,0 0-41 0,6 7-57 15,1-2-98-15,1 3-117 16,1 0-51-16,5 0-63 0,2 6-276 0,2 2-215 16,0-2 128-16</inkml:trace>
  <inkml:trace contextRef="#ctx0" brushRef="#br0" timeOffset="136584.8866">28316 14800 2 0,'0'0'771'0,"0"0"-286"0,0 0-206 0,0 0-130 16,0 0-142-16,0 0 185 0,0 0 88 15,0 0 45-15,-136 109 34 0,106-63-130 0,6-2-34 16,4-3-42-16,10-10-71 15,3-7 15-15,5-4-49 0,0-6 59 0,2-2 66 16,0 5-11-16,4 0-61 0,7 0-32 16,3 0-15-16,10-3 45 0,10-1-54 15,11-4-7-15,3-1 3 0,3-6 18 16,-7-2-55-16,-3 0-4 0,-5 0-88 16,-8-4-128-16,-7-2-142 0,-6 1-125 15,-1-2-232-15,2-6-713 0,-6 4 173 16</inkml:trace>
  <inkml:trace contextRef="#ctx0" brushRef="#br0" timeOffset="137337.53">28942 15051 2906 0,'0'0'762'0,"0"0"-762"16,0 0-357-16,0 0 5 0,0 0 352 15,0 0 267-15,0 0-58 0,0 0-62 16,0 0-67-16,30 97-37 0,-17-78-5 16,-1-2-8-16,0-1-4 0,-2-5 20 15,0-2 15-15,-1-1 45 0,-2-3 9 0,-3-2-19 16,0 1 3-16,-2-4 40 15,0 0 45-15,-2 0 9 0,0 0-25 0,2 0-30 16,-2-2-19-16,4-3-14 0,-2-3-53 16,3-4-49-16,1 0 22 0,-2-2-25 15,5 2 0-15,-3-4-37 0,1 1 37 16,1-3 14-16,0 1-14 0,2-4-21 16,-4 1 21-16,-4-1 1 0,2-1-1 0,-4-6-49 15,0-4-53-15,-2-7 100 16,-6 0-130-16,-4-2 63 0,2 7-45 0,0 2 13 15,-1 9-7-15,0 3 104 0,5 5-68 16,-3 1 43-16,1-1 26 0,0 1 3 16,-1-1 41-16,4 4-41 0,1 2 0 15,2 1 50-15,2 2-15 0,0 1-35 16,4-2-13-16,16 0-45 0,14-3-59 16,21-4 92-16,8 2 25 0,7-2 33 0,1 3-12 15,-7 4-4-15,-3-2 24 0,-3 4 1 16,-4-3 12-16,-7 1-54 0,-13 2 1 15,-8 0 37-15,-12 3-38 0,-3 0 1 16,-1 0 1-16,1 1 1 0,-2-1-2 16,-3 2 19-16,-4 0-1 0,-2 0 20 15,0 0 12-15,0 0 0 0,0 0-20 16,0 0-31-16,0 0-51 0,-4 0-94 0,-2 0-59 16,-3 0-150-16,-4 0-240 15,1 5 6-15,-1 3 61 0,0-1-236 0,4-1-516 16,88-32 786-16</inkml:trace>
  <inkml:trace contextRef="#ctx0" brushRef="#br0" timeOffset="138175.6409">29730 15014 1186 0,'0'0'1073'0,"0"0"-781"0,0 0-110 0,0 0-7 15,0 0-34-15,0 0 123 0,0 0 28 16,0 0-5-16,0 0-200 0,0 0-48 15,-72-46 52-15,62 43-28 0,-4-1-11 16,2 0-52-16,-3 0-14 0,-2 2-34 16,0 2-24-16,-4 0 0 0,2 0 2 15,-3 0 19-15,4 6-40 0,-4 2 24 16,3 1-72-16,2 4-24 0,2 1 39 0,3 5 39 16,2-2 17-16,8 4 68 0,2-1 0 15,0-3-2-15,5 0-219 0,10-3 221 16,2-2 94-16,4-2-12 0,-2-3-18 15,3-3-30-15,-2-2 40 0,0-2-46 16,-1 0 57-16,-2-2-29 0,-2-3 20 16,-1-3 74-16,0 0-65 0,-4-5 226 15,0 0-122-15,0-4-4 0,-2-3-134 16,-2-3 78-16,-2-2-67 0,-2-8 11 0,0-10-73 16,-2-3-4-16,0 4-11 0,-6 0-28 15,-4 7 28-15,-2 0-43 0,0 2-9 16,-3 2 42-16,2 6-167 0,3 7 189 15,1 2 3-15,1 4 38 0,2-3-38 16,-5 1-45-16,2 2 45 0,3 2 13 16,0 3 137-16,4 3-79 0,0 4-54 15,2-2-17-15,0 2-29 0,0 0-9 16,0 0-12-16,0 0-84 0,0 7-90 16,0 6 74-16,0 9 150 0,0 10 51 0,0 8 21 15,0 6-72-15,2 0 0 0,4-6 2 16,2-1 27-16,3-6 108 0,0 1-101 15,1-10 14-15,-1-5-14 0,-3-1 4 16,5-4-8-16,2 1-29 0,5 3 35 16,4 2 29-16,2-1-21 0,4-2-17 0,5-2-8 15,4-3-21-15,-1-5-71 16,-10-5-318-16,-8-2-444 0,-14 0-1914 0</inkml:trace>
  <inkml:trace contextRef="#ctx0" brushRef="#br0" timeOffset="139453.4133">28900 15108 668 0,'0'0'682'0,"0"0"-572"0,0 0 283 0,0 0-87 16,0 0-187-16,0 0 74 0,0 0-34 15,0 0-37-15,0 0-31 0,0 0-15 16,-10-13 7-16,10 13 5 0,0-2 11 15,0 2 19-15,0 0 40 0,0 0 30 16,0-2-25-16,-2 2-31 0,2-3-24 0,0 3-26 16,-2-1-15-16,2 0-31 15,-3 1-36-15,0-6 0 0,1 5-1 0,-2-3-23 16,2 2-62-16,-2 0 62 0,2-1-24 16,0 1-29-16,-2-2-5 0,4 2-25 15,-2-1-84-15,0-2 42 0,0 0 147 16,2-1-103-16,0-1 43 0,0 0 5 15,0-2 54-15,0 2-20 0,0 1 23 0,2-2 56 16,2 5 18-16,-2-1-74 16,2 1 107-16,-2 2-57 0,0-1 25 0,0 2-75 15,2 0-86-15,-2 0-21 0,6 0 6 16,0 3 56-16,0 5 11 0,0 0 28 16,1 1 6-16,0 4 34 0,-1-4 22 15,1 6-56-15,-1-2-1 0,0 0-3 16,1 0 2-16,0 3 0 0,-1-5-30 15,-2 3 30-15,0-2 0 0,2-1 2 16,-4-4 2-16,0 1 2 0,0 0 18 0,-2-4-1 16,0 0-19-16,0-3 0 0,-2 2-2 15,0-3 0-15,0 0 2 0,0 0 20 16,2 0-18-16,-2 0 24 0,0 0 17 16,0 0 6-16,0 0-6 0,0 0 3 15,0 0 0-15,0 0 12 0,0 0 26 16,0 0 22-16,0 0 29 0,0 0 23 15,0 0 0-15,0-3-12 0,0-1-21 16,0-4-32-16,0-1-95 0,0-2 0 16,0-4-1-16,0-3 2 0,0-4-2 0,0-7-88 15,0 2-20-15,0 2-58 0,0 0 85 16,0-1-38-16,0-6-42 0,0-1 100 16,0 10 6-16,0 4 31 0,0 5 40 15,0-1-40-15,0-2 50 0,0 0 6 16,0 1-28-16,0 5-3 0,0 0 61 15,0 3 16-15,0 0 15 0,0 0-58 0,0 2-12 16,0 1-22-16,0 0-27 16,0 0 25-16,0 0 2 0,2 1-28 0,-2-2 26 15,0 0-22-15,0 1 5 0,0-2-56 16,0 2-42-16,0-1-110 0,0 0-37 16,0 1-35-16,0 1-47 0,2 1-346 15,3-2-30-15,-3 2-157 0</inkml:trace>
  <inkml:trace contextRef="#ctx0" brushRef="#br0" timeOffset="139704.2431">29123 14636 9 0,'0'0'495'0,"0"0"-245"15,0 0-198-15,0 0 7 0,0 0-24 16,114-25-35-16,-71 19-26 0,6-1 24 16,2-1-70-16,2-2 72 0,-9 5-3 15,-6-3-187-15,-12 2-153 0</inkml:trace>
  <inkml:trace contextRef="#ctx0" brushRef="#br0" timeOffset="154713.7281">28433 14824 57 0,'0'0'192'15,"0"0"85"-15,0 0 91 0,0 0-113 16,-4 0-91-16,4 0-158 0,-3 0 1 15,1 0 394-15,0 0-190 0,-2 0-134 16,0 0-20-16,2 0 19 0,-2 0 49 16,2 0-12-16,-3-3-63 0,3 1-46 0,-1 2-4 15,1-2-19-15,-2 2 19 0,2 0 106 16,-2-2-86-16,0 2-20 0,0 0-6 16,0 0-18-16,-1 0 24 0,1 0 2 15,-3 0 34-15,3 0-34 0,0 0 4 16,-2 0 25-16,-1 0-1 0,3 0 73 15,0 0-72-15,2 0-27 0,-3 0 16 0,5 0-20 16,-2 0-30-16,2 0 23 0,0 0-17 16,0 0-6-16,0 0-13 0,0 0-66 15,0 0-71-15,-2 0 49 0,2 0 62 16,0 0 46-16,-2 0 23 0,2 0 6 16,-2 0 0-16,0 0 1 0,0 0 18 15,-1 0-21-15,1 0-4 0,-2 0-2 16,0 0-49-16,0 2 0 0,-2 0 0 0,-1 3 0 15,-2 0 45-15,1-1-45 16,0 2 26-16,-1-1 25 0,0 1-7 0,1-1 7 16,0 1-2-16,-1 0-2 0,3-1 2 15,-3 0 2-15,3 1 0 0,-1-2 6 16,1-1-6-16,2-1 0 0,0 2 0 16,0-2 4-16,-3 1 41 0,4 0-39 15,-1 0 26-15,0 1-32 0,-2 1-25 16,-2-1 25-16,2 2 19 0,-6 1-17 15,4 0-2-15,0-2 0 0,-1 3 6 0,0-2-6 16,3 1 26-16,-2-1-26 16,-1 1-26-16,3-2 22 0,0 2 0 0,-1-3-15 15,5 0-7-15,-3 2 7 0,1-4-25 16,2 2 44-16,-2-3 4 0,0 3 40 16,2-2-18-16,-2 2 6 0,2-1 0 15,0-1 12-15,0 3-42 0,-4-3-2 16,4 1-6-16,2 1 2 0,-2 0 4 0,2-2 0 15,-2 0 2-15,0 1-2 16,0-1 2-16,0 4 28 0,0-3-9 0,0 4-17 16,-2-2 30-16,2 0-2 0,-3 2-32 15,1-3 37-15,0 3-37 0,-1-3 69 16,3 2-44-16,0-1-25 0,0 1 69 16,2 0-69-16,-2 1 74 0,2-1-71 15,0-3 46-15,-2 4 92 0,2-1-62 16,0-2-12-16,0-1-13 0,0 3-23 15,0-3 10-15,-2 2 18 0,2-1-59 0,0 1 0 16,-2-2 4-16,2 2 13 0,0 1-13 16,0-3-6-16,0 3 4 0,0-2 2 15,0 1-2-15,0-1-2 0,0 2 0 16,0-4-24-16,0 3 24 0,0 2 0 16,0-2 0-16,0 0 6 0,4 0 30 15,0 2-13-15,4-1 36 0,3 0 11 16,0-1 15-16,3 2 6 0,4-6-35 0,0 6 28 15,2-6-14-15,-3 3-70 16,2-2 38-16,-2 0-17 0,-3-2 6 0,2 2-25 16,-6 0 0-16,1-2 1 0,-2 0-1 15,-1 0 3-15,-2 0 17 0,-2 0-20 16,3 0 3-16,-1 0 24 0,1 0-29 16,1 0-4-16,1 0-1 0,3 0-27 15,2 0 10-15,0 1 22 0,3-1-5 16,2 0-17-16,0 0 22 0,0 0 25 15,2 0-23-15,1 0 50 0,-4 0 52 0,4 0-32 16,-3 0-42-16,-4 0-30 0,0 0 5 16,-5 0 26-16,-3 0-29 0,0 0 3 15,-3 0 0-15,-2 0 20 0,-2 0-19 16,2 0 28-16,-2 0 0 0,0 0-1 16,0 0-33-16,2 0-158 0,-2-1-127 15,2-1-130-15,0-2-214 0,2 0-493 0,-2 1-58 16</inkml:trace>
  <inkml:trace contextRef="#ctx0" brushRef="#br0" timeOffset="156654.8645">28235 14913 172 0,'0'0'382'16,"0"0"-152"-16,0 0-65 0,0 0-2 15,0 0 14-15,0 0-41 0,0 0-65 16,0 0-71-16,-16-4-4 0,14 4-35 16,2 0 16-16,-3 0 23 0,1 0 45 15,0 0 7-15,-2 0-1 0,-1 0 1 0,1 0-13 16,2 0-35-16,-2 0 1 0,0 0 46 16,-3 0-18-16,3 0-29 0,0 0 34 15,-2 0-38-15,-3 0-36 0,-2 0 34 16,-1 4-76-16,-2-1 52 0,2-1 26 15,0 3 26-15,-4-2-26 0,6 1-4 16,-3-1-22-16,3 2 26 0,-4 1-2 16,2-3 2-16,2 1 28 0,-4 0-26 15,6-2 2-15,2 0 9 0,0 0-13 16,1 2-2-16,5-3-43 0,-2 5 19 0,2 1 26 16,0-2 13-16,0 2 84 0,0 3-97 15,0 1-2-15,0 2-5 0,0-1 7 16,0 2 0-16,0-2-25 0,0 3 18 15,2-2-25-15,-2 0 64 0,0 0-32 16,0-1 0-16,0 0-45 0,0 1 43 16,0-2 2-16,0 3 21 0,0-1-16 15,0 0-8-15,-2 1 3 0,0-5-4 0,2 1 4 16,0-3-2-16,0 3-5 16,0-3 1-16,0 1-26 0,4-2-46 0,3 2-23 15,-1-2 101-15,4-1 0 0,2 1 2 16,0 0 50-16,5-1 25 0,0-3 20 15,2 0-52-15,2 2 52 0,2-4-95 16,1 0 55-16,2 2 7 0,-3-2-19 16,-2 0-45-16,-2 0-121 0,-1 0-533 0,-4 0-127 15,-2 0 354-15</inkml:trace>
  <inkml:trace contextRef="#ctx0" brushRef="#br0" timeOffset="161187.3972">25894 17186 587 0,'0'0'741'0,"0"0"-450"0,0 0-129 15,0 0-15-15,0 0 101 0,0 0-24 16,0 0-57-16,-4-15-82 0,4 15-79 15,0 0-4-15,0 0-2 0,0 0-6 16,4-3 0-16,-2 3 4 0,0-2 2 0,0 2 4 16,0-2-4-16,0 2 4 15,-2-2 27-15,2 0 5 0,-2 2 13 16,2 0-1-16,1 0-11 0,-1-2-33 0,0 2 0 16,0 0 0-16,5-4 19 0,-1 2 1 15,2 1-1-15,1-5-17 0,-1 1 35 16,8 2 6-16,-4-2 0 0,2-2-12 15,6 2-11-15,-1-1 11 0,4-2-11 16,5 1-24-16,3-1-3 0,12-4-3 16,2 3-17-16,0 0 17 0,-5-1-23 0,-2 4 23 15,-1 1 2-15,-2-2-17 0,-1 2 19 16,-2 1 0-16,-2-1 0 0,0-1-4 16,-5 4 2-16,-4-2 2 0,-6 2 2 15,0 1 0-15,4-4 4 0,-2 1 43 16,4 1-41-16,-2-2 46 0,1 3-18 15,-4-3-1-15,6 2-29 0,-4-1 41 16,8 0 12-16,6-6-6 0,9 3 21 0,1-1-29 16,-2 1 16-16,1-1-21 0,-7-2-38 15,0 4 32-15,-3-1-10 0,3 1 15 16,0-1-33-16,-2 2 27 0,0 0-27 16,-1 0 13-16,1-2-16 0,-2 2-2 15,0 1 2-15,-3 0-1 0,3-2 0 16,2 5-20-16,0-5 1 0,2 1 19 15,3 0 5-15,-4 2-5 0,7-4 0 16,-2 4 0-16,1-1-1 0,-1-3 2 16,-4-1 1-16,2-1 34 0,-2 4-11 0,0-3-4 15,-3 3 9-15,4-1-13 0,-5 1-17 16,2-1-2-16,-4 2-3 0,-6 0 4 16,4 1 1-16,1-1-2 0,7 0-8 15,4-3 10-15,-1 2 0 0,-5 1 1 16,2 0-2-16,6-1-16 0,0-1 0 15,5 1 17-15,-3 0 29 0,5-2-29 16,-5 2-21-16,3-2 21 0,-1 1 2 16,2 1 23-16,-2-1 11 0,-1 4-2 0,-1-3-32 15,2 1 0-15,1 0-1 0,1 0-1 16,1 1-1-16,0-1-1 0,0-1-2 16,2 2 4-16,-1-2-5 0,-1 2 5 15,2-1 0-15,2 0-18 0,4-1 18 16,3-1 1-16,-3-1 10 0,1 0 9 15,4 0-20-15,-1-1 3 0,-1 1-1 0,-5 1-2 16,-2-2 5-16,2 1 12 16,-4-1-17-16,2 3 0 0,-3-3 5 0,6 4-3 15,-3-2-4-15,-1-2 4 0,0 5-5 16,-3 1 6-16,-3-2-6 0,-2 1-21 16,1 0 24-16,-1 2 0 0,-1-2-4 15,-1 3 1-15,-2-3 0 0,0 0 3 16,3 1 15-16,-3 0-13 0,2-5-2 15,-1 3 0-15,-3-1 25 0,-2 1-25 16,-9 2 0-16,-4 0 0 0,-4 2 0 0,-4-4-22 16,0 4 19-16,-1-1-120 0,-1 1-44 15,0-4 5-15,-5 4-51 0,-2 0 53 16,-4 0-45-16,0 0-140 0,-2 0-333 16,-4 0-552-16,-22-3 571 0</inkml:trace>
  <inkml:trace contextRef="#ctx0" brushRef="#br0" timeOffset="163421.5717">25985 17674 165 0,'0'0'204'0,"0"0"-26"0,0 0 105 0,0 0-138 16,0 0-28-16,0 0 34 0,0 0-60 16,0 0-45-16,0 0-44 0,36-19-2 15,-32 19-2-15,-2-2 2 0,3 2 0 16,-5-2-24-16,0-1-35 0,0 3 57 16,0 0 2-16,0-3 26 0,0 2-13 0,0-2-8 15,0 2-5-15,0-1 65 16,0 0 25-16,-3-1 53 0,1 3 24 0,2-2-46 15,-2-1-63-15,2 3-54 0,0-2-4 16,0 2 0-16,0-2 49 0,0 2 40 16,0-2-20-16,0 2-25 0,0 0-13 15,0 0-6-15,4-2 0 0,1-2 6 16,-1 3 131-16,3-1-58 0,1 0 30 16,1 0-8-16,3-2 21 0,1 1-12 15,4 0-61-15,-1-1-23 0,6 3-17 0,2-6-34 16,-1 6-2-16,1-3 0 0,-2 2-4 15,6-4 4-15,-4 5 2 0,1-3-1 16,-1 0-1-16,-2 0 2 0,4 2-2 16,-4-3 2-16,1 3-4 0,-2-2 4 15,2 0 0-15,1 1-2 0,-3-4 2 16,4 4 0-16,7-4 6 0,5 2 90 16,5-2-34-16,0 1-26 0,-1 0-34 15,-9 4-2-15,-3-1 0 0,-3 3-31 16,-5-2 31-16,-4 0 0 0,-1-1 0 0,6 1 2 15,2 2 0-15,3-5 1 0,1 3 1 16,2-4 17-16,1-1-17 0,1 1 34 16,-6 0-38-16,2-1 0 0,1 0 0 15,7 0-6-15,6-1 4 0,-10 1-1 16,-6 3 3-16,-9 4-6 0,-2-2 5 16,2-2-3-16,1 2-1 0,6-1-20 15,0 1 25-15,-4-2 1 0,2 1 1 0,1-2 2 16,-1 3-2-16,0-4 1 0,6 1 1 15,6-1 28-15,7-2-10 0,-1 5 21 16,-4-3-22-16,-11 4-15 0,-5-1-10 16,-6 3 6-16,8-3-4 0,-1-1 0 15,2 3 2-15,1 1-2 0,-1-2 2 16,-1 2-1-16,-4-5-1 0,2 3 2 0,-1 2 0 16,0-3 0-16,0-1 2 0,3 0 19 15,0 0-21-15,2 1 4 0,1-5-10 16,3 5 3-16,-2-1 3 0,1-2 0 15,-4 1 3-15,5 3-3 0,-3-3 0 16,3 3 0-16,-4-2-18 0,-1 3 13 16,0-2 5-16,-2 2-20 0,1-1 18 15,-2 2 4-15,0-2 0 0,-3 0 2 16,2-2 17-16,-2 3-15 0,2-3-1 16,0 0 20-16,1 0-23 0,0-3 16 0,4 2-18 15,-1-2 0-15,3 1 2 0,-4 2 3 16,6-1-1-16,0-1-3 0,0-2-1 15,-1 3-3-15,1-2 3 0,0 0-33 16,-1 3 15-16,-1 0 18 0,0-1 20 16,-2-1-18-16,2 2-2 0,-3 0 0 15,1-1 0-15,-3-2 2 0,0 4-2 16,3-2 0-16,-3 0-2 0,2 1-25 0,-2 1 27 16,1 1 4-16,1-2-4 0,-4 1 3 15,2-2 21-15,1 2-24 0,-4-1-27 16,2 2 27-16,-2-4 0 0,2 4 0 15,-1-1 0-15,-2 1 5 0,0-3 17 16,0 0-21-16,0 1 5 0,0 0-4 16,2 3-1-16,-2-3-1 0,0 0 0 15,0 2-21-15,0-2 21 0,0 1-4 16,3 3-23-16,0-3 26 0,0 2-3 16,1-2 2-16,0 0 2 0,2 1-2 0,1-1 1 15,-3 1 1-15,2-3 1 0,3 3 3 16,-3-2 0-16,1 0-3 0,-2 3-1 15,0-3 0-15,-1 4-18 0,-1-2 18 16,-2-2 0-16,0 4-3 0,-2-1-3 16,2 1 6-16,-2-2 6 0,-1-1-3 15,0 2-3-15,0-3 27 0,-1 0 6 16,2 1-28-16,-2-2 43 0,4 0 71 0,1-2-43 16,0 2-15-16,0-1-26 0,5 1 13 15,-4-3 19-15,4 1-65 0,-1 0-2 16,1 2-29-16,-1-1 10 0,2 2 0 15,1-1 17-15,-3 3 2 0,5-2 2 16,-5 2-1-16,2 2-2 0,-1-2 1 16,-3 0-2-16,0 0-11 0,-2 1 13 15,1 1 29-15,0-4 14 0,0 2 15 16,1-1-10-16,0 1-20 0,3-1-1 16,-5-1-23-16,3 3 41 0,-4 1-31 0,-1-3-14 15,2-1-14-15,-2 4 14 0,-2-2 5 16,2 2-5-16,-2-1-5 0,0-1 4 15,-1 2 1-15,2-2 1 0,-4 2 4 16,-1-2-2-16,-3 2-3 0,3-4 22 16,-2 2 1-16,1 2-20 0,0-4 42 15,2 3 28-15,-2-1-27 0,0-2 0 16,4 2 9-16,-4-1 9 0,3 0-29 0,-1 3-31 16,-1-2-1-16,0 0-3 0,-3 2-2 15,0 0 2-15,-1-1 0 0,0 1-2 16,-1 0-1-16,-2 0 3 0,-2 0 1 15,2 0 1-15,-4-2-1 0,2 2 3 16,-2 0 9-16,0 0-13 0,0 0-58 16,0 0-45-16,0 0-31 0,0 0-76 0,0 0-129 15,0 0-108-15,0 0-174 16,0 0-451-16,0 2-333 0,-2-2 1031 0</inkml:trace>
  <inkml:trace contextRef="#ctx0" brushRef="#br0" timeOffset="167935.8748">26469 17031 68 0,'0'0'515'16,"0"0"-62"-16,0 0-336 0,0 0 717 0,0 0-227 16,0 0-252-16,0 0-144 15,0 0-64-15,0 0 6 0,0 0 14 0,0-3-24 16,0 1-41-16,0 2-51 0,0-2-21 15,0 2-26-15,0 0-4 0,0 0-26 16,0 0-9-16,0 0-1 0,0 0 0 16,0 0 11-16,0 0 21 0,0 0 4 15,0 0 17-15,0 0-12 0,-2 0 21 16,2 0 10-16,0 0-6 0,0 0 11 16,0 0 29-16,0 0 6 0,0-2-4 0,-2 2-5 15,2-2-26-15,-2 2-5 16,2-1-9-16,0 1-5 0,0-3 5 0,-2 3 14 15,2-1 7-15,0-1 6 0,0 0 1 16,0 0-14-16,-2-2 1 0,2-2-10 16,0 2 6-16,-2-4-14 0,2 3-22 15,0-4-2-15,0-1 0 0,0 3-4 16,0-3-19-16,0 3 3 0,0 0 20 16,0 2 23-16,0 2-19 0,0-4-3 15,0 2-1-15,2-1-23 0,0 2 19 0,-2-3 4 16,2 0-18-16,0 0 16 0,-2 1-16 15,2 0 16-15,0 1 3 0,0-3-1 16,-2 3 43-16,0-1-28 0,0 1-14 16,0-2-1-16,0 4-5 0,0-3 5 15,0-2 20-15,0 3-20 0,0-1-35 16,2-2 35-16,-2 0-16 0,0 0 16 16,0-1 0-16,0 2 3 0,0-1-3 0,0 0-19 15,2-3-27-15,-2 1 46 16,0 1 3-16,0-1 50 0,0 3-53 0,0-3-4 15,0 3-13-15,0-1 17 0,2 0 1 16,-2 2-1-16,0-1-39 0,0 1 39 16,2 2 5-16,-2-1-4 0,0 3 36 15,0-3-11-15,0 3-26 0,0-1-19 16,2 1-5-16,-2-1 24 0,3 0 0 16,-3-1-2-16,3 2-2 0,-3-1-17 15,2-1-46-15,2 0 25 0,-2 0 15 0,2-1 25 16,2 1-30-16,0-1-3 0,-2 0-15 15,6-1 47-15,-4 2-24 0,0 1 27 16,0-1 0-16,1 2-3 0,-1-4-10 16,-2 4 13-16,5-1 3 0,-3 1 15 15,1-4 9-15,-1 3-24 0,0 0-3 16,0 1 0-16,6 0-3 0,-4 2-24 0,2-3 9 16,-1 0 0-16,2 1-18 15,-3 1 4-15,3-1-9 0,-3 0 7 0,3 2 15 16,-3 0 4-16,3-2 11 0,-3 0-11 15,1 2 14-15,0-2 1 0,1 0 24 16,0-2 0-16,2 2-24 0,0 2-4 16,1-3 4-16,2 1 0 0,0-2 2 15,-1 2-21-15,4 1 14 0,-2-2 5 16,0 2-38-16,-2-2 38 0,1 3 0 16,0-1-4-16,0-1 8 0,-1-1 10 0,2 1-14 15,0 2 19-15,0-2-19 0,-4-1 2 16,0 3-1-16,-1-2-1 0,2 0-35 15,-2 2 35-15,-1-2 5 0,3 2-5 16,-2-2 0-16,-1 2 0 0,0-4 5 16,8 3-2-16,-4-1-1 0,4-2 17 15,7-2-18-15,-3 5-1 0,2-6 24 16,2 2-1-16,-2 2-22 0,3-4-2 0,-1 3 1 16,0-2-2-16,0 3-1 0,0-1 1 15,2-1-2-15,-3 1 4 0,1-1-5 16,-5 4 5-16,2-3 0 0,-3 1-26 15,-3 3 26-15,-1-5 0 0,2 3 0 16,-2 2 0-16,4-2 0 0,1 1 0 16,0-1-5-16,0 0 4 0,1 2-1 15,-2-3 2-15,2 0-5 0,-1 3 5 0,5-6 0 16,2 4 24-16,-4-3 0 16,2 1 15-16,2 0-7 0,-5-1 8 0,3 1-8 15,-4-1-10-15,2 2-22 0,-2-1 2 16,-6 0 1-16,1 2-2 0,3-2 35 15,-4 2-12-15,2-3-21 0,2 3-3 16,2-2 2-16,1 0 1 0,3 1-3 16,2 1-15-16,4-5 10 0,-5 7 5 15,1-5-19-15,4 2 19 0,0-2 3 16,-1 0 15-16,-3 3-18 0,-5-2 36 0,-6 0-35 16,2 2 16-16,2 0-17 15,-4 0 0-15,0 1-2 0,-2-1 2 0,-2 0 0 16,0 2 0-16,-1-2 0 0,-2 2 2 15,6 0-1-15,-2 0-1 0,2-2 0 16,1 0 15-16,-3 1-15 0,6 1-1 16,-4-5 1-16,2 3 1 0,0 1 1 15,0-1 2-15,-1-3 13 0,-3 5-16 16,4-3-1-16,-6 1-1 0,0 0-3 0,4 2 4 16,-6-4-3-16,3 4 1 0,2-2-2 15,-2 2-13-15,-1 0 13 0,6-4 1 16,-2 4 2-16,4-2-3 0,0 1 1 15,0 1 3-15,3-4 0 0,1 2 0 16,-1 0 0-16,2-1 1 0,-1 0 2 16,1-1-1-16,-3 3 0 0,-2-6 3 15,2 7 13-15,-3-5-18 0,-2 3-2 0,-2-2 2 16,0 2 5-16,-5 1-4 0,1-2-1 16,-1 2 3-16,4-1-3 0,-2-2 0 15,2 2-3-15,4 0 0 0,-1 2-14 16,2-3 17-16,2 0-1 0,1 3 1 15,-2-4-3-15,2 3 3 0,-1-1 2 16,0 0-2-16,-2-1-2 0,1 3-1 16,-6-5 1-16,2 5-1 0,-6-2 0 15,0 0 3-15,-1 0 0 0,-2 0 3 0,-1 1 14 16,-2-2-13-16,0 2 21 0,3-1-22 16,1 0 12-16,-2-2-14 0,7 2-2 15,0-1 1-15,-1-1-25 0,4 1 21 16,-2 2-13-16,-1-1 16 0,2-3-15 15,-2 5 15-15,-1 0 1 0,-1-2-18 16,0 2 16-16,-3 0 1 0,0 0-4 16,0 0 1-16,-2 0-22 0,-2-3 26 15,0 3 0-15,0 0 0 0,0-2 2 0,0 2-1 16,3 0-1-16,-2 0-3 0,3-2-28 16,-2 2-14-16,0 0-5 0,3 0 14 15,-3 0-11-15,3 0 18 0,0 0 27 16,-3 0 2-16,2-1-1 0,0 1-2 15,4-2 3-15,-2 2 38 0,0-2 41 16,4 2-79-16,-4-3-5 0,0 3 5 16,-1 0-3-16,-3 0-33 0,3 0 7 0,-5 0 10 15,0 0 0-15,3 0-19 0,-3 0-1 16,0 0 36-16,-2 0-21 0,2 0 22 16,-2 0 1-16,3 0-18 0,0 0 14 15,-3 0 2-15,2 0 3 0,-2 0-4 16,2 0-24-16,0 0 8 0,0 3 14 15,0-3-19-15,0 2-1 0,-1-2 23 16,2 3-43-16,-1-3 10 0,0 2 11 16,-2 3-1-16,2-5 1 0,-2 2 22 15,0 1-3-15,0 1 5 0,3 0 1 0,-3 0 41 16,0-1 20-16,0 3 15 0,0-2 10 16,3 0-24-16,-1 1-4 0,0 2-6 15,0-2-8-15,-2-1-22 0,3 1-19 16,-1 1 0-16,0 2 15 0,0-2 5 15,0 1-23-15,1 0 1 0,-1 0 2 16,3 1 0-16,-3-1-3 0,0 0 0 16,2 1-1-16,-2 1-4 0,0-2 5 0,1 1 0 15,0-3 3-15,1 2-3 16,-2 1-1-16,0-2-4 0,0 1-22 0,0-1 27 16,1 1 5-16,-1-5 13 0,-2 3 0 15,3 0-17-15,-3-3 2 0,0 4 0 16,2-4 2-16,-2 3-1 0,2-1-1 15,-1-2 2-15,1 4 13 0,-2-4-17 0,0 3 2 16,0-3 0-16,-2 5 20 16,0-7-20-16,2 5 0 0,-2-1 1 0,2 0 1 15,-2-2 17-15,0 1 5 0,2-1-9 16,-2 0-14-16,0 2 0 0,0-2 17 16,2 2-21-16,-2-2-1 0,0 1-2 15,3 1 2-15,-1 1-2 0,0 0 1 16,0-2 1-16,1 4 0 0,-3-2 1 15,2-3 0-15,0 2 1 0,0-1 2 16,0 1 0-16,-2 2 1 0,2-4 0 0,0 3 13 16,-2-5-15-16,2 5 15 15,-2-3-13-15,0 2-4 0,0 0-151 0,0 1-69 16,0-1-127-16,0 4-155 0,-4-3-427 16,-4 2-1063-16</inkml:trace>
  <inkml:trace contextRef="#ctx0" brushRef="#br0" timeOffset="171280.3798">26654 17662 209 0,'0'0'652'16,"0"0"-344"-16,0 0-236 0,0 0-40 0,0 0 21 16,0 0 329-16,0 0-145 15,0 0-110-15,-2-9-83 0,2 9-5 0,0-2 54 16,0 2 82-16,0 0-2 0,0-3-21 15,0 3-26-15,0 0-14 0,0 0-36 16,0 0 1-16,0 0-8 0,0 0-7 16,0 0-17-16,0 0 6 0,0 0-6 15,0 0-43-15,0 0-2 0,0 0-6 16,-2 0-45-16,2 0-5 0,0 0-12 16,0 0 0-16,0 3 9 0,-2-1 1 0,2 0 17 15,-2 0 5-15,0 2 7 16,2-3 27-16,-5 2 2 0,5 0 0 0,-3-3 24 15,3 4 28-15,-2 0 13 0,2-3-12 16,0 1-1-16,0 0-7 0,0 1-11 16,0-1-28-16,0-1 16 0,0 1-22 15,0 0-2-15,0 1 0 0,0 0 2 16,0 1 23-16,0-2 17 0,0 1-1 16,0-1-11-16,2 4-26 0,-2-4-2 15,3 4 2-15,-3-5 0 0,2 5 2 0,-2-3 1 16,3 0 23-16,-3 2-1 0,0 0 6 15,0 1-12-15,0-1-17 0,0 1 17 16,2-1-17-16,-2-1 1 0,0 3 1 16,2-2-5-16,-2 0-1 0,0 2-1 15,0-2-1-15,2 1 2 0,-2 0 0 16,0-1 0-16,0 2 3 0,0-2 1 16,0 0 18-16,0 0-21 0,2-3 21 15,-2 5 26-15,0-3 52 0,0 0-39 16,0 1-20-16,0-3-15 0,0 4-6 0,0-2 0 15,0 0 6-15,0 1-24 0,0 0-1 16,0-2-1-16,0 2-1 0,0-2-1 16,2 3 2-16,-2-5-2 0,2 5 0 15,0-2 2-15,-2-3 4 0,2 3 1 16,0-2-2-16,-2 0 17 0,2 2-17 16,0-1-1-16,1-3 3 0,-3 0-1 15,2 5 1-15,0-3 0 0,0 0-2 0,0 2-1 16,0-3-1-16,0 2 3 0,1 0-1 15,1 1 0-15,-2-2 0 0,0 1 2 16,0 2 0-16,3-4 0 0,-3 3-1 16,0-2 16-16,2 0-19 0,-2 1-1 15,0-1 0-15,0 0 0 0,0 1 0 16,-2-1 0-16,2-1 2 0,-2 1-2 16,2 0 0-16,-2-2 0 0,2 3 0 15,1 0 0-15,-1-3-5 0,1 2 2 16,-1 2 3-16,2-2 0 0,-2 1 3 0,4-1 40 15,0 4-19-15,0-4 5 0,4 2-5 16,-2-3 27-16,2 1 26 0,3 0-14 16,-2 0-23-16,2-2-13 0,-3 0 2 15,0 0-8-15,2 0 0 0,-2 0 4 16,-2 0-4-16,-2 0-4 0,4 0-14 0,-4 0 1 16,0 0 13-16,0 0-15 0,1 0 3 15,-1-4-4-15,5 4 16 0,-3-2-17 16,3 1 0-16,1-3 0 0,4 0 0 15,0 0 0-15,4-1 0 0,0 3-3 16,6-4 0-16,-3 0-1 0,3 4-17 16,0-3 18-16,-3 2-1 0,2-1 1 15,-4 3-22-15,3-3 25 0,-2 2-1 16,-4 2-16-16,2-2 0 0,-4-1-1 0,1 3 18 16,1-3 3-16,-2 0-3 15,2-1 20-15,-2 0-20 0,8-2-2 0,5 2 2 16,9-1-3-16,2-3 3 0,-1 2 0 15,-1 0 42-15,-4 5-21 0,0-3-17 16,0 0-2-16,-4 1 2 0,-1 3-1 16,-1-5-2-16,0 4-1 0,-7-3 0 15,-4 2 0-15,0 0 4 0,5-1 13 16,0 1-16-16,6-5 2 0,-2 6 0 16,1-6-2-16,1 4 1 0,2-3-1 0,4-1 2 15,6-1 1-15,3 1 0 0,-5 0-2 16,-5 2-2-16,-1-1 0 0,0 0 11 15,-2 1-11-15,2-1-17 0,-3 4 14 16,1-3-1-16,-4 3-17 0,-5 0 18 16,-4-3-16-16,-2 5 17 0,1-2 1 15,8-1 0-15,0-1-4 0,-3 3-15 16,2-2 20-16,-2 1 0 0,-1 0 0 0,0 0 1 16,0 0 2-16,1-1 18 0,1 1-17 15,-4-2-4-15,2 0 0 0,0-1-71 16,2 1 29-16,1-1 28 0,5 0 14 15,0 2 0-15,-3-2-4 0,3 0-22 16,-5 1 26-16,2 0-1 0,1 1-17 16,-5-2 13-16,0 4 4 0,-2-1-20 15,-1 2 19-15,-4-2 4 0,2-2-7 0,-2 1 10 16,0 3-5-16,2-3 0 16,-2 1 3-16,1-1 1 0,3-2-4 0,0 0 2 15,4 1-1-15,-1 0-2 0,4-2 2 16,1 1-1-16,-3 1 2 0,3-1-1 15,-5-2-1-15,0 2-18 0,-2 2 18 16,1-2 0-16,-4 3 0 0,0-2-18 16,-2 1-4-16,4-1 22 0,-6 2-2 15,3-2-11-15,0 0 13 0,-3 1 1 16,3-1 1-16,0 0-2 0,-2 0 16 0,1 1-16 16,0-2-3-16,0 3-1 0,-1-1-19 15,2 0 22-15,0 2-2 0,2-3-2 16,0 2 2-16,1-2 0 0,2 2-19 15,-1-1 19-15,-2-1 3 0,0 4 4 16,-2-4-4-16,0 2-1 0,-3 2 1 16,0-2 1-16,-2-3 17 0,-2 5-13 0,2-2-1 15,2-3-1-15,-2 3-1 16,3-1 16-16,-1 1-18 0,4-1 0 0,-4 0 0 16,3-1-3-16,-2 0 0 0,-1 3 3 15,1-3 4-15,0 2 19 0,0-2-22 16,-1 2 1-16,-1-1-1 0,-2 1-1 15,1 0 5-15,-4-3-1 0,1 3 23 16,2-1-22-16,-3 1 17 0,0 0-22 16,0-2-1-16,2 2 1 0,2 0 0 15,-2-2 0-15,0 3 0 0,3-3 0 0,0 0-2 16,1 0 2-16,-1-1-4 16,-1 3-1-16,4-5 2 0,-6 4 0 0,0-1 3 15,-2 0 15-15,-2 2-15 0,4 0 0 16,-2-1 15-16,0 1 3 0,-2-2-18 15,2 2-30-15,1-1 29 0,-3-2 1 16,1 4 3-16,1-3 0 0,-2 4 19 16,0-2-19-16,-1 2 26 0,-3-2 4 15,2 2 1-15,-2 0 3 0,0 0 5 16,0 0-4-16,2 0-11 0,-2-3-23 0,0 3-2 16,0 0 0-16,0 0 0 0,0 0 0 15,0 0 1-15,0 0 13 0,0 0-1 16,0 0-11-16,0 0 20 0,0 0 10 15,2 0 1-15,-2-3-19 0,2-1-1 16,0 1-15-16,2-4-117 0,-2 4 79 16,0-3 38-16,3 3 4 0,-3-1-4 15,3 0-54-15,-1 0 4 0,-2 2 26 0,0-1 24 16,0 0 0-16,0 2-25 0,0-3 21 16,-2 2 4-16,2-5-3 0,0 4-36 15,2-1-20-15,0-1-34 0,-2-3 34 16,6 1 37-16,-4-2-94 0,2 1-81 15,0 1 80-15,0 0-118 0,-1-1 181 16,-1 2-70-16,3-1 39 0,-3 1-39 16,0 1 4-16,0-2 120 0,-2 4 4 0,1-4-4 15,-1 2 0-15,0 3-53 0,0-3 51 16,0-1-2-16,0 4-19 0,0-4-7 16,0 3-7-16,0 1 33 0,-2-5-51 15,5 7-58-15,-3-7-57 0,0 6 166 16,0-6 2-16,1 4-155 0,-1-1 26 15,0-2-37-15,0 0 28 0,0 1 6 16,-2 1-162-16,2-2 70 0,-2 1-68 16,2-4-41-16,-2 4 204 0,0-2-153 0,0-1 54 15</inkml:trace>
  <inkml:trace contextRef="#ctx0" brushRef="#br0" timeOffset="171784.8924">30503 17004 29 0,'0'0'250'0,"0"0"119"0,0 0-60 0,0 0-86 15,0 0-21-15,0 0 18 0,0 0-65 16,0 0-78-16,-6-6-54 0,6 6-23 16,0 0-63-16,0 0-8 0,0 0 0 15,0 0 38-15,0 0 33 0,-2 0 46 16,2 0 12-16,-2 0 57 0,-1 1 32 15,1 4 18-15,0-4 4 0,0 5-32 16,-1-4-32-16,1 1-38 0,2 3-12 0,0-2-49 16,-2 3 24-16,2-2-26 0,0 1-2 15,-2 1 0-15,2 1 2 0,0 1-2 16,-2 2-2-16,2-4 0 0,-2 4-2 16,-2-2 2-16,0 5 4 0,-1-1-4 15,-1 1-2-15,0 3 2 0,-3-2 6 16,0 1-4-16,-1 1 5 0,2-2 17 15,-4 4 0-15,0 0-18 0,0-2 55 0,-4 0-14 16,0 3-47-16,1-3-77 0,2-2-246 16,0 0-58-16,3-4-124 0,-2-1-219 15,4 2 106-15</inkml:trace>
  <inkml:trace contextRef="#ctx0" brushRef="#br0" timeOffset="172553.8362">30475 17079 7 0,'0'0'323'0,"0"0"-198"16,0 0-85-16,0 0 39 0,0 0 13 15,0 0 59-15,0 0-26 0,0 0-92 16,0 0-31-16,0 0 5 0,-6-46 19 16,6 44 6-16,0-1 21 0,0-1-1 15,0 0 72-15,0 0-59 0,0 1 7 16,0 1 141-16,0-4-38 0,2 3-67 0,-2-1-108 15,2 1 0-15,-2-2-4 16,0 2-22-16,2-2 20 0,0 1 2 0,-2 3 2 16,2-3 2-16,-2 1 38 0,2 2-6 15,1-1 12-15,-3 0-12 0,0 0 6 16,0 0-6-16,0 0-6 0,0 1 12 16,2-1 25-16,-2-2 43 0,0 2 31 15,0-4-32-15,0 3-20 0,0 1-6 16,2-3 12-16,-2 2 34 0,0-4 16 15,0 7-13-15,2-7-26 0,-2 5 16 0,3 0 18 16,-3-1 31-16,2 3-59 0,-2-4-32 16,0 2-30-16,0 2-5 0,0 0 16 15,2-2 15-15,-2 2 24 0,0 0-5 16,0 0-10-16,0 0-10 0,0 0-16 16,0 0-9-16,0 0-5 0,0 0 1 15,0 0 7-15,0 0-10 0,-2 0-38 16,0 0-1-16,-1 0-39 0,3 2-34 0,-2 6-3 15,-2 4 50-15,-3 5 26 0,-1 9 33 16,-1-1-31-16,3-1-2 0,0-2-2 16,4-9 1-16,-3 2-1 0,3 0 0 15,2 1-36-15,0-2-294 0,0-3-158 16,-2-1-146-16,0-2-368 0,0-1-504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5:04:35.56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096 6312 11 0,'2'0'73'0,"0"0"131"0,0-1 395 15,0 1-187-15,-2-2-107 0,2 2-54 16,-2 0-41-16,2 0-8 0,-2 0-15 15,2 0-94-15,-2 0-93 0,0 0-6 16,0 0-37-16,0 0-26 0,0 0 7 16,0 0 25-16,0 0 5 0,0 0-11 0,0 0-7 15,0 0 12-15,0 0 7 0,0 0-1 16,0 0-7-16,0 0-37 0,0 0-109 16,-2 0-131-16,-2 0-232 0,-2 0-18 15,0 0 249-15</inkml:trace>
  <inkml:trace contextRef="#ctx0" brushRef="#br0" timeOffset="5381.8994">18544 2346 9 0,'0'0'6'0,"0"0"27"15,0 0-28-15,0 0 74 0,0 0 20 0,0 0 20 16,0-3 13-16,-2 3 12 0,2 0-32 16,-2-2-26-16,2 2-80 0,-2-3 16 15,2 3-22-15,-2-4-33 0,0 4 33 16,-1-2 27-16,3 2 143 0,-2 0-26 16,2-3-66-16,-2 3-32 0,0-4 13 15,0 4-59-15,-1-4 0 0,1 2-59 16,0 2 0-16,0-2 33 0,0 1-98 0,0-1 124 15,0 2 4-15,0-2 3 0,2 2-7 16,0 0 0-16,0 0 0 0,0 0 4 16,0 0 22-16,0 0 1 0,0 0-1 15,0 0 13-15,0 0 46 0,0 0 26 16,0 0-21-16,0 0 7 0,0 0-13 16,0 0 33-16,0 0-3 0,0 0 20 15,0-2-13-15,0 0-40 0,-2 2-79 16,2-3 29-16,-3 3 19 0,1-3 0 15,2 2 50-15,-2-2-44 0,2 3-56 0,-2-1 6 16,2-1 12-16,-2 2-12 0,2 0-6 16,-2 0-2-16,2 0-4 0,-2 0-30 15,2 0 29-15,0 0 1 0,0 0-44 16,0 0 7-16,0 0-7 0,-2 0-25 16,2 0-88-16,0 0-214 0,0 0-4 15,-2 0-169-15,-5 0 49 0,3 0 284 0,-3 3 120 16</inkml:trace>
  <inkml:trace contextRef="#ctx0" brushRef="#br0" timeOffset="6985.4559">18381 2312 18 0,'0'0'85'0,"0"0"28"16,0 0-15-16,0 0-18 0,0 0-21 15,0 0-13-15,0 0 27 0,0 0 84 16,0 0 126-16,0 0-2 0,0 0-93 16,-3-4-78-16,1 1-71 0,2 3 84 15,0 0 75-15,0 0-58 0,0 0-45 16,0 0-26-16,0 0-13 0,0-3-19 16,0 3-31-16,0-1 19 0,0-2-25 15,0 3 0-15,2 0 59 0,1 0 9 0,-1-1-19 16,0 1-43-16,-2-2-6 0,4 2-2 15,-2-3-40-15,0 3 10 0,2 0 7 16,1 0-6-16,1-2 0 0,1 0-13 16,-1 2-18-16,0-3-13 0,4 3 0 15,4 0 75-15,-2-4 30 0,5 2-24 16,0 2 0-16,0-2-6 0,5 1 0 16,-6-2 21-16,4 3-17 0,-4 0-8 0,6 0-23 15,-5 0 21-15,4 0 1 16,0 0 1-16,3 0-21 0,-4 0-26 0,2 0-7 15,-3 3 58-15,0 0 0 0,-2-1 0 16,3 0-25-16,-6 0 25 0,6 1 0 16,-2-1 4-16,-1 0 41 0,5 1-41 15,-6-1-2-15,4-1 53 0,-2-1-50 16,2 0 20-16,-1 0 0 0,0 0-18 16,0 0 61-16,3 0-12 0,-6 0-56 0,4 0 5 15,-4 0-5-15,4 0-34 0,-3 3 30 16,-1-3 2-16,4 0 2 0,-4 0 0 15,4 1 0-15,-1-1 4 0,2 0 48 16,-2 0-48-16,5 0 17 0,-2 0-17 16,2 0 34-16,0 0-36 0,-3 0 0 15,5-1 23-15,-4-2 6 0,4 3 0 16,0-3 7-16,-3 0-34 0,3-1 26 16,-6 4-30-16,4-3-2 0,0 1 0 15,-3-2 4-15,0 4 0 0,0-3 35 0,3 0-31 16,-4 3-4-16,4-2-2 0,-1 2 40 15,1 0-40-15,-3 0-2 0,2-1-59 16,3 1 61-16,-1-2 27 0,3 2 3 16,0 0-24-16,-3 0-6 0,2 0 0 15,5 0-2-15,3 0 2 0,3 0-30 16,-2 0 30-16,-11 0 30 0,-1 0-26 0,-10 0-4 16,6 0-6-16,0 0 2 15,8 0 4-15,-2 0 18 0,-1 0 7 0,1 0-25 16,-3 0-31-16,3 0 27 0,-1 0-26 15,0 0 30-15,3 0 6 0,-2 0-6 16,-1 0-6-16,3 0-22 0,0 0 28 16,-6 0 6-16,6 0-2 0,0 0 24 15,-5 0-26-15,9 0-4 0,2 0 4 0,6 0 4 16,1 0-6-16,-3 0-10 0,-4 0 10 16,-2 0 36-16,1 0-36 15,1 0-18-15,5 0 18 0,-5 0 37 0,0 0-37 16,2 0-4-16,-2 0 4 0,-3 0 0 15,3 0-35-15,-2 0 33 0,-6 0-24 16,-5 0 24-16,-3 0 4 0,-4 0 0 0,3 0 40 16,4 0-42-16,1 0-22 15,1 0 22-15,1 0 0 0,-2 0 4 0,6 0 2 16,0 0 0-16,-3 0 17 16,3 0-23-16,-2 0 0 0,-1 0-3 0,2 0-29 15,-1 0 32-15,3 0-2 16,1 0 0-16,-2 0 2 0,-3 0 0 0,1 2 2 15,2-1-2-15,1-1-18 0,7 0 18 16,6 2 24-16,-1-2-24 0,-1 0 24 16,-6 0-26-16,0 0 2 0,-2 0 0 15,0 0 2-15,2 0-2 0,-3 0 0 16,2 0-2-16,-1 0-18 0,0 0 20 16,0 0 0-16,-3 0 4 0,5 3-4 0,-2-2-24 15,-2 1 18-15,4-2 6 0,-1 2-43 16,1 0 43-16,4 0 31 0,-1-2-29 15,-1 3-4-15,2-3 2 0,0 0-67 16,1 0 61-16,-1 0-44 0,2 0 48 0,1 0 2 16,3 0 2-16,0 0 0 15,-3 0 72-15,-1 0-74 0,-4 0 37 16,-2 0-31-16,-2 0-6 0,0 2-25 16,0 3 19-16,-2-2-30 0,0 0 32 15,-2 1 4-15,5-1-23 0,3 1 23 0,-2-2 0 16,0 1 0-16,0-1-40 0,2 0 9 15,-3 0-31-15,6 0 56 0,-3-2 1 16,2 0 5-16,2 0 25 0,-1 0-25 16,-1 0 2-16,2 0 36 0,1 0-38 15,1 0 31-15,-2 0-31 0,3-4 4 16,-1 2 34-16,3 0-7 0,-2-1-25 16,-5 1-2-16,0 0 20 0,-2 0 13 0,-6 2-31 15,-7-3-6-15,-6 3 2 0,-5 0-4 16,4 0 2-16,-2 0-55 0,2 0 49 15,-4 0-18-15,-1 0 21 0,-3 0 3 16,1 0 0-16,-3 0 13 0,-1 0-11 16,1 0-2-16,-2 0 42 0,0 3-42 15,0-3 0-15,0 0-54 0,4 2-9 0,-2 0-193 16,0-2-163-16,0 2-126 16,0 0-203-16,-4-1 264 0</inkml:trace>
  <inkml:trace contextRef="#ctx0" brushRef="#br0" timeOffset="9555.8807">18193 3589 29 0,'0'0'59'0,"0"0"297"16,0 0-73-16,0 0-131 0,0 0-152 15,0 0-53-15,0 0-26 0,0 0 26 0,14-7 7 16,-14 7 40-16,2 0-47 16,0 0 47-16,0 0 6 0,0 0 0 0,0 0 0 15,-2 0-7-15,2 0 7 0,-2 0 0 16,0 0 39-16,0 0-12 0,0 0 6 16,0 0 32-16,0 0 34 0,0 0 104 15,0 0-20-15,0 0-19 0,0 0-22 16,0 0-13-16,0 0-45 0,0 0-38 0,0 0-21 15,0-2 1-15,0 2-22 16,0 0-4-16,4 0-38 0,0-3-46 0,5 1 84 16,2 0 58-16,4-2 63 0,1 2-25 15,6 1 12-15,-4-3-72 0,4 4-36 16,-3-3-26-16,-2 3-12 0,-6 0-6 16,1 0 37-16,-1 0 5 0,0 0-2 15,-1 0 2-15,8 0 2 0,-2 0 38 16,10 0 70-16,8 0-8 0,7 0-96 0,1 0 59 15,-4 0-61-15,1 0-2 0,-8 0 43 16,3 0-43-16,2 3 56 0,0-2-18 16,-4 2-13-16,2-2 18 15,-5-1-17-15,1 2-26 0,2 2 0 0,-2-2-48 16,-1-2 54-16,3 2-8 0,0 1 2 16,0-3 0-16,0 0 24 0,1 2-24 15,6-2 0-15,1 0 55 0,0 0-13 0,4 0-42 16,0 0 4-16,3 0 51 15,-3 0-19-15,-3 0-36 0,-1 0 79 0,-4 0-42 16,0 0-37-16,1 0 0 0,-1-2 29 16,-1 2-52-16,1 0 46 0,0-2-23 15,0 1 6-15,1-1 41 0,-3-4 0 16,0 4 35-16,0-3-41 0,-1 2 12 16,3-2 21-16,5 2 45 0,-3-2-35 15,0 1 84-15,2 0-92 0,-3 0-50 16,1 2-22-16,0 2-8 0,-2-1 4 15,-1 1-26-15,-1 0 24 0,2 0-4 0,-5 0 6 16,3 0 0-16,0 0-30 0,0 0 26 16,0 0 4-16,0 0 0 0,-5 0 0 15,3 0 0-15,3 1 2 0,-3-1-50 16,4 0 51-16,0 0-3 0,2 0 38 16,-3 0-6-16,4 0-32 0,-3 0-5 15,0 2 5-15,2-2 0 0,1 0-22 0,1 3 1 16,0-2 21-16,-1 1 0 15,-1-2 0-15,-2 0-22 0,0 0-10 0,-2 2 32 16,5-2-2-16,-1 1-25 0,4-1 27 16,3 0 33-16,-3 0-12 0,3 0-16 15,-1 0 38-15,-2 0-43 0,3-1-3 16,-3 1-1-16,-1 0-33 0,-3 0 37 16,0 0 0-16,-4 0 18 0,0 0-18 15,-4 0-35-15,-7 0-8 0,-1 1 43 16,1 2 0-16,-4-3-28 0,0 2 28 0,5-2 37 15,-8 0-31-15,8 0-6 0,-3 0 3 16,4 0 33-16,-3 0-34 16,1 0-2-16,3 2 0 0,-3-2-2 0,7 1-46 15,4-1 48-15,6 0 5 0,0 0-5 16,1 0-16-16,-5 0 12 0,-2 3 8 16,2-3-9-16,-2 0-1 0,-1 0 6 15,1 2 0-15,-1-2 0 0,-1 3-37 0,-8-3 13 16,-2 3 20-16,4-2-71 15,3 2 75-15,3-2 6 0,8 3-6 0,-6 0-46 16,-1-4 41-16,-4 2 5 0,-4 1 22 16,-3-3-22-16,3 2 2 0,9-2-7 15,6 2 5-15,9 0-2 0,3-2-4 16,-6 0-33-16,1 0 39 0,-3 0-34 16,-1 0 32-16,-1 0-71 0,-2 0 73 15,-1 0-35-15,-1 0 29 0,-4 0 1 16,-2 0 1-16,-2 0-49 0,-5 0 19 0,-4 0 34 15,-4 0 2-15,1 0 4 0,0 0-6 16,10 0 0-16,8-2 0 0,3 0 24 16,1 0-1-16,-2 2-46 0,0-3 1 15,-4 1 22-15,4 0 22 0,2-2-20 0,0 2 43 16,-1-3-10-16,1 2-18 16,-4 2-17-16,-2-3 0 0,0 4-4 15,-8 0-36-15,-3 0 16 0,-7-3 24 0,-4 3 0 16,0 0-2-16,-1 0-12 0,4 0 14 15,-4 0 0-15,-5 0 2 0,-2 0 40 16,0-1-8-16,3 1-6 0,-5-2 12 16,0 2-6-16,3-2 5 0,1 2-16 15,0-3-17-15,0 2 39 0,6-1-15 16,-4 2-30-16,0-2 0 0,0-2 22 16,-1 2-18-16,2 2 45 0,-3-1-49 15,-2-1 2-15,0 2 25 0,-2 0 16 0,-2-2-11 16,3 2 22-16,-3 0-51 0,0 0 1 15,0 0 1-15,0 0-5 0,0 0-48 16,0 0-130-16,-7 0-281 0,-3 2-360 16,1 1-737-16</inkml:trace>
  <inkml:trace contextRef="#ctx0" brushRef="#br0" timeOffset="12073.2125">21442 1272 81 0,'0'0'146'15,"0"0"262"-15,0 0-336 0,0 0-65 16,0 0 92-16,0 0 379 0,0 0-316 15,0 0-159-15,17-53 100 0,-15 47-13 16,-2 1 110-16,2 1-194 0,0-3 96 16,-2 4-95-16,2 1 75 0,-2-4 41 15,2 4-123-15,-2-2-6 0,2 2 6 16,0-1 50-16,-2-1 37 0,2 0-87 0,-2 0 0 16,3 3 69-16,-3-3 12 0,0 0-50 15,2 1-33-15,-2-4 2 0,3 4 0 16,-1-2 19-16,-2 0 121 0,0 3-95 15,0-2-41-15,0 0 77 0,0 0 27 16,0 4-61-16,0-3 6 0,0 1-29 16,0 2 23-16,0 0 0 0,0 0-41 0,0 0-6 15,0 0 0-15,0 0 2 16,0 0-2-16,0 0 0 0,0 0-2 0,0 0 2 16,0 0 3-16,0 0-1 0,0 0-2 15,0 0-23-15,0 0-36 0,0 0-35 16,0 0-49-16,0 0-51 0,0 0-41 15,0 0-61-15,0 5-94 0,-2 3 183 0,-1 2 97 16,-2 3 84-16,3 2-7 16,-2 2 7-16,2 2-39 0,-2 1-1 0,0 0 66 15,0 2 29-15,0 2-3 0,0-2 24 16,-1 2-48-16,0 4-2 0,1 2 7 16,2-3 136-16,0-2 25 0,0-4-84 15,0-6-77-15,0 4 19 0,0 2 6 16,2 0-32-16,-4-2-26 0,1-2 26 15,1 2 39-15,0-2-13 0,0 0 44 16,0 0 26-16,0-1-94 0,-3 1 49 0,3 1-13 16,0-1-6-16,0 0-28 0,2-3-4 15,-2 1 5-15,2 0 26 0,0 1-26 16,0-1 1-16,0 0 39 0,0 1-9 16,0-1-34-16,0-2 27 15,0 0-29-15,0 0 6 0,0 1-6 0,0-3 6 16,0 1 44-16,0-1-6 0,0 1-7 15,0-2 1-15,0-1 11 0,0-1-5 16,0-1-38-16,0 0 68 0,-2 0-49 0,2 1 11 16,0-3-32-16,-2 2 26 0,2-1 7 15,-3 2-37-15,1-1 36 0,0 6-34 16,2-6 4-16,-2 2-2 0,0 1 33 16,2-1-7-16,0-1-30 0,-2-3 0 15,2 3 0-15,0-2 2 0,0-2 22 16,-2 2-19-16,2-3-1 0,0 1 26 15,0 1-25-15,0-1-1 0,0 2 37 16,0-1-37-16,0-3-4 0,0 3 0 16,0-3 0-16,0 0 4 0,0 1 26 0,0 0-7 15,0-1 1-15,0-1-20 0,0-1 1 16,0 0 19-16,0 0 5 0,0 0-5 16,0 2-22-16,0-2 0 0,0 0 4 15,0 0 29-15,0 0 0 0,0 0-7 16,0 0 0-16,0 0-22 0,0 0 17 15,0 0-23-15,0 0-108 0,0 0-75 16,0 0-56-16,0 0-17 0,-2 0-37 0,-2 0-251 16,-3 0-126-16,-2 0 196 15,1 0 263-15,-2 0-66 0</inkml:trace>
  <inkml:trace contextRef="#ctx0" brushRef="#br0" timeOffset="12731.945">21227 1906 22 0,'0'0'369'15,"0"0"165"-15,0 0-371 0,0 0 202 16,0 0-16-16,0 0 21 0,0 0-21 16,0 0-282-16,0 0 103 0,0 0 3 15,-8-80-26-15,8 78 37 0,0 1-60 16,0 1-101-16,0 0-23 0,2 0-51 0,0 0-73 15,0 0-79-15,0 0-95 0,0 1-8 16,2 5 119-16,3 6 38 0,0-2 149 16,-1 7 6-16,0-2-6 0,1 6 2 15,-3-2-2-15,2 1 58 0,1 4-27 16,-3-4 19-16,0 2 37 0,1-1-82 16,-1-1 57-16,-2 0-37 0,2-2 31 15,-2-1-52-15,2-2 21 0,0 2 55 0,-2-3-20 16,3-2 19-16,-2 2 24 0,-1-1-72 15,0-3 10-15,0-1-35 0,-2 3 53 16,2-3 35-16,-2 2-89 0,2 2 25 16,0-4-24-16,-2 0 35 0,2 1-37 15,0-3 2-15,-2 1 34 0,2-1-6 16,-2-4-12-16,2 1-22 0,0-2 29 16,-2 0-28-16,0-2 3 0,0 0 30 15,2 1 6-15,-2-1 10 0,0 0 18 16,0 0 61-16,0 0 113 0,2 0 30 0,-2 0-84 15,0 0-44-15,0 0-30 16,0 0-27-16,2 0-30 0,-2 0-18 0,0 0-8 16,0 0-12-16,0 0 1 0,0 0-1 15,0 0 4-15,0 0 4 0,0 0 2 16,0 0 11-16,0 0 13 0,0 0 5 16,3 0 10-16,-1-1 18 0,0-1 16 15,3-4 17-15,-1-1-21 0,4-4-55 16,3-8-1-16,10-8-20 0,2-7-22 15,9-6-58-15,-2-4 33 0,0 7 11 0,-7-1-21 16,1 4 21-16,-4 0-44 0,2 3-15 16,-8 5-45-16,-5 6-12 0,0 5-42 15,-5 5-87-15,0 1-74 0,0 4 19 16,-1 1-253-16,-3 4-145 0,0 0-749 16,-3 0 212-16</inkml:trace>
  <inkml:trace contextRef="#ctx0" brushRef="#br0" timeOffset="19117.5338">21957 835 31 0,'0'0'4'0,"0"0"62"15,0 0-33-15,0 0 27 0,14-19 348 16,-12 15-283-16,0-2 158 0,0 2-48 15,-2-1 122-15,2-2-236 0,0 2-119 16,0-1 92-16,0 3 180 0,0-5 27 16,0 2-276-16,-2 0 6 0,5 2 44 0,-3 1 52 15,0-2 43-15,0 5-51 0,1-5 4 16,-1 3-23-16,0 0-49 0,-2 2-6 16,0-1 164-16,0 1-48 0,0 0-64 15,0 0-97-15,0 0-54 0,-7 0-91 16,3 0-61-16,-1 1-169 0,1 8 14 15,2 9 275-15,-2 10 24 0,2 17 12 16,-2 2 50-16,2-3 27 0,2-3-27 0,0-14 0 16,0-8 4-16,0-5 46 15,0 1-7-15,0-2 12 0,6 0 0 0,2 2 30 16,1-3 6-16,4-2-91 0,-1-5-398 16,1-1-240-16,0-4-116 0,0 0 181 15,-5-2 138-15</inkml:trace>
  <inkml:trace contextRef="#ctx0" brushRef="#br0" timeOffset="19343.6447">21661 710 1906 0,'0'0'714'0,"0"0"-407"16,0 0-266-16,0 0-41 0,0 0-123 15,157-40 123-15,-96 29 123 0,5 0 18 16,-4 3-117-16,-1 0 34 0,-5 6-58 0,-10 0-4 16,-5 2-113-16,-12 0 115 15,-6 0-109-15,-8 4-336 0,-2 2-112 0,-2-1-132 16,-3 0-103-16,-4 4 328 0</inkml:trace>
  <inkml:trace contextRef="#ctx0" brushRef="#br0" timeOffset="19593.2968">21715 1255 356 0,'0'0'1257'0,"0"0"-439"0,0 0-536 16,115-23-124-16,-59 12 0 0,-1 1 6 16,-7 1-136-16,-5 3-28 0,-1 2 0 15,3 4-6-15,0 0-62 0,-2 0-390 16,-12 0-348-16,-10 0-451 0</inkml:trace>
  <inkml:trace contextRef="#ctx0" brushRef="#br0" timeOffset="20014.8619">22485 1194 86 0,'0'0'494'0,"0"0"-329"0,0 0 143 0,0 0 19 16,0 0-81-16,121 41-53 0,-107-38-72 16,-3-2-12-16,-3-1-59 0,3 0 45 15,-5 0 74-15,1 0 108 0,-1-1-41 16,-2-5-59-16,2-2-49 0,1-1-88 16,0 0 67-16,-1-3-90 0,0 2 11 15,-2-3-17-15,-2 0 31 0,-2 1-38 0,0 2 65 16,0 1-65-16,0-1 224 15,-4 3-65-15,-2 2-57 0,0-5-80 0,-3 3-26 16,-2 0-3-16,3 3-2 0,-3-3-49 16,-4 3-187-16,0 2 139 0,-3-2 32 15,-2 3-44-15,1-2 41 0,0 3 46 16,2 0 25-16,-2 0-154 0,2 4 75 16,-3 4-131-16,6 1 116 0,2-1-86 15,-2 4 34-15,6 1-126 0,4 0-31 16,2 2-101-16,2 3-419 0,0-7 318 0</inkml:trace>
  <inkml:trace contextRef="#ctx0" brushRef="#br0" timeOffset="20838.2871">23374 943 336 0,'0'0'763'0,"0"0"-515"15,0 0-202-15,0 0 6 0,0 0-13 16,0 0 180-16,0 0 63 0,0 0-244 16,0 0-25-16,0 0 82 0,-47-51 6 15,45 49 42-15,-3 1-93 0,1 1 0 16,0 0 0-16,0 0-50 0,-7 0-19 16,1 0-49-16,-3 0-26 0,4 1 19 0,-1 3-37 15,0 4 48-15,-4-1 64 16,4 3-2-16,0-1-11 0,3 1-108 15,0 0-19-15,5 1 108 0,0 0 30 0,2 3 2 16,2-2 4-16,14-1-4 0,0 2 0 16,12 2 0-16,10 2 164 0,9 1-18 15,4-3-95-15,-5-2 155 0,-10-6-19 16,-12-4-90-16,-9 1-42 0,-2-4 18 16,-1 2-31-16,-1-2-11 0,-3 0 51 15,-1 0-76-15,-3 0 88 0,-4 0 81 0,0 0 90 16,0-2 214-16,0-5-217 15,-2-6-206-15,-11-3-38 0,-4-13 18 0,-9-8-36 16,-6-3-91-16,1 2 24 0,-1 3-29 16,9 9 96-16,4 6 77 0,1 5-72 15,4 2-10-15,-3-4-51 0,-4 1 54 16,-5-3-59-16,7 3 58 0,0 5 6 16,6 1 57-16,3 2-27 0,6 0 30 15,2 5-1-15,2-3 1 0,0 2-63 0,0-3 0 16,0 5-54-16,6-5 49 0,2 2 5 15,0-3-4-15,4 1-54 0,-2-1-134 16,0 0 59-16,1 3-48 0,2-3 57 16,-5 3 48-16,1 0 32 0,-3 3-30 15,2 0-78-15,6 2-211 0,0 0-417 16,4 0 112-16,-6 0-343 0</inkml:trace>
  <inkml:trace contextRef="#ctx0" brushRef="#br0" timeOffset="21402.6589">23866 560 2 0,'0'0'264'0,"0"0"-158"15,0 0-102-15,0 0 135 0,0 0 189 16,-70 97-190-16,62-76 6 0,-3-1-39 16,3 8 38-16,-3 6-7 0,4 7-58 15,5 1-33-15,0-10-38 0,2-8 38 16,0-8 13-16,0-3-32 0,0 2 13 16,2 1 11-16,3 1-18 0,1-2-27 0,5-1 33 15,1-3 70-15,3 3-38 0,7 0-70 16,10 1-83-16,10-4-217 0,7-4-461 15,-9-7-135-15</inkml:trace>
  <inkml:trace contextRef="#ctx0" brushRef="#br0" timeOffset="21786.9301">24217 665 112 0,'0'0'1046'15,"0"0"-436"-15,0 0-546 0,0 0 19 16,0 0 82-16,0 0-82 0,0 0-83 15,0 0-197-15,0 0 25 0,0 0 75 16,0 0 0-16,-51 16 58 0,42-6-45 0,1 2 84 16,-1 0 52-16,1 0-46 0,0 3 104 15,-2 2-106-15,6 0 35 0,0-1-37 16,0 2 108-16,4 0-84 0,0-2-14 16,0 0 46-16,0 1 5 0,4-2 14 15,4 2-20-15,10-2-57 0,1 3 32 16,6 1 31-16,7 1 74 0,11 0-137 15,-1-5-226-15,-3-5-331 0,-15-9-392 16,-8-1 356-16</inkml:trace>
  <inkml:trace contextRef="#ctx0" brushRef="#br0" timeOffset="21968.0416">23771 878 161 0,'0'0'507'0,"0"0"-87"16,0 0-420-16,0 0-223 0,0 0 85 16,0 0 138-16,0 0 394 0,0 0-172 15,125-1 56-15,-64 1-58 0,5 0-220 0,-11 0-90 16,-7-2-553-16,-19 0-126 0</inkml:trace>
  <inkml:trace contextRef="#ctx0" brushRef="#br0" timeOffset="22204.3616">24606 563 1847 0,'0'0'674'0,"0"0"-352"16,0 0-134-16,0 0-42 0,0 0-146 15,0 0-93-15,0 0-191 0,0 0 60 16,107 11 94-16,-107 18 86 0,0 10 44 15,-14 0 75-15,-8 4 17 0,-3 1-61 16,-3 0 5-16,-2 4 73 0,5-5-54 16,2-3-55-16,4-2-85 0,-1-6-190 15,8-6-178-15,4-9-10 0,0-5-511 0</inkml:trace>
  <inkml:trace contextRef="#ctx0" brushRef="#br0" timeOffset="22897.2809">23786 863 224 0,'0'0'1038'0,"0"0"-169"16,0 0-311-16,0 0-130 15,0 0-217-15,0 0-81 0,0 0-44 0,0 0 5 16,0 0 32-16,0 0-57 0,84-40 77 16,-70 34-113-16,0 5 37 0,1-5-67 15,4 2-4-15,4 3-59 0,13-2-18 16,11 3 45-16,7 0-10 0,-2 0 41 16,-5 0-20-16,-11 0 20 0,-6 0-16 15,-7 3-181-15,-6-2-119 0,-2 1-69 16,2 0-131-16,0 0-87 0,1 0-239 15,-8 0 116-15</inkml:trace>
  <inkml:trace contextRef="#ctx0" brushRef="#br0" timeOffset="23443.8101">24213 669 189 0,'0'0'869'0,"0"0"-181"15,0 0-260-15,0 0-142 0,0 0-41 16,0 0-34-16,0 0-12 0,0 0-27 16,0 0-71-16,0 0-39 0,0 0 14 15,-7-6 10-15,5 6 0 0,2 0-86 16,0 0-21-16,0 0-98 0,0 0-68 16,-2 0-81-16,-1 0-106 0,-1 6 31 15,-2 1 287-15,0 2 51 0,-3 4-26 16,-1 4 25-16,-3 3 6 0,4 9 0 0,-3 8 37 15,1 0 19-15,4 2-6 0,1-7-50 16,2-3 75-16,2-6 53 0,0-3 0 16,2-7-49-16,0 0-26 0,0-2-30 15,0 2 1-15,0 0 58 0,0-1 22 16,2-2-102-16,4-5 94 0,0 1-46 16,1-2-48-16,0-2 77 0,-1 0-22 15,0 1-12-15,0-1 41 0,1-2-11 16,1 2 6-16,3 1-3 0,2-3 45 15,-1 2-32-15,8-2 5 0,-4 0-9 0,6 0-87 16,-1 0-29-16,0-5-288 0,4 3-54 16,9 2-117-16,5-2-389 0,-5-1-392 15,-4 1 445-15</inkml:trace>
  <inkml:trace contextRef="#ctx0" brushRef="#br0" timeOffset="24189.4921">25096 823 1003 0,'0'0'1399'0,"0"0"-1173"16,0 0-224-16,0 0 26 0,0 0 70 15,0 0-50-15,0 0-48 0,0 0-42 16,0 0-116-16,0 0 35 0,-117-15 61 16,104 23-57-16,0 1 82 0,3 2 37 15,1 1-125-15,1 2 118 0,1-1-31 16,3 2-19-16,4-2 36 0,0 3 21 15,0 0 101-15,9-1 7 0,1 0-34 0,3-2-74 16,-1-2-143-16,4-2 143 0,-2 0 37 16,4-1-12-16,2 1-25 0,4-6 4 15,-1 4 109-15,3-4 177 0,-10-1-18 16,2 1-155-16,-10-3-23 0,-2 0 78 16,-3 0 309-16,1-3 42 0,2-5-272 15,1-3-167-15,-1-4-80 0,-2-5 108 0,-4 2 1 16,0-7-82-16,-4-6-29 0,-11-5 24 15,0-1-26-15,-1 1-72 0,0 10 72 16,6 6 0-16,0 8-3 0,-2 3 3 16,2-2 31-16,-5-3-31 0,-2 2-15 15,2-2-51-15,1 2 27 0,-2 1 0 16,6 2 39-16,2 0 0 0,-1 1 0 16,4 5 4-16,3-3 54 0,2 4-58 0,0-1-2 15,0 1 2-15,0 0 15 16,0 2-15-16,7-2-15 0,2 0-1 0,1 0-30 15,2-1-53-15,6-2-182 0,-1 4-25 16,6-2 129-16,-2 1-43 0,3 2-151 16,0 0-207-16,-2 0-338 0,-7 0-246 15,-217 20 571-15</inkml:trace>
  <inkml:trace contextRef="#ctx0" brushRef="#br0" timeOffset="36327.329">25870 468 31 0,'0'0'66'0,"2"-8"-20"0,0 4 165 16,-2-1 276-16,0 1 212 0,0 1-294 0,0 1-164 16,0-1-41-16,0-1-45 0,0 3-40 15,0-3 98-15,0 0 16 0,0 2-35 16,0 0-47-16,0 0-87 0,0 2 10 15,-2 0-5-15,-2 0-28 0,0 0-37 16,0 0-97-16,0 0-44 0,0 0-34 16,-5 0-68-16,-2 6-55 0,-8 7 85 15,-9 10 126-15,-8 7-77 0,-2 5 159 0,6-6-97 16,11-7 102-16,9-6 55 0,0-2-35 16,4 1-15-16,-2 2 22 0,4 0-25 15,2-2-2-15,1-2 31 0,3 0 0 16,0-2-18-16,5-2 11 0,7 3 14 15,0 2 12-15,6 1 37 0,1-1 10 16,2 3-30-16,2 1 36 0,1-3 46 16,4 0-149-16,-3 1-169 0,-2-3-298 15,-2 1-246-15,-3-3-294 0,-2 0 418 0</inkml:trace>
  <inkml:trace contextRef="#ctx0" brushRef="#br0" timeOffset="37058.372">26005 635 154 0,'0'0'1416'0,"0"0"-696"16,0 0-356-16,0 0-212 0,0 0-152 0,0 0 113 15,0 0-19-15,0 0 53 0,0 0-96 16,0 0-51-16,115-26-28 0,-97 26-42 16,-1 6 53-16,-4 2-13 0,-3 1-64 15,-1 1-60-15,-5 1 112 0,-4 1 42 16,0-1 0-16,0 2-4 0,0 1 0 15,-6-1-39-15,-5 2 43 0,-2 1 4 16,2-1-2-16,-1-1 39 0,4 0-37 0,-2-7-2 16,4-2 40-16,4-1 12 0,0-2 29 15,0-2 16-15,2 0 75 0,0 0 46 16,0 0 28-16,2 0-1 0,2 0-24 16,2-2 11-16,8-7-21 0,11-9-213 15,13-6-67-15,4-1-385 0,2 4 231 16,-13 3 220-16,-9 8-189 0,-8-1 115 0,-4 4-104 15,4-1 145-15,-6-2-23 16,0 3 57-16,-3 4 100 0,-5-2-67 0,0 3 129 16,0 2-162-16,-3 0-65 0,-1 0-93 15,0 0-62-15,0 0-132 0,-4 2-14 16,-4 6 148-16,2 2 218 0,-4 1 50 16,-2 0-13-16,6 0-25 0,-1 4-12 15,5-4-6-15,2-2 6 0,4 2 31 0,0 4-6 16,2-2 31-16,11 0-56 15,8 4 118-15,10 3-64 0,14-2 74 0,4 3 16 16,-2-3-144-16,-5-7-333 0,-14-6-479 16,-7-5-356-16</inkml:trace>
  <inkml:trace contextRef="#ctx0" brushRef="#br0" timeOffset="37388.4881">26917 208 2032 0,'0'0'999'15,"0"0"-678"-15,0 0-321 0,0 0-169 0,0 0 68 16,0 0 97-16,117 52-80 0,-87-3 84 16,-3 12-47-16,-8 3-12 0,-11-3 30 15,-6-5 29-15,-2-4 35 0,-10-2 59 16,-9 0-59-16,-8-1 28 0,-6 1-61 16,-5 2-4-16,-2-3-57 0,-5-4-123 15,3-4-134-15,-2-4 117 0,-1-4-391 16,3-7-53-16,10-6-41 0</inkml:trace>
  <inkml:trace contextRef="#ctx0" brushRef="#br0" timeOffset="46373.6291">21518 2530 4 0,'0'0'119'0,"0"0"-86"0,0 0 0 16,-2-3 132-16,2 3 99 0,0 0-21 0,-2 0-46 16,2 0-80-16,0 0-73 15,-2 0-44-15,2 0-33 0,0 0 27 0,0 0-21 16,0 0 25-16,0 0 2 0,0 0 2 15,0 0 1-15,0 0-1 0,0 0 0 16,-2 0 5-16,2 0 32 0,0 0 20 16,0 0-1-16,0 0-25 0,0 0 0 15,0 0-7-15,0 0-1 0,0 0-20 16,0 0 27-16,0 0 13 0,0 0 1 0,0 0 12 16,0 0 0-16,0 0 7 0,0 0-35 15,0 0-30-15,0 0-26 0,0 0 0 16,0 0 0-16,0 0-13 0,0 0 1 15,0 0 12-15,0 0 0 0,0 0 19 16,0 0-25-16,0 0 6 0,0 0 0 16,0 0 1-16,0 0-8 0,0 0 1 15,0 0-7-15,0 0-27 0,0 0-51 16,0 0-92-16,0 0 18 0,0 0 26 16,0 0 14-16,0 0-7 0,0 0 19 0,0 0 47 15,0 0 28-15</inkml:trace>
  <inkml:trace contextRef="#ctx0" brushRef="#br0" timeOffset="57480.7556">12443 12194 767 0,'0'0'1010'0,"0"0"-553"15,0 0-245-15,0 0-70 16,0 0-9-16,0 0-11 0,-9-4-16 0,9 3-30 16,0 1-31-16,0-2-45 0,0 2-41 15,0 0-6-15,0 0 24 0,0 0 23 16,0 0 2-16,0 0 21 0,0 0-17 15,0 0 0-15,0 0-2 0,-2 0 2 16,2 0-4-16,-3 0 0 0,3 0-4 16,0 2 2-16,0-2-36 0,0 0-5 15,0 0-12-15,-2 1-19 0,2 3-80 0,0 0-168 16,-4 3-237-16,0 3-73 0,0 1-86 16,0-1 285-16,25-59 431 0</inkml:trace>
  <inkml:trace contextRef="#ctx0" brushRef="#br0" timeOffset="146416.2969">15661 12798 51 0,'0'0'26'0,"0"0"-26"15,0 0-26-15,0 0 23 0,0 0-3 16</inkml:trace>
  <inkml:trace contextRef="#ctx0" brushRef="#br0" timeOffset="207566.6331">3375 16225 125 0,'-2'-3'3'0,"0"3"1"0,2-2 3 16,0 2 59-16,-2 0-14 15,2-2-6-15,0 2 7 0,-2 0-53 0,2 0 165 16,0 0 250-16,0 0-95 0,0 0-86 16,-2 0-66-16,2 0-39 0,0 0-1 15,0 0 12-15,-2-2-1 0,2 0-26 16,0 2 30-16,0-2 29 0,0 2-20 15,0 0-50-15,-2 0-43 0,-1-1 0 16,3 1-18-16,0-3-6 0,0 3 12 0,0 0 6 16,0 0-8-16,0 0 6 0,0 0-6 15,0 0-39-15,0 0-6 0,0 0-6 16,0 0-22-16,0 0 5 0,0 0 1 16,0 0-1-16,0 0 1 0,0 0 16 15,0 0-17-15,0 3 21 0,0-2-2 16,0-1 0-16,0 0 2 0,0 0-2 15,0 0 4-15,0 2 24 0,0-2-2 0,0 0 12 16,0 0-6-16,0 0 23 0,0 0-11 16,0 0-40-16,0 0 0 0,7 0 0 15,-3 0 0-15,2 0 0 0,2 0 4 16,3-2 37-16,0 2-37 0,0 0 13 16,-1-1-17-16,-2 1-2 0,4 0 0 15,-2 0-49-15,-2 0 49 0,0 0-20 16,4 0 18-16,-6 0 8 0,2 0-8 15,1 0-15-15,-3 0-4 0,3 0 22 16,-3 0 1-16,0 0 1 0,1 0 28 0,-1 0 5 16,0 0-12-16,3 0-20 0,-2 0-2 15,-1 0 0-15,0 0-11 0,0 0 11 16,0 0-4-16,4 0 0 0,-4 0 0 16,0 0 1-16,0 0-26 0,0 0-10 15,3 0 35-15,0 0 4 0,-1 0 0 16,5-3-2-16,-3 3 2 0,4-2 0 15,0 2 119-15,0-1-63 0,2 1-50 0,-2-4 16 16,2 4-22-16,-4-2 3 0,1 2 1 16,2 0-4-16,-4 0-2 0,1 0 2 15,4 0-5-15,-6 0-1 0,2 0 6 16,1 0-27-16,2 0 21 0,0 0 6 16,2 0-6-16,-2 0 6 0,1 0 0 15,4-2 0-15,-1 2 6 0,0-2-4 16,0 2 2-16,0 0-4 0,0 0 0 0,3-1 0 15,-4 1 0-15,2-3-4 16,-1 3 4-16,0-1-23 0,-2-2 19 0,3 3 4 16,-2-1-1-16,2 1-3 0,-2 0 2 15,2-2 2-15,-3 2 6 0,1 0 11 16,0 0-17-16,-2 0 0 0,0 0 28 16,-2 0-28-16,1 0-23 0,-2 0 19 15,0 0 1-15,-3 0 3 0,3 0 50 16,-4 0-29-16,-1 0-17 0,0 0-4 15,1 2 0-15,-2-2 5 0,-1 1 17 0,0-1-19 16,0 0-3-16,1 0 2 0,-3 3-2 16,3-2 0-16,-3-1 2 0,0 0-2 15,0 0 3-15,3 3 14 0,-1-3-17 16,-2 1 0-16,2-1 1 0,3 0 26 16,-2 0-21-16,-1 0 24 0,0 0-28 15,-2 0-2-15,2 0 32 0,2 2-32 0,-4-2 0 16,0 2 24-16,2-2-21 15,-2 0 31-15,2 2-34 0,1 0-68 0,2 0-99 16,-3-1-52-16,4 1-100 0,1 2-253 16,0 0-152-16,0-2-262 0,-3 2 325 15</inkml:trace>
  <inkml:trace contextRef="#ctx0" brushRef="#br0" timeOffset="207748.3033">4927 16184 11 0,'0'0'3800'0,"0"0"-3106"16,0 0-491-16,0 0-203 0,0 0 0 15,0 0 31-15,0 0-19 0,0 0-12 16,0 0-74-16,0 0-34 0,-19 7-41 16,19-7-275-16,0 3-240 0,0-2-401 15,2 3-512-15,0-2 887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5:08:08.59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364 8822 66 0,'0'0'59'0,"0"0"-56"16,0 0-1-16,0 0-2 0,0 0 0 15,0 0-2-15,2 0-1 0,-2 0 1 16,0 0 0-16,0 0 2 0,0 0-2 16,0 0-3-16,0 0-21 0,0 0 22 15,2 0 1-15,-2 0 3 0,0 2 3 0,0-2-3 16,0 2 0-16,0 0-84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8T04:42:20.7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834 3263 53 0,'0'0'43'16,"0"0"9"-16,0 0 13 0,0 0 30 15,0 0-24-15,0 0-5 0,0 0-18 0,0 0-8 16,-18-12 93-16,16 12-12 0,2 0-27 15,0 0-2-15,0 0 9 0,0 0 13 16,0 0-30-16,0 0-32 0,0 0-3 16,0 0 7-16,0 0-8 0,0 0-9 15,-3 0 10-15,3 0-3 0,0 0-7 16,0 0-7-16,0 0-2 0,0 0 2 0,0 0 1 16,0 0 6-16,0 0 9 0,0 0 11 15,0 0 9-15,3 0 16 0,1 0 10 16,0 0-6-16,0 0-23 0,2 0-65 15,6 0-4-15,6-1-9 0,10-3 13 16,12 0 17-16,9 0 2 0,0-3-16 16,1 3 10-16,8-2 7 0,10-2 2 15,6 0 1-15,12 3 29 0,3-3-27 0,0 3 11 16,-3-1-17-16,-3 0-15 16,-4 2 8-16,-5-1 8 0,-4 3-20 0,1-3 0 15,-4 1-13-15,-1 0 13 0,-2-1-1 16,-3 3 1-16,-6 0-1 0,1 2 1 15,-5 0-2-15,-5 0-1 0,-1 0 3 16,-1 0 0-16,2 0 0 0,-2 0 2 16,0 0 10-16,1 0 1 0,-1-3-11 15,-3 1 15-15,1 0 8 0,1 0-8 16,-1 2 8-16,2-2 14 0,4 2-13 0,-1-1-4 16,-3-2 4-16,0 1-7 15,-3 1 1-15,-1 1-18 0,-2-2-1 0,-4 0 11 16,1 0-12-16,-11 2-13 0,-2-2 13 15,-5 2 0-15,0 0 0 0,0 0-2 16,7 0 1-16,2 0-2 0,13 0 0 16,3 0-13-16,10 4 16 0,-4 1-12 15,-1 1 11-15,-3-4-1 0,1 2 0 16,-1-2 1-16,1 1 0 0,4-1 1 16,4-2 1-16,2 5 0 0,5-3 0 0,-3 2-2 15,-1 0-9-15,-8-4 10 0,-7 5 1 16,-9-3 0-16,-12 2-1 0,-4-4-3 15,-2 0 3-15,1 1 1 0,7-1 0 16,-2 0-1-16,6 0 1 0,0 2 1 16,-1-2 0-16,1 0 0 0,2 0-1 15,0 0 0-15,13 0 2 0,11 0-3 16,2 0 0-16,1 0 1 0,1 2-1 16,-7 0-1-16,1 0 0 0,2 0 0 0,-1 0 1 15,-3 0 0-15,-3-2 0 16,-3 2 1-16,-6 2 0 0,-8-4-1 0,-7 1 2 15,-1 2 0-15,-4-1 1 0,4-2-3 16,2 1 0-16,4 1 0 0,-2 0 0 16,1 1 1-16,1-3-1 0,-6 3 1 15,6-1-1-15,-4 0 0 0,1-2 0 16,7 1 0-16,4 3 2 0,6-4 0 16,3 2-1-16,-1 0-1 0,-2 0-1 0,1 0 1 15,1-2 1-15,2 0 2 0,1 0-2 16,-5 0 2-16,1 0-3 0,-1 0 2 15,-4 0-2-15,-2-4 23 0,2 0-23 16,-1 4-1-16,-1-4 0 0,1 3 1 16,-3 1 0-16,-4-2-3 0,-10 2 2 15,2 0-1-15,-1-2 0 0,11-1 2 16,8 3-1-16,6 0 1 0,1 0 0 0,-3 0 0 16,-1 0-12-16,-1 0 12 0,-2 0 16 15,3 0 0-15,-3 0-15 0,2 0 0 16,0 0 2-16,-1 0 33 0,-1 0-34 15,-10-3 11-15,-5 1-1 0,-6 2 1 16,-2-2-12-16,2 2 12 0,0-1-10 16,2-4 26-16,-2 4-10 0,0-3 4 0,0 2-20 15,0-4 22-15,0 2-25 0,2 0 0 16,3-1 0-16,-2 3-2 0,6-3 2 16,-3 5-4-16,5-3 4 0,0 2-12 15,-3 1 9-15,0 0-16 0,-3 0 18 16,-1 0-1-16,-4 0-1 0,-4 0 0 15,-3 0-17-15,-6 0-25 0,-2 0-35 16,-2 0-36-16,0 0-16 0,0 0-20 16,-10 0-100-16,-11 0-163 0,-15-4 60 15,-14-3 3-15,6 0-264 0</inkml:trace>
  <inkml:trace contextRef="#ctx0" brushRef="#br0" timeOffset="2091.0705">22888 3139 195 0,'0'0'107'0,"0"0"-38"15,0 0-50-15,0 0 105 0,0 0 65 16,0 0 7-16,0 0-63 0,0 0 4 15,0 0-72-15,19-43 4 0,-17 36 2 16,0 2 11-16,0-3 28 0,0 1-35 16,2 1-26-16,1-5-7 0,-3 4-3 15,2 0 20-15,-2-1-17 0,3 1 3 0,-3-4-22 16,0 3 32-16,2-4-42 0,0 2 26 16,2-3 7-16,1 0-7 0,0-2-10 15,-3-3-3-15,2 0 22 0,0 1-6 16,-2-1-9-16,3-1 15 0,0-2-48 15,-1 0-17-15,0 0 17 0,0 0 0 16,1-3-10-16,-3 2 9 0,0-2 1 0,0 2 0 16,3-2-1-16,-5 2-12 0,0-2 11 15,0 0 1-15,1-1-29 0,-1 2 30 16,-2-1 1-16,2 0-1 0,0 2 13 16,-2-2-7-16,4 4-6 0,-2 0-1 15,0-2 1-15,4-4 11 0,1-4-11 16,2-3 0-16,-1-3 26 0,-2 8-26 15,0 5 0-15,-1 7 22 0,-3 3 14 0,5-2-10 16,-3-10 0-16,4-5-25 16,-2-5 15-16,1-1-13 0,-1 10 0 0,-2 2 14 15,1 9 5-15,-3 0-2 0,2-3-19 16,0 1-1-16,3-3 1 0,-1 0-1 16,-2 3 1-16,5 1 0 0,2 1-2 15,-3 0 1-15,2-2-2 0,4-1 2 16,-2 2 0-16,1-3-10 0,0 1 10 15,-1 1 26-15,1 4-23 0,-3-1 7 16,4 1-8-16,-4 1-1 0,0 3 12 0,2 1-10 16,0 0-3-16,-2 3 0 0,3-1-1 15,2 0-18-15,0 1 3 0,0 1 2 16,-2 2 11-16,-1 0 3 0,-2-1-3 16,2 1 2-16,-2-1-15 0,1 3 13 15,0-2-10-15,-1 2 10 0,-1 0-17 16,-1 0 17-16,0 0-10 0,1 0-3 0,2 2-4 15,-1 3 18-15,0 0-14 0,6 1 14 16,-4-1 0-16,-1 3-14 16,2 1 13-16,0 2 0 0,-3-2 1 0,5 0 1 15,-2 1 1-15,-3 1 0 0,6 0 3 16,-4-1-1-16,0 2-2 0,4-1 0 16,-4 0 4-16,1 1-4 0,2-2 1 15,0 1 12-15,-5-2-13 0,6 2-2 0,-6-4 0 16,0 3-11-16,-1 1 13 15,2 0 0-15,-3-1-2 0,-2 4-1 16,1-2 3-16,-3 4 16 0,0 0-14 0,3-2 11 16,-3 3-13-16,2-2 4 0,1 3 12 15,-1-2-13-15,0 0 10 0,0 0 0 16,6-1-11-16,-4 0 14 0,0-2-13 16,0 1 14-16,4-1-17 0,-4 1 3 15,2 0 13-15,-3-1-16 0,-1 0-2 16,3-2 2-16,-3 3 1 0,-1-1-1 0,-1-3 1 15,0 3-1-15,0-1 1 16,0-1-1-16,-2 0 1 0,2 4 0 0,1-2 12 16,0 0-12-16,-1 0-1 0,2 1 1 15,-2-1 2-15,2 2 0 0,-2 0-2 16,6-2 1-16,-2 3 1 0,0-1 0 16,1 0-2-16,-1 1 12 0,1-1-9 15,-1 2-4-15,1-3 1 0,-3 1-1 16,-2 0 1-16,2-1 12 0,1 3-10 15,0-4 0-15,-1-2-1 0,-2 1 18 0,0-2-17 16,0-3 0-16,0 1 16 0,-2 1-6 16,6-1 0-16,-4-1 0 0,0 2-10 15,0-2 13-15,0 1 1 0,2-1 5 16,-1 1 7-16,3-1 0 0,1 2-3 16,-1-2-7-16,1 1-16 0,-1-1 23 15,5 3-3-15,-2 0-4 0,1-3-3 0,2 1 0 16,0 3 0-16,1-4 3 0,0 3-18 15,2 0 15-15,-3-1 0 0,4 1 4 16,-4-3-18-16,4 3 11 0,-4 0-10 16,1-2 16-16,0-1-3 0,-2 1 0 15,-1-1 0-15,1-1 3 0,0 1 16 16,-3 1-22-16,2-1 3 0,0-2-13 16,-4-1 17-16,3-1-17 0,0 1-1 15,-1-4 17-15,3 2 0 0,-3-2-19 16,3 0-33-16,2 0-59 0,-5-2-59 0,4-2-48 15,-4-3-50-15,-2-2-132 0,-1-11-159 16,-5 3-459-16</inkml:trace>
  <inkml:trace contextRef="#ctx0" brushRef="#br0" timeOffset="3298.5787">23669 3057 349 0,'0'0'717'0,"0"0"-398"0,0 0-202 16,0 0-55-16,0 0 29 0,0 0 72 0,0 0-30 16,0 0-16-16,0 0-26 0,34-31-40 15,-26 24-31-15,6 0-7 0,-6-1 22 16,0 0-18-16,-2 0-16 0,1 0 21 16,-1 1-20-16,3-3 2 0,-3 3 5 0,5-5-9 15,-3 2 0-15,3-1 3 16,2 0 22-16,-1-3 8 0,4 1-1 0,-2-1-16 15,0 2 4-15,4-5-7 0,-3 2 16 16,-3-2 0-16,6 0-7 0,-6-2-19 16,3 2 22-16,-2-2 1 0,-1 0 6 15,2-1-32-15,-2 1 0 0,3-1-1 0,-2 1-18 16,-1-1 18-16,3 1 2 16,-2 2 14-16,0 0 1 0,1 1-16 0,2-1 0 15,-2 2 0-15,-1-2 3 0,4 2 4 16,-2 1 12-16,-3 1-6 0,4 2-13 15,-2-1-8-15,-1 2 8 0,0 1 12 16,-1-1 14-16,1 3-26 0,0-1 2 16,0 3-2-16,-3-2 0 0,3 3 23 15,-2-1-1-15,-3 1-18 0,-2 0 28 16,0 2-13-16,4 1 10 0,-4-1 6 0,0 0 1 16,7 0-7-16,2-3-29 15,0 5-67-15,1-5 67 0,2 5 15 0,-4-3-14 16,0 1 21-16,0 2-19 0,-2 0-3 15,4 0-1-15,-2 0 0 0,1 0 1 16,3 0 1-16,-4 0 12 0,2 0 16 16,-2 0-29-16,0 0-4 0,0 0-12 15,-4 2 13-15,3-1-16 0,-5 1 0 16,3 0 6-16,0 1-13 0,-3-3 4 16,0 3 22-16,4 3 0 0,-2-4 1 0,2 1-2 15,-1 1 1-15,2 0-4 0,-3 1 3 16,3-1 2-16,2 3 11 0,-2-4-10 15,-1 4-1-15,4 0 0 0,-2-2-1 16,1 3 18-16,2-1-16 0,0-1 10 16,2 1-10-16,0 2 13 0,1-2-15 15,-6 1-10-15,4-2 9 0,-6 1 2 16,3-2-1-16,-4 3 0 0,1-1-16 0,-1 0 16 16,-1 3 16-16,6-3-16 15,-4 4 0-15,0 0-34 0,4 2 34 0,-2-4 2 16,-1 3 11-16,6 0 0 0,0 1 12 15,5-2-23-15,0 0-1 0,5 2 11 16,7 2-9-16,-4-1-3 0,-4-2 4 16,-6 0 37-16,-2-7-21 0,1 5 5 15,5 1-24-15,-6-3 0 0,2 4 24 16,-3-5-12-16,0 1-10 0,-2 3 16 16,3-3-18-16,-2-3 16 0,0 2-14 0,0 1 20 15,2-1-7-15,-1 0 19 0,2-1 13 16,4 1-3-16,1-1-4 0,2-1-25 15,-3 1 10-15,3-2-1 0,0 1-23 16,-4-1 0-16,4 1 11 0,-6-1-10 16,-1 0-3-16,-2-1 0 0,-2-1-3 15,-3 0-32-15,2 2-45 0,-2-3-57 16,-1 3-113-16,2 0-17 0,-2 0-53 0,-1 1-95 16,4-3-125-16,-4-2-200 0,-4 0 123 15</inkml:trace>
  <inkml:trace contextRef="#ctx0" brushRef="#br0" timeOffset="4079.1096">26376 3089 767 0,'0'0'307'0,"0"0"-219"15,0 0-86-15,0 0 30 0,0 0 60 16,0 0 41-16,0 0 39 0,0 0-54 15,0 0-18-15,63-97-96 0,-52 80 28 16,-2-2 7-16,1 0-16 0,-2-2 12 16,4-3-35-16,-4 3-3 0,2 2 3 0,-2 2 16 15,6-2 7-15,-6 6 3 0,3-1-14 16,-3 1-11-16,3 1 30 0,0 3-18 16,-1 2 33-16,0 1-17 0,4-1 10 15,0 0-39-15,-1 3 19 0,2 1-41 16,0 1 38-16,-3 0-16 0,3 0 29 15,0 2-3-15,3 0-26 0,0 0 0 16,4 0 17-16,1 0 3 0,2 6 6 16,-2-4 9-16,5 3 33 0,-2-3-32 15,-5 3-14-15,2-2 14 0,-4 1-17 0,1-3 10 16,-2 4-3-16,2-1 0 0,-4 1-10 16,2 1 0-16,-1 1-13 0,-3 1-2 15,6-1 1-15,-6 1 10 0,6 2-12 16,-4-3 4-16,4 3 18 0,-1 0-19 15,0-3 20-15,2 5-10 0,-1-5-12 16,-2 3 25-16,4-1 9 0,-3-1-32 16,0-1 13-16,0 1 17 0,0-1-4 0,0 2-13 15,-2-4-14-15,2 1 20 16,-2 0-2-16,0 0-17 0,2 0 26 16,1-1-10-16,0-2-17 0,2 4 43 0,-1-2-26 15,0 1 13-15,0-2-19 0,3 0 3 16,-2 1-14-16,-2-3 30 0,4 3 0 15,-1 0 0-15,-1-2-10 0,0 2-6 16,2-2-3-16,-3 1-10 0,3 0 17 16,-1 0-19-16,-2 0 0 0,-1-2-1 15,-2 1 0-15,2 1-13 0,-1-4 11 0,2 4-65 16,0-3 0-16,5 3-23 0,-1 0-22 16,0-2-36-16,1 3 9 0,-3-5-22 15,3 2-37-15,0 3-9 0,-3-1 15 16,0-1-58-16,0 0 3 0,-3 0-66 15,-2-1-114-15,-6 2-29 0</inkml:trace>
  <inkml:trace contextRef="#ctx0" brushRef="#br0" timeOffset="4754.3511">28038 2883 730 0,'0'0'404'0,"0"0"-221"0,0 0-53 15,0 0 49-15,0 0 52 0,0 0-166 16,0 0-65-16,0 0-101 0,0 0 101 0,138 0 22 16,-95 0-21-16,-1 0 27 0,0 0-9 15,-1 0-19-15,-3 0-39 0,2-2 39 16,3-2 39-16,-3 2 13 0,-8-2 13 16,-9 3-62-16,-6-3 79 0,-4 2-31 15,-3-3-25-15,4 2 26 0,-2-2-19 16,-4-2 28-16,-2 2-38 0,0-1-1 15,-4 0 72-15,-2 1-42 0,0-1 22 0,-2-4 4 16,-8 0-56-16,2 2-15 16,-4-6-7-16,-4 3-71 0,2 0 9 0,-5 1-5 15,-1 3 18-15,2-4-9 0,-2 6 13 16,6 1-7-16,-2 0 3 0,8 2 4 16,0 2-1-16,3 0 11 0,3 0-24 15,2 0 1-15,0 0 0 0,0 0 32 16,2 0-4-16,7 6-35 0,3 0 65 15,10 5 95-15,8 5-30 0,8-1-7 16,-2-2-19-16,-7 0-26 0,-9-6-13 0,-6-2 16 16,4 3-32-16,1-1 16 0,2 4 0 15,-2-1 13-15,-3 2 16 0,2-2 0 16,-3 1-28-16,-4 0 41 0,-3-4-3 16,-4 2-37-16,-2-4 18 0,-2 1-1 15,0 0 20-15,0-3-16 0,-2 3 12 16,-8 0 1-16,-3-1 13 0,-6 4-11 15,-11-1-15-15,-6 6-20 0,-3-1 23 16,3 3-26-16,7-5-84 0,8 1-91 16,4-3-84-16,2 0-56 0,-4-1-20 0,-3 1-229 15,6 2-173-15</inkml:trace>
  <inkml:trace contextRef="#ctx0" brushRef="#br0" timeOffset="13853.8149">14260 8603 74 0,'0'0'81'15,"0"0"-28"-15,0 0 116 0,-4 0 4 16,4 0-23-16,0 0-65 0,0 0-20 16,0 0-3-16,0 0 3 0,0 0-10 0,0 0-2 15,0 0-1-15,-2 0 13 16,2 0 23-16,0 0 6 0,0 0-3 0,0 0-9 15,0 0-17-15,0 0-13 0,0 0-20 16,-3 0-18-16,3 0-14 0,0 0-2 16,0 0-1-16,0 0-10 0,0 0 0 15,0 0 10-15,0 0-14 0,0 0 4 16,0 0 12-16,0 0 0 0,0 0 1 16,0 0 3-16,0 0 23 0,0 0 0 15,0 0 10-15,0 0 10 0,5 0-7 0,-1 0-20 16,2 0-19-16,4-3-81 0,8 3 81 15,-2-2 14-15,6 0-14 0,1 0-2 16,1 0-47-16,-6 0 0 0,4 1 48 16,-1-2 2-16,-2 2 37 0,0-3-15 15,1 0 0-15,-4 2-7 0,4-3-15 16,-6 0 10-16,4 2-9 0,-2-2-4 16,-1-2-5-16,2 2-15 0,-4 0-11 0,4 0 18 15,-2 1 14-15,-1-1-1 16,2-2-27-16,-4 4 11 0,3-2 18 0,0-2 20 15,-4 0 2-15,1 1 11 0,-1 0-14 16,-2 1-15-16,-3 1 15 0,-2 1-16 16,-2 2 1-16,0-1 9 0,0 2-10 15,-2 0 13-15,0 0-3 0,0 0-13 16,0 0 0-16,0 0-3 0,-2 0-13 16,-4 0-1-16,2 2-25 0,0-1 13 15,-3 2 3-15,-4-1-3 0,1 0-40 0,-5 1 4 16,-2 3 30-16,-2 2 12 0,-5-3 6 15,4 4 16-15,-8 2-54 0,-6 2 36 16,4-2 2-16,3 0-5 0,-3 2 22 16,11-8 0-16,-5 3 3 0,-4 1-3 15,8-3 0-15,-4 2 3 0,7-3-3 16,0-1 0-16,4 1 0 0,7-2 0 16,0-1 13-16,4 0 26 0,2-2-38 15,0 0 38-15,0 0 17 0,2 0 9 16,2 0-17-16,2 0-9 0,1 0-39 0,1 0-97 15,3 0 22-15,2 0-45 0,-1 0-63 16,4 0-100-16,-6 0-216 0,-2-2 99 16,-105 4 400-16</inkml:trace>
  <inkml:trace contextRef="#ctx0" brushRef="#br0" timeOffset="16028.1411">22523 5485 158 0,'0'0'427'0,"0"0"-193"0,0 0-77 15,0 0-50-15,0 0 1 0,0 0-20 0,0 0-26 16,0 0-49-16,0 0 6 0,-3-11 14 16,3 11 3-16,0 0-4 0,0 0-9 15,0-2-20-15,0 2-3 0,0 0 0 16,-2 0 0-16,2 0 0 0,0 0 16 16,0 0 4-16,0 0 3 0,0 0-4 15,0 0 1-15,0 0-1 0,0 0 17 16,0 0 16-16,0 0-10 0,2 0-12 0,3 0-14 15,-1 0 0-15,2 0-16 16,3 0 0-16,3 0 26 0,4 0 3 0,0 0 10 16,2 0-21-16,-2 0-18 0,-1 0-1 15,0 0 1-15,0 0 0 0,2 0 2 16,0 0-2-16,-1 0-19 0,6 0 16 16,-3 0-13-16,4 0-4 0,1 0-2 15,3 0-8-15,9 0 28 0,5 0-24 16,1 0 26-16,-2 0 20 0,-1-4-19 15,-5 3 14-15,-6-1-13 0,-8-3 0 0,2 5-2 16,-7-2-16-16,8 1 16 16,9-3 11-16,7 1-8 0,-4 0 10 0,-5 1 20 15,-2 0-33-15,-8 2-1 0,2 0-20 16,4-2 21-16,-7 0 0 0,4 2 23 16,2-3-22-16,-1 1 34 0,-1 0-32 15,1-2 10-15,-1 2 16 0,-2 0-3 16,1 1-25-16,-2-1 0 0,0 0 15 15,-1-5-13-15,2 6-3 0,-2-3 16 16,3 1-16-16,-4 3-4 0,4-2-22 0,-1-1 4 16,2 3-4-16,-2 0 24 15,3 0-2-15,-3 0-18 0,4 0-1 0,-3 0 0 16,-1 3 4-16,3-1 19 0,-6-2-21 16,4 5 21-16,-3-3 26 0,0-1-25 15,-2 2-1-15,0-1-12 0,-2-2 12 16,-1 2 25-16,4-2-24 0,-4 0-2 15,1 0 2-15,5 2 1 0,-6-2 18 0,6 0-7 16,-2 0-13-16,2 0 3 0,-1 0 23 16,2 0-14-16,0 0-11 0,3 0 14 15,-2 0-12-15,2 0 0 0,-2 0 10 16,-1 0-10-16,0 0-1 0,0 0-4 16,1-2 4-16,-2 2-2 0,2-2 18 15,-1 2-17-15,-2-2 1 0,0-1 30 16,1 3-17-16,-2 0-14 0,0 0 14 15,1 0 2-15,2 0-17 0,-2 0 19 0,3 0-3 16,-4 0 5-16,2 0-20 0,-2-1-1 16,-1 1 3-16,1 0 10 0,-6 0-10 15,1 0 14-15,-2 0 8 0,-3 0-12 16,2-2-10-16,-3 2 10 0,4-2 9 16,-3 2 7-16,0 0 0 0,-1 0-3 15,4 0-6-15,-1 0 2 0,-1-3 0 16,1 3-22-16,3 0 0 0,-2 0-3 0,-3 0-20 15,0 0 23-15,4 0-2 0,-6 0-17 16,-2 0-14-16,0 0-38 0,-2 0-13 16,0 0-4-16,-2 0 20 0,0 0 0 15,0 0-20-15,-4 0-13 0,-2-2-45 16,-2-1-56-16,-4-3-65 0,2-1-205 16,2 1-189-16</inkml:trace>
  <inkml:trace contextRef="#ctx0" brushRef="#br0" timeOffset="18743.5949">23038 5179 258 0,'0'0'541'15,"0"0"-254"-15,0 0-118 0,0 0-68 16,0 0-16-16,0 0 12 0,0 0 30 16,0 0-7-16,0 0-13 0,11-1-9 15,-7 1-4-15,1 0-23 0,-1-2-22 16,2-2-10-16,0 4 16 0,3-4 19 0,0 1-22 15,-1-2 3-15,0 2-7 0,-2-4-6 16,6 2-6-16,-4-1 3 0,2 1-38 16,-3-1 1-16,6-1 1 0,-5 1-1 15,3-5 1-15,-3 4 14 0,3 0-34 16,0-1 14-16,-1 1-10 0,-2-2 12 16,1 1-31-16,0 0 16 0,-1 2 16 0,-2-2 18 15,1 1-17-15,-1 1 11 16,3-1-12-16,-5-1 0 0,2-4 0 0,1 4 3 15,-3-3-3-15,0-2-61 0,2 1 38 16,1-1 10-16,-3-2 13 0,3 2 24 16,-1-5-24-16,0 1-39 0,0 2 4 15,0-1 33-15,2 3-2 0,-2 0-21 16,0 1 2-16,0 1 22 0,-2-3 0 16,3 3-14-16,-1-1 11 0,1 2-51 15,-1-5 39-15,1 2 14 0,-1 0-21 0,-2 1 7 16,2-1 15-16,1 1 1 0,0 0 20 15,-1 2 2-15,-2-4-19 0,0 4-3 16,-2-1 3-16,2 3 26 0,-2-2-29 16,0-1 32-16,2 0-32 0,2 2 0 15,-4-3 3-15,0-2-22 0,2 1 42 16,0-1-23-16,-2 1 1 0,2 0-2 16,0 0-34-16,1 1 35 0,-1 2-16 15,-2-1 11-15,3 2 3 0,-1-2 0 16,-2 3 0-16,0 1-43 0,0-2 45 0,2 4 17 15,-2-1-17-15,1-2-2 0,-1 1 0 16,0-1 2-16,0-2 13 0,2 3 16 16,0-1-42-16,-2-1 13 0,5-1-20 15,-3 3 20-15,-1-1 0 0,1-2 2 16,0 2-2-16,-2-1 0 0,2 0 16 16,-2 0-16-16,0 1-23 0,0-3-3 0,0 4 23 15,2-1-10-15,2 1 26 0,-2-1-39 16,0-4 26-16,2 4-27 0,-2-1 27 15,2 0 1-15,-1 0 12 0,1-2-13 16,1 3 2-16,-3 2 16 0,0-2-18 16,2 0 0-16,-1 0-4 0,1 0-15 15,-2 1 19-15,0 0 24 0,1-1-22 16,-1 2 1-16,0 0 0 0,1 1 20 16,1 1-46-16,-2-1 39 0,0-2-17 15,2 2 2-15,2 2 11 0,-2-2-8 16,2-1 54-16,-2 3-52 0,0-1 10 0,-1 0-16 15,-1 0 36-15,3 1-29 0,-3 0-5 16,0-3-4-16,0 5-22 0,0-1 24 16,-1 0 1-16,1-1 31 0,-2 3 0 15,2-5-32-15,0 3-2 0,5 1-12 16,-5-2 14-16,3 2 0 0,1-2-2 16,-2 0 1-16,6 1-18 0,-4 0 3 0,0 0 3 15,0 0-7-15,1 2-2 0,2 0 22 16,-3 0-17-16,3 0 17 0,-5 0-13 15,5 0-9-15,-5 0 22 0,3 0 13 16,-1 0-13-16,0 0-13 0,4 0 10 16,-2 2-1-16,2 2 2 0,0 0 0 15,0 0 0-15,-2-3 2 0,1 3 0 16,0 0 0-16,-3-1-17 0,-1 0 17 0,-1 1 0 16,0-4-24-16,-2 1 24 15,1 4 0-15,0-4-1 0,-1-1-25 0,-2 4 3 16,2-2 23-16,0 4 0 0,0-4 20 15,0 4-7-15,-2-5 9 0,5 5 4 16,0-4-10-16,-1 4-12 0,0-1-4 16,0 2 10-16,1-2-10 0,-1-1 0 15,3 1 0-15,-3 1 0 0,-2 0 0 16,3 2 20-16,-3-3-1 0,0 2-6 16,0-2-11-16,3 0 0 0,-1-1-2 0,1 4 0 15,-1-4-13-15,0-1 12 0,-2 3 1 16,2-1 0-16,4 2 0 0,-4-1 1 15,0-3 13-15,-2 4-11 0,3-2-6 16,-3-1-23-16,0-1 13 0,1 1 13 16,-1 0 3-16,0 2-1 0,-2-5-2 15,0 3 0-15,0 1-7 0,0-2 7 16,1-1 0-16,-1 2 0 0,0-2 0 0,0 3 18 16,2 0-15-16,-2-2-3 15,2 3 1-15,-2-3 0 0,3 1 1 0,-1 2-2 16,-1-1-9-16,1-2 9 0,0 2 23 15,0 1-21-15,-2-2 13 0,2 0-12 16,-2 2-3-16,0 0 19 0,0-2-17 16,0 1-1-16,4 1 0 0,-2-1 2 0,-2 2 10 15,0-2-11-15,2 1-2 0,-2 0 3 16,0-1-1-16,0 4 1 0,0-6 0 16,2 4-1-16,-4-2-2 0,2-3-1 15,1 5-2-15,-3-2 3 0,2-1 3 16,-2 0-1-16,2 2 11 0,-2 0-11 15,0-2-4-15,0 1 2 0,2 0-1 16,-2-2 0-16,0 2 1 0,2-1 1 16,1 0-1-16,-3 2 0 0,2-1 0 15,0-1 2-15,0 0-2 0,-2 2-3 16,2-1-1-16,0 2 4 0,0-4 0 16,-2 3-1-16,2 0 0 0,0-4-14 15,-2 3 15-15,3 1 16 0,-3 0-16 0,2-2 0 16,-2-1 0-16,2 3 0 0,-2-2 0 15,2-1 0-15,-2 6 0 0,2-4 0 16,0 1 1-16,-2 0-1 0,2-2-2 16,0 2-1-16,0-1 3 0,0 0 0 15,1 2 0-15,-1-2-1 0,0 1 1 16,0-2 0-16,1 1-1 0,-1 1 0 0,0-4 1 16,0 4-2-16,0-4 2 15,-2 1-2-15,2 2 1 0,0-1 1 0,0-3-1 16,0 5 1-16,-2-4 0 0,2 4 0 15,0-4 0-15,0 1-13 0,0 1 26 16,0 1-14-16,4-1 2 0,-4 2 11 16,2-1-12-16,-2 0 0 0,2 1-1 15,-2 0 1-15,2-1 0 0,-2 1-3 16,2 0 2-16,-2-1 2 0,1 2 0 0,-1-2-1 16,0 0-3-16,0 2 3 0,3-4 2 15,-3 3-1-15,2-1 2 0,-2-1-2 16,0 0-1-16,0 0 0 0,0-1-2 15,0-2 1-15,1 2-1 0,1 2 1 16,-2-2 1-16,0 2 1 0,0-2-1 16,0 1 3-16,0 0-2 0,0-1-1 0,3-1-20 15,-3 2 20-15,2 0 19 16,-1-1-19-16,-1 0-2 0,2 3 1 0,-2-4 0 16,0 3 0-16,0-2 1 0,2 2 0 15,-2 1-1-15,0-1 2 0,2 1 3 16,2-2-2-16,-2-1 9 0,-2 4-11 15,2-2 0-15,0-1 13 0,-2 2-13 16,2-1-1-16,-2-1-1 0,2 0 2 16,-2 0 9-16,3 0-8 0,-1-1-1 15,1 1 20-15,1 1-3 0,-2 0-15 0,0-3 8 16,1 4-10-16,-1-1-13 0,0-1 11 16,0 2-2-16,3-2 2 0,-1 1 2 15,1-1-1-15,-1 1 4 0,0-1-3 16,-2 0 2-16,2 3-1 0,4-2 2 15,-2 1-2-15,0 0 5 0,-2-1-6 16,3 1 0-16,2 0 0 0,-3-1 3 16,1 2-2-16,-1-5 1 0,1 3-2 0,-3-2 1 15,1 1-1-15,-3-1 0 16,2 0 1-16,-2-3-1 0,0 2 15 0,3 2-15 16,0-2 0-16,-1-2 11 0,0 3 5 15,2-1-13-15,-2-2 16 0,6 2-19 16,-2-2 0-16,-2 2-16 0,3-2-9 15,0 2-5-15,0-2-57 0,-3 0-42 16,0 0-43-16,3 0 3 0,-4 0-113 16,-3 0-148-16,-2-6-192 0,-2 1-15 15</inkml:trace>
  <inkml:trace contextRef="#ctx0" brushRef="#br0" timeOffset="19923.423">23907 3582 97 0,'0'0'65'0,"0"0"150"15,0 0 4-15,0 0-56 0,0 0-82 16,0 0-78-16,0 0-3 0,0 0-58 16,0 0-56-16,0 0 65 0,0 4 0 15,0-2 49-15,0-2 227 0,0 4-175 16,0-1 0-16,0 1 13 0,0-1 7 15,0 2 19-15,0 0-26 0,0-2 4 0,2 0-66 16,-2 2 79-16,0 0-43 0,2 2-10 16,-2 1-16-16,2 4 75 0,2-3-62 15,-2 7-3-15,3 0 22 0,-3 2 14 16,0 3-30-16,-2 3 1 0,0 8-28 16,0-3 25-16,0-6-24 0,0 1 26 15,0-7 0-15,0 3-16 0,0 2-10 16,0 2 27-16,0-4-10 0,0 1-20 0,0 1-10 15,0-2 10-15,0 4 1 0,2-4 12 16,2 3 4-16,1 0-17 0,-1 0-10 16,0 0 10-16,0 0 0 0,0-2 13 15,0 4 8-15,-1-5-19 0,-1 6-1 16,-2-6 15-16,0 4-15 0,0-2 0 16,0-1 18-16,0-1-17 0,0-3-2 15,0 0 13-15,-2-2-10 0,-1-2 20 16,1 3-10-16,2-1 6 0,-2-2-16 15,2-1-3-15,0 0 0 0,-2 1-10 0,2 1 10 16,0 1 10-16,-2 0-7 0,2-2 17 16,0 2-20-16,0 1-11 15,0 1 11-15,0-1 1 0,0-1 19 0,0 1-19 16,0 1 0-16,0-3-1 0,0 1 0 16,2 2 18-16,0-5-16 0,0 2 11 15,-2-1 23-15,2 1-34 0,-2-1-1 16,0 0 0-16,0 4 12 0,0 1 20 15,0 1-4-15,0 2-16 0,0 6 7 16,0-7-17-16,0 4-2 0,0-2 28 16,0-1-28-16,0 2 18 0,-2 0 10 0,0-2 20 15,2-1-13-15,0-1 6 0,0-1-7 16,0-2 7-16,0 3 3 0,0-4-16 16,2 3 4-16,0-3 8 0,3 0-15 15,-2-2-4-15,-1 1-21 0,0-1 23 16,0-1-21-16,-2-3 35 0,2 1-38 15,-2-3-1-15,0-1 1 0,0 0 1 16,0-1 12-16,0-1-10 0,0 4 7 0,0-5-10 16,0 1-2-16,0 1 0 15,0-2-24-15,0 2-32 0,0-5-10 0,0 3 4 16,0 1 15-16,0-4-70 0,0 4-43 16,-2-3-91-16,-2 1-26 0,-1-2-95 15,-2 0-49-15,5-2-158 0,22-23 202 0</inkml:trace>
  <inkml:trace contextRef="#ctx0" brushRef="#br0" timeOffset="33878.6282">28080 4712 162 0,'0'0'3'16,"0"0"33"-16,0 0 248 0,0 0-46 16,0 0-209-16,0 0 95 0,0 0 19 15,0 0 37-15,-4-53-57 0,2 49-2 16,2 1 48-16,-2 0 3 0,2-4-68 16,-2 7-19-16,2-5 5 0,-2 3-54 15,0 0-33-15,2 0-3 0,0 2 20 0,0-1-20 16,0 1-2-16,0 0 2 0,0 0 3 15,0 0 10-15,0 0-11 0,0 0-1 16,0 0 1-16,0 0 14 0,0 0-12 16,0 0 18-16,0 0 1 0,2 0 0 15,4 0 16-15,-2 0 25 0,7 0-23 16,-2 0-41-16,9-2-110 0,12 2 16 0,13-3 94 16,5 3-1-16,4 0-16 15,-10 0-25-15,-6 0 9 0,-4 0-6 0,4 0 13 16,-2 0 14-16,2 0 2 0,2 3 7 15,3-1 4-15,-1 1-2 0,0-3-11 16,-1 2-1-16,-1-2 9 0,0 0 2 16,2 0-11-16,1 0 13 0,3 0 20 15,-1 0-11-15,-3 0-9 0,-2 0-1 16,0 0 1-16,-1 0 1 0,-1 0 2 16,0 0 7-16,0 0 3 0,0 0 7 0,-3 0-1 15,2-2 20-15,-3 0-22 0,2 1-1 16,0-1-13-16,0-1 25 0,-1 0-27 15,3 1 1-15,-2-2 2 0,3 1-3 16,-1-1 2-16,2 1 26 0,-2 0-28 16,0 1-1-16,1-3 1 0,-1 2-1 15,-1 3 1-15,1-2-1 0,0 2-16 16,-1 0 16-16,-1 0-16 0,2 0 3 0,-2 0 10 16,2 0-27-16,-3 2 27 15,1 1-29-15,0 0-14 0,1-1 30 0,-1-2 16 16,2 2-1-16,0 1 1 0,0-3-19 15,3 0-19-15,-4 0 37 0,3 0-18 16,-2 0-23-16,-2 0 3 0,3 0 39 16,-1-2 3-16,0 1-2 0,2-1-1 15,0 2 0-15,1-2 0 0,-1 2-3 16,-2-3-13-16,-1 3 3 0,1 0-3 16,-1-3 16-16,1 3 0 0,-2-2 0 0,2 2 1 15,0-2 18-15,0 2-6 0,1 0-9 16,-4-2 7-16,1 2-11 0,0 0-2 15,0 0-1-15,2 0-20 0,1 0-29 16,1 0 49-16,0 0 2 0,4 0-25 16,1 0-13-16,1 0 36 0,5 0 1 15,0 0-54-15,0 0-25 0,-2-2 45 0,-1-3-16 16,-3 1 52-16,-1 0 16 0,-6-1 17 16,-4 3 58-16,-3-5-6 0,1 4-20 15,-8 1-17-15,-3-1-44 0,-4 1 33 16,-5 2-37-16,5 0 0 0,-2-3-16 15,2 1-7-15,-1 1-9 0,0-2 12 16,-4 3-90-16,0 0 51 0,-3 0-19 16,-1 0-49-16,-3 0-16 0,-1 0-75 15,-2 0-206-15,0 0-88 0</inkml:trace>
  <inkml:trace contextRef="#ctx0" brushRef="#br0" timeOffset="35197.9249">28316 5157 33 0,'0'0'29'0,"0"0"0"0,0 0 17 15,0 0-17-15,0 0 183 0,0 0-55 16,0 0 29-16,0 0-27 0,0 0-32 15,-108-31-13-15,97 29-39 0,5 1 17 16,-1 1-40-16,1-2-24 0,2 2-28 16,-2-2-13-16,2 2-23 0,1 0 36 0,1 0 0 15,0 0 0-15,2 0 0 0,0 0 16 16,0 0 4-16,0 0 3 0,0 0 9 16,0 0-6-16,0 0 3 0,0 0 11 15,0 0 12-15,0 0 19 0,0 0-3 16,0 0-16-16,0 0-9 0,2 0-11 15,3 0-12-15,-1-2-7 0,2 2 3 16,2 0 20-16,1 0-33 0,-1 0-3 16,12 0-39-16,10 0 39 0,14 0 23 15,9-2 19-15,0 2-39 0,-2-3-1 16,-10 3-3-16,-3-1 2 0,0 1-2 0,-2 0-2 16,-1 0-33-16,4 0 10 15,-1 0 25-15,0 0-26 0,3 0 27 0,-1 0 0 16,4 0-10-16,4 0 9 0,0 0-15 15,3 0-23-15,0 0 23 0,3 0 13 16,-4 0-46-16,1 0 33 0,0 0-4 16,0 0-19-16,0 0 39 0,-2 0-1 15,2 0 1-15,-2 0 40 0,-3 0-37 0,-1-2 49 16,-5 0-35-16,1-1 2 16,-3 3-6-16,-4 0 20 0,0-2-4 0,-2-1-16 15,-1 1 26-15,1 0-37 0,0 2-1 16,0-3 14-16,-1 1-2 0,6 0 10 15,-1 0-8-15,0 0-15 0,2 0-1 16,-2-2-1-16,-2 4 1 0,3-1 0 16,-3 1-29-16,4 0 30 0,0 0 0 0,-3 0-7 15,4 0 6-15,-5 0 1 0,0 0-23 16,-8 1-29-16,-3 1 23 0,0 0 13 16,-2-2-1-16,1 0 17 0,2 0 0 15,-8 0 23-15,6 2-23 0,3-2 15 16,-2 0-15-16,0 0-2 0,3 0-21 15,0 0 23-15,-1 0 2 0,5 0-2 0,6 0-1 16,4 0-21-16,3 0 21 16,-5 0-9-16,-4 0 10 0,-2-2 0 0,-1 0 1 15,3-1 31-15,-2 1-29 0,0-2 10 16,-7 2 32-16,-3-1-44 0,-6 3 28 16,-2-3 1-16,2 1-30 0,4-1-22 15,-1 1 22-15,0 2 1 0,-2-3-1 16,-3 3 0-16,0 0-3 0,0 0-33 15,-1 0 34-15,2 0-11 0,0 0 10 16,2 0-1-16,-2 0 4 0,1 0 10 0,2 0 3 16,-4 0-10-16,-1 0 36 0,0 0-16 15,-3 0-21-15,-3-2 14 0,-1 1-13 16,-2 0 13-16,-1-2-15 0,-3 1 25 16,2 2-26-16,0-2-54 0,-2 0-38 15,0 0 90-15,2 2 2 0,-2-2-56 16,0 2-87-16,0 0-117 0,0 0-114 15,0-2-308-15</inkml:trace>
  <inkml:trace contextRef="#ctx0" brushRef="#br0" timeOffset="35837.8404">30019 3810 15 0,'0'0'56'0,"0"0"-17"15,0 0-29-15,0 0-10 0,0 0-49 0</inkml:trace>
  <inkml:trace contextRef="#ctx0" brushRef="#br0" timeOffset="36472.6366">30019 3810 8 0,'59'-40'146'0,"-61"38"278"0,2 2-186 0,-2-2-140 16,0 0-46-16,2 0 23 0,0-1-20 16,0 3 33-16,-2 0-6 0,2 0-20 15,0 0-30-15,0 0-28 0,0 0-2 16,0 0 0-16,0 0 0 0,0 0 0 16,0 0 1-16,0 0 0 0,0 0 0 0,0 0 7 15,0 0-10-15,0 0-33 16,0 0-52-16,0 3-45 0,0 3 6 0,0 3 56 15,0 6 68-15,-2 3 26 0,-1 3-25 16,3 6-1-16,-2 4 7 0,2 4-20 16,0 2 1-16,0-2 12 0,0-7 32 15,2-6-32-15,-2-2 1 0,3-5 9 16,-1-1 36-16,0 3-33 0,0 2-3 16,-2 1-7-16,2 0-3 0,-2-2 16 15,0-2 0-15,0 2-15 0,0-3 42 0,0-3-33 16,0 1 3-16,0-2 16 0,-2 3 43 15,2-3-46-15,0 3-13 0,0-3-10 16,0 2 0-16,0-1 20 0,0 1-23 16,2 0 2-16,2 0 11 0,1 2-12 15,-3-5-1-15,0 4 2 0,-2-3-2 16,0 0-3-16,0-1 3 0,0 2 13 16,0-3-12-16,0 4-1 0,0-2 52 15,0-3 4-15,-2 4-34 0,0-2-9 16,0-5-13-16,-1 4 38 0,3-2-37 15,0 3 21-15,0-3-9 0,0 1 20 0,0-3-20 16,0 1-13-16,0-1 2 0,0 0-1 16,0 0 0-16,0 2 0 0,3-6 24 15,-1 3-24-15,-2-2 1 0,0 0-1 16,0-2 0-16,0 0-1 0,0 0 0 16,0 0-3-16,0 0-39 0,0 0 0 15,0 0-4-15,0 0-26 0,0 0 4 0,0 0 0 16,0 0-17-16,0 0-26 0,0 0-48 15,-5 0-34-15,-1 0-77 0,0 0-33 16,-5-4 95-16,39 8 208 0</inkml:trace>
  <inkml:trace contextRef="#ctx0" brushRef="#br0" timeOffset="36919.7048">29959 4475 182 0,'0'0'342'0,"0"0"-62"0,0 0-172 0,0 0 52 16,0 0-40-16,0 0 53 0,0 0 15 15,0 0-51-15,0 0-33 0,0 0-72 16,9-54 43-16,-7 53 10 0,0 1-37 16,0 0-25-16,1 0 22 0,-3 0-32 15,0 0-13-15,0 0-1 0,0 0-2 16,0 0 1-16,0 0 0 0,0 0-28 16,0 0-38-16,2 0-42 0,-2 0-36 15,4 3 35-15,0 3 111 0,0 3 13 16,4 2 20-16,2-1 25 0,-2 6-38 0,2-3-7 15,-2 3 19-15,6-3 33 0,-4 0-39 16,1-4-6-16,-1 2-7 0,-1-4 9 16,-3-3-2-16,1 2 16 0,-3-6 9 15,0 0 23-15,-2 0 0 0,0 0-3 16,0 0 6-16,-2 0 13 0,2 0 7 16,-2 0 2-16,2 0-2 0,5-2-17 0,0-2-23 15,3-4-51-15,0 0-22 16,4-3 22-16,-4 3 3 0,0-1 23 0,1-3-26 15,2 0 0-15,-2-1 3 0,1 0-3 16,4-3-39-16,-4-1 26 0,2 0-9 16,2-2 6-16,0-2-42 0,0-1 19 15,-4-2-90-15,-1 2 45 0,-1 1-39 0,-3 3 23 16,-3 1-85-16,-1 3 143 16,-3 7-78-16,0 1-36 0,0 4-212 0,0 2-91 15,-7 0-242-15</inkml:trace>
  <inkml:trace contextRef="#ctx0" brushRef="#br0" timeOffset="40160.6706">23809 2233 102 0,'0'0'39'0,"0"0"-35"0,0 0 48 0,0 0 114 16,0 0 10-16,0 0-173 0,0 0 89 15,0 0 41-15,-9-24-41 0,9 20-66 16,0 2 39-16,0-3 26 0,0 3-16 16,0-3-52-16,0 2-20 0,-2-1 23 15,2 1 10-15,0 0 30 0,0 1-64 16,0-2 32-16,0 2-5 0,0 2 17 0,0 0-7 15,0 0-10-15,0 0-9 0,0 0-1 16,0 0-15-16,0 0 9 0,0 0 3 16,0 0 3-16,5-1-2 0,1-1 12 15,3-1 3-15,1 3 20 0,0-3-16 16,4 3-36-16,4-4-23 0,10 2-32 16,13-1 54-16,5 3 1 0,3-4 0 15,-5 4-22-15,-3 0 3 0,-5 0-23 0,2 0 0 16,0 0 41-16,3 0-43 15,-1 0 44-15,0 0-3 0,1 4-40 0,1-4 43 16,6 0 0-16,-2 5 17 0,5-5-4 16,1 0 6-16,2 0-18 0,1 0-1 15,0 0 1-15,-1 0 27 0,-6 0-28 16,-5-5-26-16,-5 5 10 0,-2-4 16 0,-2 1 0 16,-3 1-31-16,1-2 29 15,0 3 4-15,-2-2 7 0,-3-2-9 0,-3 1-18 16,2 1-47-16,1-3 16 0,3 0 49 15,-4 1 3-15,-8-2 20 0,-2 4-3 16,0-4-1-16,1 2 1 0,2-2-20 16,-2 1-33-16,-2 0-52 0,-4 1 85 15,-5 3 14-15,-4 2-14 0,-2 0 26 16,0 0-26-16,0 0-38 0,-6 0 8 16,2 0 30-16,0 0 2 0,-3 0-2 0,1 0-9 15,-5 0-37-15,0 0 0 16,1-4 17-16,-3 4 29 0,0-3 2 0,1 3-1 15,-4 0-1-15,4-3 13 0,-3 1-11 16,-2 0-2-16,-2 1-2 0,-2-1-1 16,2 2-13-16,-3-3 29 0,-1 3-26 15,0-2 10-15,2 2 3 0,1 0 2 16,4 0 0-16,0 0 1 0,10 0 14 16,0 0 2-16,6 0-16 0,0 0-3 15,0 0 13-15,0 0 17 0,0 0 19 0,0 0 6 16,2 0-13-16,0 0-35 0,4 0-7 15,0 0-43-15,10 0-16 0,5 0 59 16,15 0 19-16,6 0 56 0,10 0-6 16,-1 0-50-16,-1 0 36 0,3-4-51 15,9 3 77-15,2-1-49 0,-7 0 11 16,-2 2-14-16,-8 4-29 0,-11 1-32 16,-6 3-21-16,-9-1-2 0,-8 0-55 15,-5-2 9-15,-2 3 65 0,1 1-29 0,-2 0-20 16,-5 6 39-16,0-4-25 15,-14 2 27-15,-2 2 42 0,-10 5 4 0,-15 1-2 16,-5 4 33-16,-3-3 94 0,3-4-91 16,5-5 29-16,7-2 62 0,2 1-75 15,6-2-52-15,6 0-2 0,5-3-47 16,0 0-16-16,-4 1-69 0,-3 3-162 16,-2 2-76-16,6-4-6 0</inkml:trace>
  <inkml:trace contextRef="#ctx0" brushRef="#br0" timeOffset="43621.0103">31543 5050 50 0,'0'0'39'0,"0"0"160"0,0 0 95 16,0 0-115-16,0 0-59 0,0 0-32 15,0 0-13-15,0 0 20 0,0-14-1 16,0 12-42-16,0 0-9 0,-2 1 9 0,2-1-23 16,-2 2-9-16,0-2-7 0,2 0 3 15,-2 0-13-15,2 2 13 0,0 0 53 16,0-2 22-16,-2 2-20 0,2 0-9 16,0 0 0-16,0 0 3 0,0-1-10 15,-2-2-23-15,2 3-28 0,-2-1-4 16,2-2 0-16,-2 2 0 0,2 1-17 15,0-2 14-15,-3 2 1 0,3 0 0 0,0 0 2 16,0 0 2-16,0 0 0 16,0 0 11-16,0 0-10 0,0 0 10 0,0 0-11 15,0 0 0-15,0 0 0 0,0 0 1 16,0 0 0-16,0 0 1 0,0 0-2 16,0 0 0-16,0 0-2 0,0 0-1 15,0 0 0-15,0 0-1 0,0 0-15 16,0 0 15-16,0 0-11 0,0 0-6 15,0 0-10-15,0 0-7 0,0 0-10 0,-3 0-6 16,1 0-6-16,0 0-7 0,0 0-3 16,0 0 2-16,0 0-38 0,0 0 0 15,0 0 33-15,0 0 5 0,0 0 5 16,0 0 12-16,2 0 16 0,0 0 14 16,0 0-1-16,-2 0-16 0,2 0 0 15,-2 0 4-15,2 0-37 0,0 0 7 16,-2 0-22-16,2 0-44 0,-3 0 8 15,3 0-14-15,-2 0 33 0,0 0 36 0,2 0 29 16,-2 0 20-16,0 0 15 16,2 0-3-16,0 0 3 0,-3 0 0 0,3 0 1 15,0 0 1-15,0 0 12 0,0 0 4 16,0 0 2-16,0 0 17 0,0 0 19 16,0 0 47-16,0 0-5 0,0 0 44 15,0 2 38-15,0-2-39 0,0 0-49 16,0 0-45-16,0 0-27 0,0 0-17 15,0 0 1-15,0 0 10 0,0 0-13 0,0 0-12 16,5 0-4-16,1 0 12 0,-1 0-9 16,1 0-10-16,0 0-3 0,0 0 0 15,0 0 26-15,4 0 4 0,0 1 80 16,0 2 21-16,4-3-34 0,0 0-22 16,-1 0-13-16,2 0 23 0,0 0-17 15,-1 0-10-15,2 0-15 0,-2 0-14 0,1 0-3 16,-2 0-13-16,2 0-36 0,-3 0 3 15,1 0-15-15,0 0 12 0,-1 1-3 16,2-1-4-16,0 4 17 0,-1-4 6 16,0 2 30-16,-1-2 3 0,1 0 0 15,2 2 3-15,0-2 36 0,0 0-20 16,2 0 1-16,1 0-1 0,0 0-4 16,-3 2-15-16,2-2-1 0,-2 0-1 0,-1 0-11 15,4 0 0-15,-2 0 10 16,0 2 3-16,0-2 2 0,-1 0 10 0,0 0-12 15,0 0-2-15,0 0-11 0,0 0 13 16,1 0 23-16,2 0 3 0,-2 0-25 16,2 0 28-16,-4 0 20 0,-1 0-26 15,-2-4 3-15,0 4 16 0,-3-2-6 16,0 0 45-16,-2 1-16 0,-2-2-22 16,4 2 2-16,-4-2 56 0,2 2-43 15,-2-1-45-15,0 0 36 0,0-1-10 0,1 2-3 16,-1 1-23-16,1-1-13 0,-1-2 0 15,0 1 0-15,0 0 19 0,0 2 1 16,1 0 6-16,-1 0-25 0,0-1-1 16,2 1-26-16,1 0 25 0,-1 0-12 15,3-3 11-15,-3 3 2 0,2-1-12 16,2 1 12-16,-4 0 0 0,4 0-1 16,-2 0 1-16,1 0 0 0,2 0 6 0,-3 0 10 15,1 0-12-15,-3 0 18 16,0 0-19-16,-4 0-1 0,1 0 14 0,-1 0-13 15,-2 0 13-15,0 0-16 16,0 0-20-16,0 0-35 0,-2 0-75 16,-3 0-36-16,-1 0-58 0,-3 0-89 0,-1 0-345 15</inkml:trace>
  <inkml:trace contextRef="#ctx0" brushRef="#br0" timeOffset="45235.8032">29856 4593 80 0,'0'0'252'0,"0"0"152"16,0 0-170-16,0 0-100 0,0 0-43 15,0 0-22-15,0 0 2 0,0 0 14 16,0 0 29-16,12-2 55 0,-8 2 13 16,0-4-59-16,3 2-32 0,0-3-65 15,1 1 3-15,-2 0-9 0,2-1 15 0,-1-1 40 16,0-2-17-16,-1 0 20 0,0 1-49 16,0-3-26-16,1 3 20 0,-1-3-23 15,3 1 0-15,-3-1-4 0,1-2-31 16,1 3-14-16,-2-3-22 0,0 3 68 15,-1-1-39-15,2 1 29 0,-3-2-107 16,2-4 15-16,-2 2 103 0,2-2-38 16,-2-3-5-16,1 4 12 0,0-3 14 15,-1 2-1-15,-2 1-3 0,0 3 17 16,2 1 6-16,-2-1 0 0,0 2 32 0,2 4-32 16,1 2 13-16,-3-2 43 0,2 3-21 15,-2-2-19-15,0 4 10 0,1-1-22 16,-1 1-4-16,-2 0-20 0,0 0 7 15,2 0-3-15,-2 0-3 0,0 0 15 16,0 0-15-16,0 0-10 0,2 0-17 16,0 0 1-16,0 0 9 0,2 0 20 15,3 0 12-15,-3 0 4 0,2 0 0 0,-2 0-16 16,1 0 0-16,2 1 16 0,1 3-12 16,-2-2 11-16,2 3-21 0,1-5 3 15,0 7 15-15,-1-6-25 0,0 5 3 16,-1 0 3-16,-1-2 21 0,1 0 2 15,-1 3-39-15,-2-1 39 0,3 2 63 16,-1-3-17-16,2 5 54 0,-1 0 1 16,2-1-99-16,-1 3 11 0,-2 0 7 15,2-1-17-15,-1 0-3 0,0 2 42 0,-1 0-40 16,0-2-1-16,2 0 21 16,-1 0 7-16,0 1-13 0,-1-1 6 0,2 1-21 15,-1-1 18-15,-3-2-18 0,2 3 16 16,-2-5-17-16,3 2 0 0,-3-4 3 15,1 3-3-15,1-3 3 0,0 4-3 16,2-2-74-16,4 3-131 0,0-1-139 16,0-1-132-16,-3-3-264 0</inkml:trace>
  <inkml:trace contextRef="#ctx0" brushRef="#br0" timeOffset="45393.1978">30479 4584 426 0,'0'0'619'0,"0"0"-384"0,0 0-193 15,0 0-42-15,0 0-156 16,0 0-222-16,0 0-180 0</inkml:trace>
  <inkml:trace contextRef="#ctx0" brushRef="#br0" timeOffset="46709.4053">30558 4449 46 0,'0'0'101'0,"0"0"195"0,0 0-18 15,0 0-119-15,0 0-38 0,0 0 3 16,0 0-4-16,0 0-16 0,0 0 1 16,0 0 2-16,2-3-3 0,0 3-13 15,3-3-3-15,-1 3-7 0,0 0-10 16,0 0-32-16,3-1-17 0,1-1-22 16,5 0-16-16,8-2 15 0,11 1 1 15,10-3-3-15,9 1-13 0,3-2 13 16,1 4 3-16,2-2 3 0,3-2-3 15,1 1 29-15,-2 2-9 0,-8 1 6 0,-4-1 27 16,-11 2-53-16,-6 0-1 0,-8 2-12 16,-10-3 11-16,-4 3-1 0,1 0 1 15,-5 0 2-15,0-3 21 0,-4 3 21 16,0 0-3-16,0-1 3 0,0 1 3 16,0 0 10-16,-2 0-16 0,-2 0 6 15,-1 0 7-15,1 0-13 0,2 0-17 16,0 0-9-16,0-2-10 0,0 0-3 0,-2 0-24 15,2-3-21-15,-4 5 3 16,-2-4-4-16,2-1-2 0,-4 0-4 0,0 2 16 16,-6-2 11-16,2-1-21 0,-3 3 14 15,-3-3 6-15,0 0 0 0,0 1 24 16,-1-2-14-16,2 2 16 0,6 2 0 16,0-2 19-16,9 5-9 0,2-2-10 15,2 2-23-15,0 0-3 0,0 0-6 16,0 0-7-16,9 0-39 0,3 2-13 15,5 3 91-15,3 3 65 0,2 1-23 16,2 0 16-16,-1 0-45 0,-1-1 16 0,-6-2-29 16,-5-1 0-16,-2 0-4 0,-5-1-18 15,-4-4-4-15,0 3 0 0,0-1 26 16,-2 0 33-16,-4 0 0 0,-3 1-14 16,-4 0-6-16,-2 2 13 0,-4 1 16 15,-2 1-42-15,-3 1-68 0,2-3 29 16,0 7-52-16,1-2-97 0,-1 1-160 15,4 0-53-15,-2-1-104 0,8 0 23 16</inkml:trace>
  <inkml:trace contextRef="#ctx0" brushRef="#br0" timeOffset="47347.4609">29796 4427 310 0,'0'0'544'0,"0"0"-364"0,0 0-93 16,0 0-25-16,0 0 46 0,0 0 22 15,0 0-10-15,0 0-58 0,0 0-45 16,-11-4 10-16,5 2-27 0,0 2-33 0,-2-1-74 15,-4 1 22-15,0-3 30 0,-3 2 52 16,-2-2-1-16,0 3 8 0,-5 0 12 16,-4 0 16-16,-7 0 20 0,1 0-39 15,2 0 30-15,6 0-24 0,4 0 20 16,-1 0-19-16,-2 4-7 0,1-1-13 16,5-2-53-16,1 3 53 0,0-2 0 15,6 3 6-15,0-3-22 0,0 2-13 16,4 0-10-16,-2 0-92 0,2 0 4 0,1-1 39 15,-1 0-32-15,4-1-50 0,0-1-165 16,-3-1 64-16,3 0 33 16</inkml:trace>
  <inkml:trace contextRef="#ctx0" brushRef="#br0" timeOffset="47954.4342">29605 4296 43 0,'0'0'43'0,"0"0"29"16,0 0 130-16,0 0 6 0,0 0-139 16,0 0-66-16,0 0-3 0,0 0 56 15,0 0-4-15,0 0 6 0,-40 0 1 0,33 0-33 16,-2 0 10-16,1 0-34 16,-2 0 0-16,-2 0 18 0,2 0 3 0,-4 3-10 15,-2 2 23-15,-2 2-35 0,-4-4 12 16,3 3 10-16,-3-1-10 0,2 3-13 15,-2 4-31-15,1-5 29 0,0 5 4 16,0-2 1-16,3-3-1 0,4 3 4 16,2-6-6-16,0 1-10 0,6 0 10 15,2-5 39-15,2 3-22 0,0-3-17 16,2 0 0-16,0 0-1 0,0 0-22 0,0 2 10 16,0-2-4-16,0 2-9 15,0-1 7-15,0 2 19 0,2 1 13 0,4-3 101 16,0 5-95-16,1-2 63 0,0-1 29 15,1 3-30-15,-2-3-9 0,2 4 9 16,-1-4-65-16,2 3 0 0,-3 2-13 16,0-2-3-16,0-1-17 0,1 1 15 15,-1-2-23-15,3 4 25 0,-3-2 3 16,3-1 53-16,-1-1-56 0,0-3-43 16,4 4 43-16,-2-1 0 0,2-1-26 0,2-1-45 15,-2 2 48-15,1 0-9 0,0-4-69 16,-1 4-49-16,3-3-42 0,-2 2-105 15,-2 0-104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3T05:06:00.62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394 13696 4 0,'-15'2'3'0,"-2"1"-3"0,-6 3-7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8T04:47:50.7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68 8082 107 0,'0'0'127'0,"0"0"19"0,0 0-133 15,0 0-13-15,0 0-13 0,0 0-3 16,0 0-13-16,0 0-4 0,0 0 14 0,0 0-1 16,-4 0 0-16,4 0 17 15,0 0 3-15,2 0 13 0,0 0 26 16,0 0 23-16,0-1-42 0,-2-2-1 0,0 1 21 15,0 2 84-15,0 0 25 0,0 0-38 16,0 0-36-16,0 0-29 0,0 0-4 16,0 0 14-16,0 0 9 0,0 0 6 15,0 0-9-15,0 0 0 0,-2 0-10 16,2 0-16-16,0 0-16 0,-2 0-1 16,2 0-16-16,0 0 9 0,0 0-12 0,0 0 0 15,0 0 1-15,0 0 19 0,0 0 19 16,2 0 16-16,0-1-19 0,0-1-10 15,-2 2-26-15,2-2-6 0,-2 2 5 16,2 0 1-16,-2-2 16 0,0 2-13 16,3 0 0-16,-1 0-3 0,0 0 0 15,0 0-1-15,5 0 1 0,-1 0 0 16,0 0 0-16,2 2 1 0,4 0 0 16,0 0 1-16,1-1-1 0,2 1 1 15,2 1 44-15,4-2 6 0,-4 1-26 0,7-2-25 16,-4 0 3-16,4 0 22 0,1 0 3 15,1 0-29-15,0 0 19 0,1 0-19 16,3 0 20-16,4 0-19 0,4-3 2 16,-4-2 10-16,-5 4 7 0,-9-1-20 15,-6 0-2-15,6 0 2 0,0-1 9 16,4 2-9-16,-1 0 0 0,-1 1 1 16,-1 0-1-16,-2 0 0 0,3 0 14 15,-4 0-12-15,6 0-2 0,-3 0 13 16,3 0-10-16,2 0 20 0,2-3-11 0,-2 3 14 15,1-3-23-15,-1 2 0 0,2 0-2 16,-3-4 25-16,3 3-13 0,-5 0-11 16,0-1-1-16,1 1 17 0,-3 0-18 15,0-2 4-15,0 3 28 0,3-2-6 0,-2 2-26 16,-2-1 0-16,2 0 20 16,-3-2-20-16,2 1 16 0,-2 3 7 0,3-2-21 15,-4-1 17-15,2 1-7 0,-2 2-12 16,6 0-2-16,-3-2 2 0,7 2-1 15,4-1 1-15,8-2 0 0,1-1 3 16,-12 1-2-16,-6 1 14 0,-6 0-15 16,-4 0 0-16,4 0 0 0,0 0 0 15,2 1-1-15,1-2 1 0,-4 2 1 16,1-1 12-16,0 0-3 0,0 0-10 16,0 2-1-16,0-2 1 0,3 0-13 0,-6 2 13 15,5-1 3-15,-2-1-2 16,0 0-1-16,0 2-1 0,0-3 1 0,3 1 0 15,-4 1 0-15,1 1 13 0,2-2-1 16,-2 0-12-16,0 2 0 0,2-3-1 16,-1 3 1-16,0 0 0 0,2 0-1 15,-4-3 2-15,4 3 0 0,-3-2 2 0,1 0-2 16,2 1 1-16,1 1-1 16,-2-3 2-16,0 3 13 0,1-1 3 0,0 1-16 15,0 0 8-15,1-2-9 0,2 2 32 16,3 0 1-16,-1 0-35 0,5-3 0 15,6 3 0-15,5-1 1 0,1-1-1 16,-4-2 3-16,-2 2-1 0,-4-1-2 16,-1 0-2-16,1 0 2 0,-2 0 26 15,3 2-26-15,-7 1-13 0,6-2-4 16,-2 0 1-16,0-1 16 0,3 3 12 0,-5 0-9 16,2 0 17-16,0 0-7 15,5-3-12-15,-6 3 0 0,5-2 12 0,-2-1-13 16,0 0-10-16,0 0 7 0,-1-1 6 15,3 0-3-15,-2 0 3 0,0 1-3 16,0-1-9-16,-9 0 9 0,-1 2 2 16,-6-2-1-16,2 1 0 0,0 3 12 15,10-5-13-15,6 3-1 0,7 0-2 0,-3-1-10 16,-3 0 13-16,-1 2-1 0,-8-1 1 16,-2 0 0-16,1 0 2 0,5 0-2 15,6 2 16-15,4-2-16 0,-2 1 3 16,1-1-3-16,-1-1 0 0,0 2-2 15,0 1 2-15,1 0 0 0,-1 0-2 16,-3 0 1-16,6 0 1 0,-3 0 8 16,0 0-8-16,0-2-3 0,1 2 1 0,1-2 2 15,-2 1 0-15,0-4 0 16,1 2 0-16,1-1 0 0,-2 0-1 0,1 0 3 16,-1-1-15-16,0-2 29 0,2 2-16 15,3-3 12-15,-3-1-11 0,2 1 11 16,3 0-12-16,-1-2 2 0,6 3 8 15,-1-2-8-15,-1-2 1 0,3 1 26 16,-2 0 10-16,-2 2-16 0,-5 2-11 16,-1 1-9-16,-5 3-3 0,0-2-7 15,-3 0-9-15,-1 3 16 0,0-2 10 0,-2 0-10 16,-5 1-1-16,-5 0-13 0,-4-1 14 16,2 3 0-16,1-3-4 0,2-1-18 15,2 3 9-15,1-2-58 0,-6 2 16 16,2-1-39-16,-10-1-22 0,1 3-63 15,-4 0-9-15,-5 0-102 0,-2 0-81 16,-11 0-137-16,-4 5-27 0</inkml:trace>
  <inkml:trace contextRef="#ctx0" brushRef="#br0" timeOffset="603.6618">3878 9106 66 0,'0'0'59'0,"0"0"104"0,0 0 192 16,0 0-123-16,0 0-105 15,0 0-127-15,0 0-91 0,0 0 91 0,0 0 0 16,-21-76 101-16,21 65-101 0,0 2-127 16,0 0 58-16,-2 1-81 0,0-1-124 15,-4 1 105-15,2 1 107 0,-4-1-3 16,2 3 45-16,2-2-3 0,-2 2-30 15,4 1 53-15</inkml:trace>
  <inkml:trace contextRef="#ctx0" brushRef="#br0" timeOffset="1688.1556">3804 8923 224 0,'0'0'411'16,"0"0"-164"-16,0 0-77 0,0 0-33 15,0 0-17-15,0 0 1 0,0 0-27 0,0 0-26 16,0 0-6-16,0 0-3 16,0 0 2-16,2 0 1 0,0-3-29 0,1 3-33 15,-1-1-72-15,4 0 7 0,4 1 19 16,6-5 46-16,6 3 110 0,15-2-77 16,5 0-14-16,5 1-19 0,-1-1 16 15,0 0-13-15,-6 1-1 0,4-3 14 16,3-2 13-16,1-2 20 0,3-1-10 15,3 0-13-15,-3-1-4 0,1-1 17 16,4 1 16-16,-3 0-38 0,0 1 15 0,0 1-32 16,-2 2 2-16,2-1-4 0,1-2 3 15,-6 2-2-15,3-1 2 0,0-2 9 16,0 3-8-16,0-4-2 0,4-1 0 16,1 0 20-16,0-3-18 0,-1 2 24 15,-3-2 19-15,-1 5-26 0,-1-2 1 16,2 0-20-16,-1 3 13 0,-1-1-14 15,-1 0 2-15,3 1 1 0,-4 1-2 0,5 2-6 16,-4 1 5-16,2 2 2 0,-4-1-14 16,-1 2 17-16,1 0-17 15,1-1 10-15,4-2 3 0,-3 2 0 16,1 0 0-16,1-2 0 0,1-2-10 0,-4 3 10 16,-1-3 13-16,-1 3 26 0,-1 0-26 15,-3 1-13-15,4 1 1 0,-6 0-1 16,-7 0 0-16,6 3 1 0,-5-4-1 15,0 1 0-15,4 1 0 0,-2-1 1 16,5 0 12-16,3-2 13 0,0 1-13 0,3 0 9 16,-3 0-9-16,4-3 29 0,-4 2-23 15,1 1 4-15,1-1 16 0,1 2 0 16,0 3-38-16,-3-3-1 0,4 2-3 16,-6 0 1-16,0 2 1 0,-3 0-14 15,-1-3 12-15,-2 3 3 0,-9 0 1 16,-1 0-1-16,2 0 0 0,1-2 0 15,5-1 0-15,6-1 13 0,-10 0-12 0,-6 0 0 16,-1 4 1-16,5-7 27 16,-2 3-29-16,2 1-27 0,-6-1 27 0,-9 0 13 15,8 2-13-15,0-2-9 0,7-1 9 16,4 0 25-16,1-3-22 0,9 1 48 16,2 0-40-16,-7 1-10 0,-3 0-1 15,-2 1 2-15,2-2-2 0,-2 2-1 16,3-1 1-16,-7 1 11 0,0 1-11 15,-6 0-1-15,-9 2-1 0,1 0 2 16,4 0-7-16,-2 0 6 0,8-2 1 0,-3 3 0 16,0-2-2-16,0 0-1 0,1-1 2 15,0 2-3-15,0-3 4 0,-1 3 0 16,1-3 29-16,1 4-13 0,-4-3 7 16,3 0-1-16,-6 0-19 0,4 2-6 15,-6-2 3-15,3 3 0 0,0-4 10 16,0 2-8-16,5-1 37 0,-2 2-39 15,8-2 48-15,6 1-29 0,-7-2 39 0,1 4-23 16,2 0-6-16,-11 1 13 16,7-3-26-16,2 3-6 0,-8 0 9 0,6 0-19 15,-3 0 13-15,1 0-13 0,-1 0-13 16,-2 0-6-16,3 0 0 0,-5 3 19 16,2-2 13-16,-2 3-12 0,-2-4-1 15,-2 2 0-15,-1-2 1 0,2 0 14 16,-8 2-11-16,3-2-1 0,-5 0 13 15,3 0-15-15,-1 0 0 0,-1 0 44 0,1-2-42 16,2-3 38-16,2 3-34 0,-4-5-7 16,0 3-42-16,0-2-15 0,-1 3-36 15,0-3-42-15,-1 3-29 0,-4-3-39 16,2 2-36-16,-4-1 2 0,0 3-71 16,0-1-60-16,-8-1-267 0,-3 3-115 15</inkml:trace>
  <inkml:trace contextRef="#ctx0" brushRef="#br0" timeOffset="3879.5108">3995 7149 86 0,'0'0'29'16,"0"0"157"-16,0 0 192 0,0 0-198 15,0 0-135-15,0 0-2 0,0 0 38 0,0 0-3 16,0-20-6-16,0 16-10 0,2 2-46 15,-2-4 10-15,0 2-26 0,0 1 1 16,0-4 61-16,0 4 29 0,0-1 17 16,0-2-82-16,0 2 68 0,-2-1 29 15,2-1-100-15,-2 1 3 0,-1-1 0 16,3 1-6-16,-2 3-20 0,2-5 1 16,0 6 5-16,0 1 17 0,0-3-23 0,0 3 0 15,0 0-13-15,0 0 0 16,0 0 11-16,0 0 2 0,0 0 12 0,0 0 17 15,-2 0 7-15,2 0-7 0,0 0-14 16,-2 0-15-16,2 0 0 0,-2 0 1 16,0 3-1-16,2-2-45 0,0 3-27 15,0-1-19-15,0 4 4 0,0 3 48 0,2 2 39 16,6 5 16-16,4 3 16 0,-4 1-12 16,5 4-19-16,6 9 22 0,0 4 51 15,5 4-18-15,-4-3-4 0,0-7-33 16,-6-3-18-16,1-1 19 0,0-1-19 15,-4-4 28-15,-3-3 3 0,-2-8-28 16,3 2 21-16,-4 1-21 0,1 2 18 16,0 4-9-16,-2 1 23 0,2-1 26 15,-4 0 35-15,3 1-45 0,0 3-7 0,-3-2-10 16,0 1 8-16,0-2-40 0,0-1 11 16,2 2-14-16,0-3 3 0,0 3 0 15,3-5-2-15,-1-3 15 0,1 1-16 16,-1-5-16-16,-2-1 13 0,1-3-26 15,-1 0 13-15,0-4 13 0,-2-1 3 16,0 0-4-16,-2-2 3 0,0 0 1 16,0 0 16-16,0 0 7 0,0 0 6 0,0 0 3 15,0 0-3-15,0 0-29 0,0 0-16 16,0 0-23-16,0 1-9 0,0-1-23 16,-2 0-26-16,2 0 58 0,-2 0 36 15,2 0-20-15,0 0 0 0,0 0 10 16,0 0 13-16,0 0 2 0,0 0 1 15,0 3 10-15,-2-3 3 0,2 0 10 16,-4 0-7-16,-1 0-19 0,-3 0-3 16,-3 0-97-16,0 0 19 0,-3 0 58 15,1 0 3-15,0 0-32 0,-1 0-12 0,0 0-27 16,4 0 29-16,0-4 13 0,3 0-33 16,1 1 80-16,1-4-25 0,3 2-61 15,0 1-46-15,0-2-71 0,0 2 36 16,-2 1 52-16,1-1 58 0,1 0-19 15,0 0 25-15,-2-1-31 0,2 5-131 16,-2-5 65-16,2 3-4 0,0 1 26 16</inkml:trace>
  <inkml:trace contextRef="#ctx0" brushRef="#br0" timeOffset="4349.9798">4002 7857 23 0,'0'0'124'15,"0"0"293"-15,0 0-247 0,0 0-43 0,0 0 81 16,0 0 79-16,0 0-89 0,0 0-100 16,0 0-85-16,0 0 133 0,-44-30-19 15,44 23 6-15,0 2-32 0,0 0-72 16,4 2-29-16,-4 0 1 0,2 3-1 15,0 0-29-15,4 0-36 0,2 0 6 16,9 0 59-16,6 7 65 0,12 6 20 16,5 8-17-16,2 4 38 0,-8-6-51 0,-9-2-3 15,-7-7-14-15,-4-1-37 16,4-1 33-16,-2 2-11 0,4-1 3 0,-8-4-13 16,-1 0 3-16,-5-2 3 0,-2-3-6 15,-2 0-11-15,-2 0 24 0,2 0 22 16,-2 0 26-16,0 0 16 0,3-3 32 15,-1-2 22-15,1-7-16 0,5-15-17 16,2-9-85-16,-2-7-10 0,4-3 3 0,-2 5-2 16,-4 0-17-16,3 0-1 15,-1-1-2-15,-1-1 1 0,-3 1-36 0,0 2-76 16,-2 3-4-16,-2 7 41 0,0 5 42 16,0 10-122-16,-4 4 102 0,2 3 53 15,-2 1-75-15,-3-1-65 0,1 3-6 16,-1 5-124-16,-1 0-130 0,-4 5-135 15,0 3-271-15</inkml:trace>
  <inkml:trace contextRef="#ctx0" brushRef="#br0" timeOffset="6032.2836">4158 8176 47 0,'0'0'36'0,"0"0"1"15,0 0-35-15,0 0 123 0,0 0 54 16,-12-101-6-16,9 82-147 0,3-1 36 0,-2 7 41 16,2 0-102-16,0 1 174 15,-2 4-25-15,2 3 26 0,0 1-88 16,-2 2 65-16,2 2-13 0,0-2-49 15,0 2-52-15,0 0-39 0,0 0 0 0,0 0-30 16,0 0-15-16,0 0-30 0,0 0-16 16,0 0 3-16,0 0 17 0,0 0-14 15,0 0-3-15,0 6 10 0,0 1 78 16,4 10 101-16,5 8 84 0,-1 14 17 16,1 7-140-16,0 2 19 0,-1-2-9 15,-2 0-20-15,0-5 6 0,4 3 56 0,0-2-43 16,0 0-19-16,6-3-17 15,-2 2 14-15,3-4-4 0,0-3-9 0,0 0 22 16,3-5-29-16,-8-4-16 0,0-6-3 16,0-6 9-16,-4 0 17 0,0-3-26 15,3 2-8-15,-3 1-2 0,1-2 2 16,-5-4 17-16,0 0-9 0,-1-4-10 16,-3 2-1-16,0-3-61 0,0 0 14 15,0-2-20-15,0 1-42 0,-5 3-26 0,-1 3 22 16,-5 1-19-16,-2 4-198 0,1-2-1 15,2-1-115-15,0-3-224 0</inkml:trace>
  <inkml:trace contextRef="#ctx0" brushRef="#br0" timeOffset="8530.7358">4277 9349 77 0,'0'0'199'0,"0"0"124"16,0 0-176-16,0 0-50 0,0 0 14 0,0 0-13 15,0 0-17-15,0 0 17 0,9-15-3 16,-9 15 15-16,0 0-15 0,0-2-17 16,0 2 26-16,0-2 16 0,0 2 3 15,0 0-3-15,0 0 13 0,0 0 19 16,-4 0-13-16,-1 0-42 0,1 0-22 15,2 0-14-15,-2 0-44 0,-1 0-17 16,3 2-29-16,0 0-26 0,-2 0-13 0,-2 5-22 16,-8 8-10-16,-10 14 51 0,-8 13 49 15,0 4 0-15,2-3 0 0,9-8-1 16,8-12-21-16,2-6 18 0,3 0-18 16,0-3 12-16,-3 3 10 0,-2 5 16 15,0-3-16-15,1-2-17 0,1 0-48 16,-2 0-74-16,-1-2-46 0,-4 1-127 15,0-5-23-15,-4-1-47 0,3-3-358 0</inkml:trace>
  <inkml:trace contextRef="#ctx0" brushRef="#br0" timeOffset="8749.0975">3821 9477 941 0,'0'0'583'0,"0"0"-583"16,0 0-3-16,0 0-179 0,0 0 182 15,0 0 42-15,0 0 23 0,0 0 52 16,0 0 36-16,0 0-65 0,127 99-46 16,-101-78 62-16,-3 1-68 0,0-4-20 15,1 1-15-15,-7-2 15 0,-1 1-16 16,0-5 0-16,-4-1 0 0,-1-2-2 0,0-1-103 15,-3 0-155-15,0 1 32 0,1-2-104 16,2-1-219-16,-5-4 10 0</inkml:trace>
  <inkml:trace contextRef="#ctx0" brushRef="#br0" timeOffset="9142.15">4566 9544 1232 0,'0'0'472'15,"0"0"-293"-15,0 0-66 0,0 0 11 16,0 0-50-16,0 0-48 0,0 0-26 16,0 0 0-16,0 0 0 0,0 0 13 15,81-29-13-15,-64 27-1 0,0 0-38 16,0 2-6-16,-1 0-121 0,0 0-55 15,0 0-101-15,2 2-98 0,-8 0-212 16</inkml:trace>
  <inkml:trace contextRef="#ctx0" brushRef="#br0" timeOffset="9279.0157">4597 9719 235 0,'0'0'694'0,"0"0"-261"15,0 0-91-15,0 0-128 16,0 0-194-16,0 0-18 0,0 0-2 0,139-74-19 16,-101 59-66-16,-6 4-162 0,-13 2-104 15,-1-2-213-15,-12 5-110 0</inkml:trace>
  <inkml:trace contextRef="#ctx0" brushRef="#br0" timeOffset="9639.3571">5008 9486 217 0,'0'0'542'15,"0"0"-542"-15,0 0 75 0,0 0-53 16,0 0 99-16,0 0 81 0,0 0-78 16,113 78-53-16,-86-71 43 0,0-2-29 15,1 0 12-15,-7-4-54 0,3-1 41 0,-10 0-55 16,-1 0 30-16,-2 0-20 0,-7 0 16 15,-2-4 33-15,-2-1 41 0,0-4 36 16,0-4-113-16,0 0 81 0,-8-5-120 16,-3 4-13-16,-4-3-28 0,3 0 24 15,-6 5 3-15,4-2 1 0,-4 5-2 16,0 1 2-16,-2 3-3 0,-3 3-23 16,-1 2-38-16,0 0-8 0,-4 9 4 0,0 3 17 15,3 2-1-15,-3 4-94 0,6-1-172 16,2 2-92-16,2-5-353 0</inkml:trace>
  <inkml:trace contextRef="#ctx0" brushRef="#br0" timeOffset="11055.1034">6625 7224 392 0,'0'0'141'0,"0"0"51"0,0 0-81 15,0 0-85-15,0 0 33 0,0 0 22 0,0 0-19 16,0 0-7-16,0 0-32 0,0 0 52 16,-61-4 13-16,56 4-7 0,1 0-16 15,2 0-21-15,-2 0-44 0,2 2-46 16,-2 4 7-16,-1 2-49 0,1 6 17 15,0 4 38-15,2 1 17 0,0 5 13 16,0-2-17-16,2 2 20 0,0-4 26 16,4-1 3-16,4-4-3 0,5-3 13 15,2-3 36-15,0-3 0 0,1-2 7 16,2-4 12-16,-2 0-32 0,2 0 6 16,-1-4 13-16,-3-5 4 0,2-3-20 0,-2-2 6 15,-6 0-42-15,2-1 42 0,-6-2 4 16,-4-1 45-16,0 3-62 0,0-1-9 15,-4 1-20-15,-8 0 29 0,0 2-42 16,1 4 3-16,1-2-19 0,-1 4-1 16,5 1-1-16,1 2-50 0,3 0-3 0,0 4-12 15,0 0-50-15,2 0-74 16,-4 0-118-16,2 6-179 0,-7 5 6 0,5-3-98 16</inkml:trace>
  <inkml:trace contextRef="#ctx0" brushRef="#br0" timeOffset="11669.9687">6641 7431 39 0,'0'0'535'0,"0"0"-251"0,0 0-128 16,0 0-52-16,0 0-3 0,0 0-13 15,0 0-26-15,0 0-23 0,0 0-19 16,0 0 2-16,4-2-2 0,-4 0 22 16,2 2-6-16,0 0-23 0,-2 0-11 15,0 0 18-15,0 0 15 0,0 0 4 16,0 0 4-16,0 0 9 0,0 0-4 15,0 0-12-15,0 0 3 0,-2 0 3 16,2 0-16-16,0 0-9 0,-2 0-16 16,2 0-1-16,0 0-23 0,0 0 10 0,0 0 10 15,0 0-23-15,0 0 22 0,0 0 4 16,0 0 33-16,0 0-19 0,0 0-14 16,0 0-29-16,0 0-10 0,0 0-42 15,0 2-23-15,2 4-17 0,0 5 89 16,0 1 32-16,4 12 39 0,-2-3-10 15,3 3 26-15,-3-1 23 0,2-1-29 0,-1 1-13 16,1-2 22-16,-4 0-38 0,3-4-18 16,-3 0 56-16,0-2-15 0,0-1-14 15,0-1-26-15,0 1 88 0,0-3-42 16,0 3-4-16,2-5-6 0,-2 5-7 16,-2-5-12-16,2 0-4 0,1 0-3 15,-1-4 9-15,-2 0-9 0,0 0-12 16,3-3 1-16,-3-1 0 0,0-1 11 15,0 2-11-15,0-2 1 0,0 0 0 16,0 2 10-16,0-2-13 0,0 3-80 0,0-2-30 16,0 3-13-16,0 0 42 0,0-2-68 15,0 1-102-15,0 1-9 0,0-2-20 16,0-2-56-16,-5 0-251 0,10-25 433 0</inkml:trace>
  <inkml:trace contextRef="#ctx0" brushRef="#br0" timeOffset="11930.2715">6710 7614 616 0,'0'0'470'0,"0"0"-265"0,0 0-124 15,0 0-25-15,0 0-53 0,0 0-3 16,0 0 0-16,0 0 39 0,0 0 55 15,0 0-45-15,-81 76 26 0,69-60-33 16,0-2-40-16,-2 1 21 0,2-4 13 16,3 0-36-16,3-3-6 0,-1 0 6 0,3-3 20 15,4-1-20-15,0 0-88 0,0-2-127 16,2-2-58-16,5 0-102 0,1 0-114 16</inkml:trace>
  <inkml:trace contextRef="#ctx0" brushRef="#br0" timeOffset="12323.624">6757 7558 442 0,'0'0'727'16,"0"0"-401"-16,0 0-305 0,0 0-19 15,0 0 94-15,0 0 5 0,0 0-101 16,0 0-92-16,0 0 62 0,0 0 30 15,27 18 53-15,-14-11-11 0,0 1-42 0,2 1 26 16,-3-1 2-16,6 0-27 16,-2 0 0-16,2-1-1 0,3 1-118 0,0-4-159 15,0-2-153-15,-3-1-310 0</inkml:trace>
  <inkml:trace contextRef="#ctx0" brushRef="#br0" timeOffset="12874.1536">8097 7110 123 0,'0'0'94'0,"0"0"14"16,0 0 58-16,0 0-6 0,0 0-108 16,0 0-52-16,0 0-42 0,0 0 42 15,0 0 99-15,0 0 77 0,0 0-49 16,-2 68-78-16,16-62-7 0,6 2 85 0,-2-3 65 15,4-3-32-15,-1-2-56 0,3 0-46 16,-6-2 4-16,0-3-7 0,-8-3 13 16,-4 2 0-16,-2-1 26 0,-1-1 62 15,-1-2-46-15,-2 1 13 0,0-1-52 16,-2-1 35-16,-7 1-90 0,-1 0-15 16,0-3 22-16,-4 4-23 0,2-1-52 15,-1 1-48-15,-4-1 65 0,2 4-46 0,-4 2-16 16,2 2-13-16,3 2-7 0,-2 0-35 15,2 5-108-15,3 4-140 0,-2 3 45 16,2 1-264-16</inkml:trace>
  <inkml:trace contextRef="#ctx0" brushRef="#br0" timeOffset="12965.9075">8097 7110 86 0</inkml:trace>
  <inkml:trace contextRef="#ctx0" brushRef="#br0" timeOffset="13122.4877">8097 7110 86 0,'-60'94'463'0,"62"-94"-176"0,-2 0-92 0,3 0-64 0,-3 0-56 16,2 0-75-16,-2 0-36 0,2 0-7 16,0 3 43-16,0-3 55 0,0 0-35 15,2 3-20-15,-4-3-3 0,2 0-30 16,-2 0-25-16,0 0 15 0,0 1 21 16,0-1 9-16,0 0 13 0,0 0 19 0,0 0 17 15,0 0 16-15,0 0 3 0,0 0-45 16,5 0-10-16,-3 0-114 0,4 0-42 15,2 0-27-15,1 0-149 0,0 0 55 16,-3 0 106-16,-51 0 171 0</inkml:trace>
  <inkml:trace contextRef="#ctx0" brushRef="#br0" timeOffset="13449.372">8117 7232 140 0,'0'0'251'0,"0"0"-49"0,0 0-104 15,0 0 59-15,0 0 12 0,0 0-78 0,0 0 14 16,0 0 38-16,0 0-62 0,0 0 46 15,-2 113-10-15,10-92 36 0,-4 2-95 16,0-1-6-16,2-1-13 0,-2 4-16 16,2-1 10-16,-1-2 18 0,-1-1-34 15,3 2 12-15,-3 0-10 0,-2-4 17 16,0 3-4-16,-2-5 7 0,0 0 7 16,0-2 15-16,0-1-16 0,0-2-22 15,0 0 22-15,0-3-45 0,0-1 23 16,0-3-24-16,0 2 1 0,0-5 0 0,0 0 1 15,0-2 0-15,0 1 1 0,0-1 14 16,0 0 4-16,-2 0-20 0,2 0-34 16,-2 0-66-16,2 0-26 0,-4 0-1 15,-3 0-31-15,-2 0-73 0,-3 0-306 16,4 0-456-16,52-1 755 0</inkml:trace>
  <inkml:trace contextRef="#ctx0" brushRef="#br0" timeOffset="13739.5289">8137 7429 509 0,'0'0'293'16,"0"0"-218"-16,0 0 29 0,0 0 4 15,0 0-14-15,0 0-35 0,-109 83-59 16,99-68-42-16,4-3 38 0,0-1 4 16,2 2-29-16,-2-2 29 0,4-2 30 15,0-1-19-15,-2 0-9 0,0-3 32 0,0 2-5 16,-2-2-29-16,2 1-78 15,-3 1-3-15,-2-1-59 0,3-2-147 0,2 0-196 16</inkml:trace>
  <inkml:trace contextRef="#ctx0" brushRef="#br0" timeOffset="14098.6242">8209 7425 840 0,'0'0'612'0,"0"0"-358"0,0 0-205 15,0 0 74-15,0 0 88 0,0 0-45 16,0 0-111-16,0 0-23 0,0 0-14 16,108 39-17-16,-88-30-1 0,0 0 0 15,2 2 0-15,-3 0-90 0,0 2-124 16,-4 0-114-16,-2-4-255 0,-7 1-248 16</inkml:trace>
  <inkml:trace contextRef="#ctx0" brushRef="#br0" timeOffset="15176.254">6755 8581 523 0,'0'0'446'0,"0"0"-149"15,0 0-66-15,0 0-62 0,0 0-32 0,0 0-17 16,0 0-46-16,0 0-71 0,0 0 16 16,0 0 1-16,42-9-5 0,-31 9-15 15,0 0-13-15,1 7-15 0,1 4 28 16,2 9 3-16,-1 10 16 0,2 8 17 15,-6 4 32-15,-4 3-39 0,-3-10-6 16,-3-7-23-16,0-8-1 0,0-8-1 16,0-3-25-16,-3-1 27 0,-1-2 19 0,2 0 1 15,-2-3 25-15,2-1 3 16,2-2 24-16,-2 0 51 0,2 0 28 0,0-9 7 16,0-9-145-16,0-6-13 0,0-10-84 15,8-5 33-15,5 3-172 0,0 7 123 16,-3 10-10-16,-1 4 78 0,-1 5 32 15,1-2 36-15,0-1-26 0,-1 2-10 16,-2 1 0-16,-2 5 32 0,0-2-29 16,-2 7 52-16,-2-3-3 0,0 3-7 0,0 0-19 15,0 0-26-15,0 0-12 0,-4 0 12 16,2 3 28-16,-2-3-25 0,2 0 16 16,0 4-19-16,0 0-12 0,0 3-30 15,0 4 42-15,2 6 61 0,-2 3 40 16,2 2-69-16,0 1-30 0,0-2 21 15,4-4-11-15,4 4-12 0,2-2 4 16,4-2-1-16,-2-1 0 0,3-1-3 0,0-4 14 16,4 1-12-16,1-3-4 15,-4-1-72-15,6 0 6 0,-4-3-132 0,4-1-63 16,-3-4-120-16,0 0-173 0,-6 0-430 16</inkml:trace>
  <inkml:trace contextRef="#ctx0" brushRef="#br0" timeOffset="15396.9251">7394 8828 413 0,'0'0'466'0,"0"0"-228"16,0 0-42-16,0 0 80 0,0 0-58 15,0 0-72-15,0 0 29 0,0 0-19 16,0 0-40-16,0 0-25 0,34 107-52 15,-30-91-23-15,2-1-16 0,1 1 3 16,-1-1-3-16,-1-2-55 0,1-4-87 16,0-1-75-16,0 1-228 0,-2-6-170 0,2-1-439 15</inkml:trace>
  <inkml:trace contextRef="#ctx0" brushRef="#br0" timeOffset="16500.6913">8279 8419 48 0,'0'0'1308'0,"0"0"-778"16,0 0-287-16,0 0-110 0,0 0 42 16,0 0-17-16,0 0-158 0,0 0-58 15,0 0-84-15,0 0 77 0,21 13 30 16,-12-2 31-16,-1 4 4 0,1 3 46 0,-5-1-4 15,1 1 16-15,-3 4-33 0,-2-3-25 16,0-1-13-16,0-5-16 0,0 0 29 16,0-6 0-16,-5 0-11 0,3-2-27 15,-2-2 38-15,-3-1 20 0,-1 3 21 16,0-1-41-16,-3-1-3 0,3 1-13 16,-3 2-19-16,0-2-11 0,3-1 17 15,2 4-3-15,-6-2-10 0,4 0-4 0,2 2-9 16,2-4 26-16,0 2 26 15,2-5-9-15,2 1 12 0,0-1 29 0,0 0 20 16,0 0 16-16,0 0 6 0,6-4-6 16,0-1 64-16,2-7-129 0,4-5 0 15,2-9-139-15,12-7 71 0,-5 0 45 16,0 9 4-16,-4 4-30 0,-7 5 4 16,6 0 45-16,-2-3 36 0,3-1 35 15,-4 4-29-15,0 4 13 0,-3-1-7 16,-1 4-25-16,-3 1 38 0,-4 1 14 15,3 0-27-15,-1 3 1 0,0-4-47 16,-2 5-2-16,2-4 29 0,0 4-29 16,-2-3-30-16,1 3 19 0,-3 2 11 0,2-2 22 15,-2 2-22-15,0 0 0 0,0 0-1 16,0 0 1-16,0 0 0 0,0 0 0 16,0 0 0-16,-7 0 0 0,3 0 1 15,-2 4-1-15,0 1-22 0,-1 4-10 16,-1 2 2-16,-5 8 30 0,2 1 18 15,3 3-15-15,4-3 0 0,0 2-2 0,4-5-1 16,0 0-12-16,0-5-1 0,4-1-16 16,4-2 29-16,3-1 34 0,-1-2 43 15,3-1-77-15,0 0 7 0,-1-1-7 16,4-3-52-16,-6 1-74 0,0 0-26 16,2 0-13-16,-4-2-23 0,-4 0-78 15,2 0-190-15,-4 0-274 0,3 0 191 16</inkml:trace>
  <inkml:trace contextRef="#ctx0" brushRef="#br0" timeOffset="16863.003">8704 8586 429 0,'0'0'1285'0,"0"0"-973"16,0 0-286-16,0 0-10 0,0 0 120 15,0 0 42-15,0 0-33 0,0 0-6 16,0 0-20-16,0 0-77 0,98 3-39 16,-88 6-3-16,-1 3 13 0,-1 3-6 15,-2 2 70-15,-4 2-16 0,-2 1 45 0,0 0-20 16,0-1-38-16,0-1-46 0,0-3-2 15,0-3 0-15,0-5-11 0,0-3 11 16,0-2 16-16,0-2-13 0,0 0 17 16,7 0-20-16,0 0-23 0,-1-6 21 15,8-1-18-15,12-7 20 0,0-1 19 16,-1 1-19-16,-1 2-56 0,-8 1-24 16,6 2-10-16,1-3-42 0,-2 3-58 0,2 1-35 15,-5 0-47-15,-4 2-76 16,-4 1-279-16,-4 1-557 0</inkml:trace>
  <inkml:trace contextRef="#ctx0" brushRef="#br0" timeOffset="26874.6582">6659 7600 3 0,'0'0'65'16,"0"0"-22"-16,9-4-14 0,-7 3 1 0,0-1 9 16,0 2 13-16,-2-2 3 15,2 2-53-15,-2 0 2 0,0 0 19 0,0 0-7 16,0 0 0-16,0 0 4 0,0 0 9 16,0 0 4-16,0 0-4 0,0 0-9 15,0 0-4-15,0 0 0 0,0 0 23 16,0 0 17-16,0 0-40 0,0-2 82 15,0 2-20-15,0-2-39 0,2 0-39 16,3 0-16-16,-1-2-66 0,-2 3 82 16,3-1-3-16,-5 0 1 0,2 0 1 0,-2 2 1 15,0 0-2-15,0 0-11 0,0 0 13 16,0 0 19-16,0 0 24 0,0 0 9 16,0 0 3-16,0 0 4 0,0 0 3 15,0 0-13-15,0 0-10 0,0 0-13 16,0 0-10-16,0 0 0 0,0 0 7 15,0 0-3-15,0 0-1 0,0 0-3 16,0 0-12-16,0 0-1 0,0 0-1 0,0 0 11 16,0 0-10-16,0 0 17 15,0 0 6-15,0 0 10 0,0 0 3 0,0 0 10 16,0 0 6-16,0 0 0 0,0 0-6 16,0 0-7-16,0 0-3 0,0 0-6 15,0 0-7-15,0 0-10 0,0 0-3 16,0 0-11-16,0 0 15 0,0 0-15 15,0 0-1-15,0 0 0 0,0 0 0 16,0 0-1-16,0 0 1 0,0 0-1 0,0 0 3 16,0 0 33-16,0 0 0 15,0 0 0-15,0 0-4 0,0 0-30 0,0 0-2 16,0 0-26-16,0 0-19 0,2 0-20 16,0 0-23-16,4 0 13 0,2 0 26 15,6 2 49-15,0 2 20 0,3 0 4 16,0-1-24-16,0 1-1 0,2 0 1 0,-2-1 1 15,3 4-1-15,-4-4-2 0,2 2 2 16,-4-5 1-16,-1 3 1 0,0-1 1 16,-5 0-3-16,1-2 0 0,-3 2 0 15,0-2 0-15,-4 0 0 0,2 0 1 16,-4 0 12-16,0 0-11 0,3 0 11 16,-3 0 10-16,0 0 10 0,0 0 6 15,0 0-10-15,0 0-13 0,0 0-16 0,0 0-14 16,0 0-38-16,2 0-29 15,-2 0-43-15,5 0-71 0,-1 0 0 0,4 0 2 16,0 2-123-16,-2-2-199 0,-39-2 377 0</inkml:trace>
  <inkml:trace contextRef="#ctx0" brushRef="#br0" timeOffset="33187.7123">6152 5404 66 0,'0'0'95'15,"0"0"-17"-15,0 0-77 0,0 0 104 16,0 0-64-16,0 0-40 0,0-16 200 16,0 14-67-16,0 2-105 0,0-2 0 15,0 0 7-15,0 0-3 0,0 2 58 16,0 0-3-16,0 0-29 0,0 0-1 0,0 0-2 16,0 0 6-16,0 0-4 0,0 0 14 15,0 0-1-15,0 0 4 0,0 0-16 16,0 0-17-16,0 0-22 0,0 0-20 15,0 0 0-15,0 0-4 0,0 0-12 16,0 0-3-16,0 0-1 0,0 0-3 16,0 0 4-16,0 0-4 0,0 0 0 15,0 0 4-15,-2 0-14 0,2 0-25 0,0 6-50 16,0 0-24-16,0 6 132 0,0 3 39 16,0 4 39-16,2 3-39 0,4 5 23 15,-1 6-49-15,-1 1-11 0,0 3 18 16,0-7 28-16,1 0-18 0,-5-8-29 15,2-3 48-15,0-7-47 0,-2 5 17 16,2-2 14-16,-2 6-33 0,2 1-1 16,-2-1 1-16,2 1 0 0,-2-2 19 15,0 0-12-15,0 3 16 0,0 0 25 16,0-2-44-16,0 1 31 0,0 2 11 0,0-4-7 16,0 2-7-16,0-1-3 0,0-2-12 15,0 0-17-15,2-4 16 16,0 3 20-16,0-3-14 0,0-2-18 0,3 2 9 15,-3-1-10-15,0 1 23 0,1 0-26 16,-1-1 16-16,0 1-13 0,-2 0 17 16,2 1 6-16,0 1 29 0,0 0-53 15,-2 2 17-15,2-2 1 0,-2 2 25 0,0-1 7 16,0-2 6-16,0 0-38 16,0 0 2-16,0-5 27 0,0 0-33 0,0-2 7 15,0 1-22-15,0-3 15 0,0 0 7 16,0-2 2-16,-2 1 1 0,2-4-24 15,-2 0 1-15,2 0 0 0,0-2 13 16,0 0-3-16,0 2-10 0,0-2 10 16,0 0-12-16,0 0 2 0,0 0-1 15,0 0-1-15,0 0 2 0,0 0 0 16,0 0 0-16,0 0-1 0,0 0-2 0,0 0-2 16,0 0-14-16,0 0 3 15,0 0-6-15,0 0-14 0,0 0 1 0,0 0 13 16,0 0 17-16,0 0-1 0,0 0 1 15,0 0-11-15,-2 0 0 0,2 1-3 16,-2 1 0-16,0 0 13 0,0 3-33 16,-1-2 7-16,3 2 3 0,0-3 26 0,-2 3-13 15,2-2 0-15,-2 1-6 0,2-1-4 16,-2 0 23-16,-1 1 0 0,3 0 0 16,0-1 0-16,0 1-2 0,-2-2-30 15,2 4 19-15,0-3-7 0,0 1 4 16,0-1 0-16,0 0 3 0,-2-1-39 15,2 2 3-15,0-3 49 0,-2 6 17 16,0-3-14-16,2-1 0 0,-2 1 10 0,0-2-12 16,0 2-1-16,0-1-1 15,0 3 1-15,0-1-2 0,-1-2 4 0,1 2-3 16,0 0 2-16,2-2-2 0,-2-3 2 16,2 4-1-16,0-4 1 0,0 0 0 15,0 2 0-15,0-2 2 0,0 0-1 16,0 0 1-16,0 0 0 0,0 0 0 15,0 0 0-15,2 0 10 0,2 0 12 16,-1 0 5-16,-1 0-30 0,0 0-13 16,0 0-4-16,0-2 5 0,-2 2-1 0,2 0 0 15,0 0-7-15,2 0 9 0,0 0 11 16,3 0 20-16,0 0-1 0,3 0 4 16,0 0-22-16,4 0 18 0,-2 0-19 15,3 0 23-15,0 0 3 0,2 0-24 16,0 0 1-16,0 0 17 0,1-2-17 15,4 0 33-15,2-1-7 0,-3 1-28 16,4-2 0-16,-2 0 24 0,3 1-22 16,2-2-2-16,-3-1 32 0,1 3-8 15,0-3-5-15,-6 2-6 0,2 1-12 0,-6-1-4 16,-1-3 2-16,-2 6 0 0,-6-1 2 16,-1 0-2-16,-2 2 0 0,0-2 0 15,-4 2-1-15,2 0-31 0,-2 0-10 16,0 0-33-16,0 0-22 0,0 0-23 15,0 0-46-15,0 0-103 0,0 0-96 16,0 0-52-16,0 0 117 0,0 0-26 16</inkml:trace>
  <inkml:trace contextRef="#ctx0" brushRef="#br0" timeOffset="34277.0565">6260 6312 32 0,'0'0'26'0,"0"0"13"0,0 0-13 15,0 0 10-15,0 0-10 0,0 0 19 16,0 0 161-16,0 0-76 0,0 0-74 15,0 7-56-15,-2-7-33 0,0 2-88 16,-2-1-61-16,0 1-1 0</inkml:trace>
  <inkml:trace contextRef="#ctx0" brushRef="#br0" timeOffset="35990.0524">6258 6628 85 0,'0'0'127'0,"0"0"245"16,0 0-115-16,0 0-130 15,0 0-88-15,0 0 75 0,0 0-42 0,0 0 65 16,0 0 55-16,0 0-72 0,-10-31-12 16,10 27-1-16,-2 1-55 0,2-1-10 15,0-2-3-15,0 3-39 0,0-1 2 16,0-3 43-16,0 2 20 0,0-3-65 16,2 1-3-16,0-3 3 0,2 1 49 15,-2-1-49-15,0 1-1 0,2 1 1 0,-2-2 6 16,0-1 20-16,1 2-6 0,-1-2-17 15,0 1-3-15,0 0 26 0,0-1 16 16,0 1-26-16,3-2-16 0,-3 2 2 16,0-1-2-16,0 4 29 0,2-5-19 15,-2 3-10-15,0-1-13 0,3 1 11 16,-3-3-24-16,0 1 26 0,0 0 3 16,0-1 23-16,-2 0-52 0,2 1 23 15,-2-2-13-15,2-1-17 0,-2 3 33 16,2-3-32-16,-2 5 30 0,2-3 2 0,1 1 0 15,-3-3-41-15,0 5 15 0,2-3 26 16,-2 1 32-16,0 1-31 0,0 1-1 16,0 0-1-16,0 1-25 0,0-2 26 15,0 2 33-15,0 1-33 0,0-1 0 16,0 3 0-16,0-2 2 0,0-1 30 16,-2 1-15-16,-3 2-1 0,3-5-16 15,0 3-49-15,0-3 47 0,0 3-30 0,2-2-1 16,0 2 14-16,0-3-1 0,0 3-25 15,0-1-4-15,0 3 46 0,0 0 6 16,0 1 26-16,0-3-22 0,0 1-7 16,0 4-46-16,0-1 46 0,0 1 39 15,0-2-39-15,0 2 0 0,2 0 0 16,-2 1 23-16,0-2 19 0,0 2-42 16,0 1-1-16,0-3-31 0,0 2 32 0,0-1 2 15,2 2-2-15,-2-2-1 0,2-1-15 16,2 1-10-16,1-1-26 0,-1-1 19 15,3 0 14-15,-1 0-4 0,0-1 21 16,0 3-17-16,4-4 19 0,-4 5 3 16,2-3 12-16,-2 2-15 0,-2 0-23 15,1 2 20-15,-1-2-21 0,3 0 22 16,-5 2-12-16,0 0 14 0,0 0-4 16,0 0-22-16,0 0-6 0,-2 0-1 15,4 0 4-15,-2 0 29 0,3 0 19 0,-1 0-19 16,0 2 0-16,0 0 25 0,3 0-25 15,-3 0 1-15,1-2 13 0,1 4 18 16,0-3-29-16,-2 1 33 0,2 0-20 16,2 0-16-16,-2 0 2 0,-2-2 24 15,2 3-24-15,-2-1-1 0,0-2 1 16,3 4-2-16,-3-1 0 0,5-2-1 16,-5 1 1-16,2 3 0 0,1-5-1 0,-1 2-2 15,-2 3-1-15,2-3-18 16,1 2 22-16,-3-3 2 0,3 3 11 0,-1-2-10 15,0 2 11-15,0-2-12 0,2 0 12 16,-4-1 9-16,0 3-10 0,0-2-12 16,0 2 0-16,0 0-1 0,2-1 0 15,-1 1 20-15,-1 1-7 0,3 0-13 16,-3-2 13-16,0 2-13 0,0 1-13 16,3-1 13-16,-1 1 1 0,-2-1 1 15,5-1-2-15,-5 3 0 0,3-2 0 16,-1 1 13-16,-2 0-10 0,2-3 29 0,-2 1-12 15,3 2 3-15,-2-2-22 0,-1-1 18 16,0-1-16-16,0 5 0 0,0-4 13 16,0 1-13-16,0-1 10 0,1 2-11 15,-3-2 0-15,3-1 1 0,-1 2 26 16,-2 0-27-16,2 0 11 0,0-2-13 16,-2 3 0-16,2-3-1 0,1 3 1 0,-1-2 1 15,0 2 12-15,3 0 10 0,-1-1-21 16,-2 1 0-16,1-1-2 0,1 2 10 15,0-3-10-15,0 3 0 0,3-1-3 16,-2 2-4-16,1-2 7 0,-2 3 3 16,2-2-2-16,2-3 0 0,-4 3 13 15,-2 0-13-15,0-1-2 0,0-2 0 16,0 1-1-16,-1-1 2 0,1 2-1 16,0-5 1-16,-2 7 1 0,3-5-1 15,-1 3 16-15,0-1-16 0,0 0 2 0,3 3 17 16,1-3-19-16,-2 2 0 0,3 1 3 15,-2-5-2-15,1 6 25 0,0-1-24 16,-2-4-2-16,6 3-2 0,-6-1-1 16,0 1 3-16,0-2 1 0,1 1 0 15,1-1 14-15,-1 1 8 0,-1 0-7 16,1-2 13-16,1 2-29 0,-2 0 0 16,0-1-13-16,4 0 13 0,-6 0 1 0,2 0-1 15,0-3 13-15,0 5-13 0,0-4-16 16,2 1 13-16,-2 0 3 0,-2-1 0 15,2 1 0-15,0-3-17 0,-1 5 17 16,4-3 17-16,-3-1-4 0,0 3-13 16,3-2 1-16,-3 0 8 0,2 0-9 15,3 0-6-15,-2-1-7 0,-1-1 11 0,2 0-63 16,2 3 0-16,-4-1-38 0,0-2-37 16,-2 1-45-16,1-1-82 0,-5 0 7 15,0 0-89-15,-2 0-247 0</inkml:trace>
  <inkml:trace contextRef="#ctx0" brushRef="#br0" timeOffset="36519.636">6575 6556 57 0,'0'0'176'0,"0"0"-121"0,0 0-22 15,0 0 136-15,0 0 72 0,0 0-71 0,0 0-56 16,0 0-10-16,0 0 7 0,-9 0 23 16,9 0 28-16,0 0 4 0,4 0-36 15,5-3 13-15,-3 1-117 0,2 0-26 16,10 2 0-16,9-3 26 0,18-3 68 15,8-3-3-15,6-1-30 0,-1-1-25 16,-8 1 6-16,1 0 7 0,1-1-30 16,-10 6 0-16,-1-5-6 0,-15 3-13 0,-6 2-45 15,-5 3 3-15,-2-2 0 16,-3 4 16-16,3-4 0 0,-3 4-29 16,-3-1-16-16,-3 1 16 0,-4 0 3 0,0 0 19 15,0 0-12-15,0 0-82 0,0 0-149 16,0 0-170-16,-2 0-327 0</inkml:trace>
  <inkml:trace contextRef="#ctx0" brushRef="#br0" timeOffset="37637.613">7873 5591 197 0,'0'0'199'0,"0"0"-85"0,0 0 202 16,0 0-173-16,0 0-12 0,0 0 12 15,0 0 17-15,0 0-34 0,0 0-41 16,0 0-43-16,-8-10-16 0,8 10 4 15,0 0-4-15,0 0-10 0,0 0-14 16,0 0-2-16,0 0-29 0,0 0-43 0,0 2-51 16,2 7 1-16,2 11 122 0,0 8 85 15,6 14 29-15,-4 4-53 0,0 2 17 16,-2-2-52-16,2-9 17 0,-1 0 12 16,1-1-39-16,1-2 17 0,-1-3 2 15,-2 0-9-15,3-2 3 0,-3-2 30 16,-2-5-23-16,0-4-33 0,0-5 49 15,-2 0-13-15,0 1 12 0,0-1-25 16,2 6-22-16,-2-3 31 0,2-3 17 16,0 4-23-16,3-3 10 0,-5 1-10 0,2-2-16 15,0 2 0-15,1-2 9 0,-1 1-21 16,0-4-1-16,0-1-2 0,2-1 2 16,-2 2-3-16,2-5 3 0,-2 3-1 15,0-5 1-15,0 3 0 0,0 0 13 16,0-4-13-16,0 1-32 0,-2-3-10 15,0 0 13-15,0 3 12 0,0-3 15 16,0 0 2-16,0 0 3 0,0 0 23 0,0 0 3 16,0 0-9-16,0 0-17 0,6 0-3 15,-4 0-1-15,0 0-35 0,0 0-35 16,0 0-29-16,4 0 38 0,0 0 62 16,5 0 0-16,4 0 1 0,0 0-4 15,2 0 6-15,0 0 1 0,1 1-3 16,4-1-1-16,2 0 21 0,-1 0-21 15,9 0-10-15,4 0 10 0,4-1 0 16,3-3 1-16,-3 2-1 0,-6-2 19 16,-9 4-8-16,-5-2-11 0,-4 0 0 0,0 2 0 15,0-1 13-15,4-1-13 0,-2-1-2 16,2 2 2-16,-3-1 12 0,-1 0-11 16,0 0 14-16,-2 2 4 0,-1-2-18 15,0 0 0-15,-3 0 3 0,1 2-1 16,0 0-1-16,-5 0-2 0,-2 0-36 15,1 0-35-15,-5-1-20 0,2 1-9 16,-2 0-46-16,0 0-85 0,0-2-140 0,-5-1-235 16,1 1-56-16</inkml:trace>
  <inkml:trace contextRef="#ctx0" brushRef="#br0" timeOffset="38650.3897">7944 6385 211 0,'0'0'486'0,"0"0"-111"0,0 0-115 15,0 0-81-15,0 0-33 16,0 0-19-16,0 0-13 0,0 0-69 0,0 0-15 16,0 0-1-16,8-6-7 0,-2 1-2 15,6-1-17-15,2-2-3 0,0 1-16 16,4-3 0-16,-1-1 3 0,2 3-3 16,0-4 14-16,1 4-1 0,-4-4 0 15,4 0-18-15,-6 3 20 0,1-1 2 16,0 0-2-16,2 1-9 0,0-1 7 15,-2 3-20-15,1-1 21 0,2 1-17 16,-2 0-17-16,4-1-19 0,-5-2 6 0,2 2 27 16,-2 2 2-16,-3-1 20 0,1 0 0 15,-4 2 2-15,-1 2 21 0,-2-1 3 16,-2 0-25-16,1 2 35 0,-5 0 9 16,2 2 17-16,-2 0 9 0,2 0-15 15,3-2-27-15,-3 0-16 0,2 0-13 16,2 0-1-16,0 1-2 0,1-3-29 15,-1 4 16-15,3-2-17 0,-1-2 32 0,1 4 0 16,-1-2-1-16,2-1-24 16,4 1 26-16,-4 2 3 0,2-2 1 0,2-1 9 15,-4 1 0-15,3 2-1 0,2 0-9 16,-4 0-1-16,-1 0 17 0,0 0-19 16,2 0-1-16,-4 0 0 0,2 0 2 15,-2 0 20-15,4 0-8 0,-2 5-13 0,1-3 3 16,-1 0 10-16,3 1 6 0,-2-1-16 15,-1 2-2-15,3-2 2 0,-2-2-1 16,-1 4 14-16,3-3 10 0,0 1-26 16,-1 2 1-16,3-2 16 0,-2 0-4 15,2 1-13-15,0 0 17 0,-4-3-17 16,1 4-3-16,-2-3 3 0,4 1 2 16,-6 0-2-16,2 1 0 0,1-1 32 15,0 3-32-15,-1-1 19 0,-1-1-2 0,1-3-1 16,1 4 3-16,0-2 20 0,1 2-16 15,2 0-10-15,-2-3-13 0,3 4 29 16,2-1-13-16,-2-3-3 0,4 1 22 16,-4 3-35-16,1-5-1 0,0 2 0 15,-2 1 1-15,1 1-3 0,0-4 3 16,-2 4-1-16,0-3 0 0,0 2 1 16,-1 0 0-16,0-1 1 0,2-2 1 15,0 0 18-15,-1 2-8 0,2-2 21 0,0 0-1 16,0 0-13-16,-4 0-2 15,-3 0-16-15,-2-2-1 0,0 2-68 0,-4-2-13 16,3 2-22-16,-5-2-27 0,0 1-26 16,0-2-35-16,0 2-134 0,0-3-137 15</inkml:trace>
  <inkml:trace contextRef="#ctx0" brushRef="#br0" timeOffset="39028.426">8728 6345 260 0,'0'0'535'0,"0"0"-265"15,0 0-104-15,0 0 3 0,0 0-25 16,0 0-105-16,0 0 0 0,0 0-7 16,0 0-32-16,0 0 0 0,123-6 1 15,-103 6 29-15,6-1 22 0,8-3-4 0,7-2 17 16,-1-1-16-16,0-2 3 0,-8 1 6 15,-11 3-28-15,-3-1 5 0,-6 3-35 16,2-3-3-16,6-1-52 0,-3-1-62 16,0 2-75-16,-4 1-104 0,-5-2-16 15,-2 5-197-15,-4 2-16 0</inkml:trace>
  <inkml:trace contextRef="#ctx0" brushRef="#br0" timeOffset="41243.1945">5534 5820 87 0,'0'0'313'16,"0"0"68"-16,0 0-244 0,0 0 160 15,0 0-258-15,0 0 91 0,0 0 20 0,0 0-36 16,0 0-112-16,2-46 76 0,-2 44 42 16,0 2 3-16,0 0-25 0,0 0-33 15,0 0-13-15,0-2-27 0,0 2-21 16,0 0-4-16,0 0 0 0,0 0-26 15,0 0-23-15,0 0-38 0,0 0-40 16,0 0 7-16,5 2 35 0,-1 4 43 0,4 1 41 16,3 4 1-16,0 2-42 0,3 3 42 15,2 5 19-15,-2 1 24 0,3-2-14 16,0 5 7-16,0-2-1 0,0-1-35 16,0-3 10-16,-3-1-10 0,2-4 0 15,-2-1-13-15,0-5-6 0,-8 0 19 16,2-5 33-16,-4-1-30 0,1 2 0 15,-5-4-2-15,2 0 21 0,-2 0 24 0,0 0 25 16,0 0 17-16,0 0-1 16,0 0-6-16,0 0 0 0,0 0 7 0,2 0-1 15,-2-2-3-15,4-4 16 0,0-3 13 16,5-4-75-16,0-5-12 0,-1-1 32 16,2-5-16-16,2-7 73 0,-4-3-111 15,0-3-7-15,-2 5 6 0,-2-1 17 16,-2 9 2-16,-2-3-22 0,3 4 0 15,-3 3-86-15,0 5 18 0,0 6 36 16,0-1 13-16,0 5 19 0,0-2 0 0,0 7-19 16,0-3-97-16,0 3-13 15,0 0 3-15,0 0-19 0,0 0-14 0,0 0-26 16,0 0-91-16,0 5-131 0,0 3 20 16,0-1 145-16,0 5-64 0,0-2-49 15</inkml:trace>
  <inkml:trace contextRef="#ctx0" brushRef="#br0" timeOffset="42503.9511">6789 6699 46 0,'0'0'78'16,"0"0"56"-16,0 0-7 0,0 0-52 0,0 0 205 15,0 0-114-15,0 0-65 0,0 0-42 16,0 0-10-16,0-10-10 0,0 8 13 16,0 2 23-16,0 0 6 0,0-2-15 15,0 2-24-15,0 0 0 0,2 0 0 16,-2 0-9-16,0 0-4 0,0 0 7 16,0 0 13-16,0 0 13 0,0 0 6 15,0 0 13-15,0 0 10 0,0-1-10 0,0-1-3 16,0 2 3-16,2 0 3 0,-2 0 0 15,0 0-3-15,0 0-10 0,0 0-10 16,0 0-28-16,0 0-23 0,0 0-10 16,0 0-51-16,0 0-1 0,0 0-22 15,0 0-7-15,0 5-13 0,0 3 58 16,2 6 36-16,0-1 88 0,3 4-36 0,-3 1-4 16,2 2-46-16,0-1 14 15,1-2-16-15,1-1-9 0,-2-3 7 0,0-2-24 16,0-1 23-16,3 0 3 0,-2-5-49 15,-1 1-103-15,0 0-17 0,0-1-133 16,0-1-107-16,-2 1-132 0,0-2-137 16</inkml:trace>
  <inkml:trace contextRef="#ctx0" brushRef="#br0" timeOffset="42768.2469">6643 6731 115 0,'0'0'1464'0,"0"0"-1096"0,0 0-203 16,0 0-9-16,0 0 83 0,0 0-49 0,0 0-48 15,0 0-87-15,0 0-55 0,0 0-7 16,16-35-67-16,-5 26-6 0,4 1-1 15,2-3-29-15,-1 3-58 0,4 1-32 16,-3 1-27-16,0 4-27 0,2-2-35 16,2 2 9-16,0 1-366 0,-5-3 168 0</inkml:trace>
  <inkml:trace contextRef="#ctx0" brushRef="#br0" timeOffset="43535.8598">6990 6800 145 0,'0'0'342'0,"0"0"-23"16,0 0-90-16,0 0-93 0,0 0 8 15,0 0-4-15,115-43-26 0,-91 31-46 16,-3 2-23-16,-2 3-44 0,-4-3 1 15,-3 3 9-15,1 0 6 0,-6 3-16 16,-1-1 18-16,-2 5-15 0,0-2 22 16,-4 0 19-16,0 2 14 0,0-2 15 15,0 0 7-15,0 2-13 0,0 0-6 0,0 0 6 16,0-2-45-16,-4-1-23 16,0-1-23-16,0-2-32 0,0 2 52 15,-3-4-153-15,1 3-8 0,-1 0 164 0,1 2 0 16,0-1-159-16,1 0 36 0,-1 1 87 15,2 1-6-15,-5 0-10 0,3 0 52 16,-1 2 0-16,1-2-23 0,2 2 23 16,0 0 29-16,2 0 92 0,0 0-63 15,2 0-16-15,-2 0 17 0,2 0 19 16,0 0 23-16,0-2-10 0,0 2-49 16,4-2-39-16,-2 2 20 0,4-2-23 0,-2 2-36 15,2 0-21-15,3 0 57 0,4 2 81 16,0 4-23-16,-1-2-16 0,3 0 30 15,-4-1 2-15,-1 3-19 0,-2-3-39 16,2 2-16-16,-6 0 0 0,0 0 1 16,0-2 29-16,-4 3-8 0,0 2 14 15,0-3 9-15,0 7 36 0,-2 0 19 0,-4 1 9 16,-2 2-48-16,-4 3-61 0,4-1-35 16,0-3-13-16,-1 3-7 0,0-1-116 15,1-1-110-15,2-2-89 0,-1-1-37 16,1-2-104-16,2-4-314 0</inkml:trace>
  <inkml:trace contextRef="#ctx0" brushRef="#br0" timeOffset="44684.282">6438 5537 238 0,'0'0'408'0,"0"0"-50"0,0 0-94 0,0 0-43 15,0 0-9-15,0 0-34 0,0 0-15 16,0 0-30-16,0 0-17 0,0-23-12 16,3 23-27-16,1-1-28 0,0-3-36 15,3-1-10-15,-1 2-3 0,2-2 0 16,0 5-25-16,4-3-39 0,-2 3 2 15,3 0 1-15,2 8 28 0,-3 2 14 0,5 1-4 16,-1 6 23-16,-4 1 4 0,2 6-3 16,0 7-2-16,-6-3-11 0,-2-2-24 15,-4-4-58-15,-2-8 39 0,0 1 0 16,0 0 19-16,-6-6 35 0,-2 3-31 16,2-5 32-16,-6 0 0 0,4-4 42 15,2 1-40-15,2-2 34 0,0-2 22 16,2 0-16-16,2 0-22 0,0-8-20 15,0-3-150-15,0-5 69 0,0-8 79 16,6-7-37-16,6-9 39 0,4-1-211 0,-2 4 77 16,1 4 131-16,-4 12-52 0,-3 3 54 15,-2 6 1-15,-3 0-111 0,1 5 111 16,0-3 78-16,-2 2 56 0,0 4-72 16,-2 4-43-16,0 0 17 0,0 0 13 15,0 0-36-15,-4 0 15 0,0 0-28 16,2 2-39-16,-3 0-4 0,1-2 8 15,2 3-30-15,0-3-26 0,0 3-4 0,0 2-16 16,2 4 72-16,-2-2 39 16,2 6 10-16,0 1 52 0,0-1 10 0,0 1 12 15,4 3 37-15,0-3-8 0,5 4-18 16,-1-3-24-16,3 1 1 0,-3 1-20 16,3-4 16-16,-3-2-16 0,5 1-27 15,-4-4-8-15,-1 1-17 0,0-5 48 16,1 2-6-16,2-1-29 0,-3-3-9 15,5 2-4-15,0-1-17 0,-1-1-96 16,3 1-30-16,3-3-100 0,-2 0-128 0,-1 0-101 16,-4-3-278-16</inkml:trace>
  <inkml:trace contextRef="#ctx0" brushRef="#br0" timeOffset="45440.4583">6661 5421 163 0,'0'0'251'0,"0"0"-29"0,0 0 22 16,0 0-58-16,0 0-39 0,0 0 9 15,0 0 36-15,0 0-39 0,0 0-62 16,0 0-36-16,-10-10-10 0,10 10-2 16,0 0 2-16,-2 0 7 0,0 0 0 15,0 1-52-15,-2 4-3 0,-3 6-62 0,-2 11 52 16,-1 12 13-16,-2 6 100 15,-2 0-48-15,6-6-6 0,2-9-46 0,1-6-13 16,3-3-7-16,2-3 18 0,-2 2 1 16,2 1 1-16,-2 1 0 0,2-4 0 15,-2 0-2-15,-1-3-144 0,1 0 3 16,-2-1-26-16,0-1-120 0,-2-1-60 16,1 0 72-16,-1-4-209 0</inkml:trace>
  <inkml:trace contextRef="#ctx0" brushRef="#br0" timeOffset="45662.9803">6478 5554 482 0,'0'0'736'0,"0"0"-381"16,0 0-284-16,0 0-45 0,0 0 52 15,0 0 46-15,0 0-23 0,0 0-37 0,0 0-12 16,0 0 23-16,77 5-52 0,-62-5-21 15,2 7 17-15,1-3-18 0,-2 0-1 16,1 1 0-16,4-1-2 0,1 1-1 16,-1 2-85-16,3-2-54 0,-6 3-69 15,4-3-79-15,-4 3-35 0,0 2-115 16,-8-3-82-16</inkml:trace>
  <inkml:trace contextRef="#ctx0" brushRef="#br0" timeOffset="45955.351">7020 5625 172 0,'0'0'989'0,"0"0"-557"0,0 0-275 16,0 0-96-16,0 0 17 0,0 0-16 16,0 0-62-16,0 0 1 0,0 0 1 15,0 0 20-15,34 86-22 0,-23-65 0 16,-1-3 0-16,4 0 3 0,-6 1-3 16,0 0-62-16,2-1-201 0,2 0-118 15,-6-6-218-15,0-4-75 0</inkml:trace>
  <inkml:trace contextRef="#ctx0" brushRef="#br0" timeOffset="47505.428">7619 5692 117 0,'0'0'206'16,"0"0"283"-16,0 0-180 0,0 0-77 0,0 0-53 15,0 0-56-15,0 0-41 0,0 0-40 16,0 0-42-16,0 0-18 0,2 0 17 16,4 3-44-16,0 6 45 0,6-1 13 15,-2 4 62-15,1 2-17 0,1 1-22 16,-1-1 16-16,2-2 0 0,-3-2-26 15,1 0-23-15,-4-3 33 0,1-2-7 16,-2-2-10-16,-2-3 23 0,0 2-16 16,-2-2-13-16,1 0 13 0,2 0 16 15,1 0 7-15,0-3 32 0,4-6 12 0,3 1-2 16,0-6-81-16,2-1 6 0,2-11-32 16,-2-3-65-16,1-8 16 0,0-4-74 15,-6 2 10-15,1 3-34 0,-3 10-100 16,-1 11-114-16,-1 3-154 0,-4 7-40 15</inkml:trace>
  <inkml:trace contextRef="#ctx0" brushRef="#br0" timeOffset="48110.4035">9184 6471 512 0,'0'0'1019'15,"0"0"-688"-15,0 0-152 0,0 0-4 0,0 0 90 16,0 0 6-16,0 0-68 16,0 0-110-16,0 0-67 0,0 0-26 0,-7-3-29 15,7 5-48-15,0 3-32 0,0 6 45 16,2 6 64-16,5 1 55 0,-1 5-20 16,3-1-12-16,-1 0-11 0,-1-6-12 15,-1 0 0-15,0-2-2 0,0-3-68 16,1-1-46-16,0 0-68 0,-5-3-94 15,0-1-111-15,-2 0-197 0,0-3-219 16</inkml:trace>
  <inkml:trace contextRef="#ctx0" brushRef="#br0" timeOffset="48321.8522">8967 6479 1409 0,'0'0'647'0,"0"0"-427"0,0 0-165 16,0 0-32-16,0 0 38 0,0 0-19 0,0 0-3 15,0 0-39-15,119-100-58 16,-78 87 42-16,-5 2-29 0,-9 6-72 0,-6 0-16 16,-6 5-68-16,3-2-173 0,-2 2-205 15,-1-2-394-15</inkml:trace>
  <inkml:trace contextRef="#ctx0" brushRef="#br0" timeOffset="48794.346">9508 6475 1042 0,'0'0'697'0,"0"0"-489"0,0 0-147 16,0 0-22-16,0 0 130 0,0 0 28 16,0 0-32-16,155-21-36 0,-108 13-45 15,-5-1-4-15,-12 5-19 0,-4 0 3 16,-9 0-64-16,0 4-19 0,0-1-52 16,-3-1-38-16,4 0-13 0,-10 2-36 15,-2 0 32-15,-2 0 12 0,-1 0-2 16,-3 0 35-16,0 0 81 0,0 0 16 15,0 0-16-15,-3 0-26 0,-5-2-16 16,0-5-75-16,-2 2 68 0,-6-2 4 0,0-3-27 16,-4 0-328-16,3 3 146 0,0 1 215 15,4 3 39-15,7-2 163 0,2 5-163 16,2-1 0-16,2 1 36 0,0 0 162 16,0 0-64-16,0 0-43 0,8 0 3 15,0 0-32-15,3 1 16 0,2 7-76 16,2 4 147-16,4 1 33 0,-4 5-72 0,1-2-59 15,0 5 1-15,-8-1 35 0,-2 0-29 16,-4-1-25-16,-2-1 12 0,0-1-10 16,-10 1 1-16,-6-1-36 0,-10 1-20 15,-8 1-105-15,-5 1-79 0,-3-11-149 16,4-5-196-16,10-4-698 0</inkml:trace>
  <inkml:trace contextRef="#ctx0" brushRef="#br0" timeOffset="49323.4116">9141 5363 109 0,'0'0'1145'0,"0"0"-904"16,0 0-241-16,0 0 0 0,-78 109 78 16,54-68 36-16,7-4-4 0,7-1-61 15,0-1-49-15,0-3 0 0,4-3-1 16,0-4 1-16,0-6-1 0,4-6-74 16,-3-2-74-16,1 2-30 0,-3-4-111 0,-1 1-78 15,4-5-190-15</inkml:trace>
  <inkml:trace contextRef="#ctx0" brushRef="#br0" timeOffset="49528.4764">8916 5511 800 0,'0'0'1071'0,"0"0"-750"16,0 0-250-16,0 0-70 0,0 0 51 15,0 0 10-15,0 0-43 0,0 0 7 0,0 0 6 16,0 0 13-16,0 0-15 0,92 81-14 15,-74-60-13-15,6-2-3 0,-3 0-1 16,7 3-19-16,0-7-57 0,-6-1-82 16,4-1-67-16,-5-4-93 0,1 1-61 15,-4-5-252-15,-2-3-92 0</inkml:trace>
  <inkml:trace contextRef="#ctx0" brushRef="#br0" timeOffset="49976.2783">9319 5699 113 0,'0'0'1191'0,"0"0"-755"16,0 0-284-16,0 0-129 0,0 0 55 16,0 0 58-16,0 0 0 0,0 0-38 15,0 0-8-15,0 0-67 0,117 16-23 16,-106-3 2-16,-3 4-2 0,-1 1 29 16,-3 1 29-16,-2 2 29 0,-2-2-45 0,2 1-19 15,-2-5-22-15,2-8-1 0,0-1-13 16,2-5-6-16,3-1-7 0,2 0-7 15,1 0-2-15,16 0 35 0,10-12 81 16,11-5 12-16,5-5-38 0,-3-2-55 16,-7 4-7-16,-5 4-70 0,-3 3-65 15,-8 2-39-15,-8 7-16 0,-2-2-40 16,-8 4-97-16,0 0-204 0,1 1-485 0</inkml:trace>
  <inkml:trace contextRef="#ctx0" brushRef="#br0" timeOffset="119884.8777">21991 2205 71 0,'0'0'202'0,"0"0"-124"0,0 0-77 16,0 0 146-16,0 0 107 0,0 0-55 15,0 0-82-15,9-12-38 0,-9 10-31 16,0 2 11-16,0 0 6 0,0 0-3 16,0 0-3-16,0 0-7 0,0 0-7 15,0 0-3-15,0 0-12 0,0 0-11 0,0 0-2 16,-2 0-1-16,2 0 0 0,-2 0 7 15,0 0 9-15,-1 0 4 0,3 0 0 16,0 0-10-16,0 0-3 0,0 0-10 16,0 0-10-16,0 0 0 0,0 0 16 15,0 0-15-15,0 0 12 0,0 0 3 16,0 0 1-16,3 0 12 0,-1 0-32 16,2 0 0-16,1 0-48 0,-1 0 9 15,2 0 22-15,3 0 5 0,1-3 8 16,5 3 1-16,-2-3-10 0,-1 3 12 0,2 0 0 15,-2 0 0-15,-4 0-15 0,3 0 13 16,-2 0 3-16,1 0-3 0,-1 0-23 16,-3 0 26-16,2 0 0 0,-1 0-17 15,2 0 17-15,-3 0 1 0,0 0-1 16,0 0 16-16,3 0-13 0,0 0 33 16,-3 0-34-16,-2 0-2 0,0 3-22 0,0-3 22 15,0 1 3-15,4-1-1 0,-2 2 0 16,-2-2 40-16,0 0-42 0,0 0 0 15,0 0 0-15,1 0 4 0,1 0-1 16,3 2 26-16,1-2-13 0,1 0-9 16,-1 0 12-16,4 0-19 0,-2 0 20 15,0 0-19-15,4 0 28 0,-4 0-28 16,1 0 12-16,0 0-13 0,0 0 1 16,-1 0-7-16,4 0 19 0,-4 0-13 15,0 0 0-15,4 0-23 0,-4 0 23 16,-1 0 0-16,2 0-2 0,-1 0 2 0,1-2 0 15,-3 2 0-15,4 0 1 0,-2 0 18 16,0 0 7-16,4-2-14 0,-2 2-12 16,-1-1-1-16,2 1-12 0,-2-3 13 15,4 3 0-15,-2-1 2 0,-1 1-15 16,6 0 26-16,-6 0-15 0,4 0 2 16,-4 0-36-16,-1 0 10 0,2 0 26 0,2 0 2 15,1 0-1-15,-2 0-1 0,1 0 0 16,2 0 0-16,-4 0 1 0,4 0 1 15,-2 0 21-15,1 0-10 0,0 0-13 16,-1 0-3-16,4 0-10 0,-4 0-13 16,5 0 26-16,-6 0 26 0,4-3-26 15,-4 2 0-15,4 1 0 0,-5 0-19 16,2 0 16-16,-2 0 2 0,-1 0 1 16,6 0 18-16,-2-2-18 0,2 2 0 15,-1 0-1-15,2 0 1 0,-2-2 0 0,3 0 10 16,-4 0-10-16,4 2 29 0,-1 0-18 15,2-2-11-15,-2 2-26 0,3 0 26 16,0 0 13-16,-4-1-12 0,2-1 0 16,-1 2-1-16,0 0 1 0,0-3-1 15,1 3 21-15,-4 0-21 0,4 0-24 16,-1 0 24-16,1 0 2 0,-2 0 0 16,4 0 0-16,-3-1-1 0,5-1 3 0,-3 2-4 15,0-2 13-15,3 0-12 0,-5 2 1 16,4-5-1-16,-1 5 12 0,-1 0 1 15,1-4-14-15,-4 4 0 0,4-3-3 16,-5 1 0-16,3 2 1 0,-6 0 2 16,6 0 1-16,-4 0 16 0,4-1-4 15,-5 1-13-15,2-3 0 0,-2 3 0 16,5 0 10-16,-6-1-10 0,4 1-19 0,-2 0 19 16,2-3 3-16,-1 3-3 0,0 0 1 15,-2 0-1-15,-1 0-16 0,2 0 13 16,-4 0 1-16,4 0 2 0,-3 0 0 15,-1 0 0-15,6 0 1 0,-6 0 0 16,4 0 18-16,-2 0-19 0,-1 0-2 16,0 0 2-16,0 0 15 0,0 0-15 15,-2 0 0-15,1 0 3 0,2 0-1 16,-2 0 0-16,1 0 15 0,2 0-16 16,0 0 2-16,0 0-3 0,0 0-13 0,-3 0 13 15,6 0 12-15,-6 0-12 16,6 0-15-16,-1 0 15 0,0 0 2 0,-2 0-2 15,0 0-4-15,0 0 4 0,-5 0 1 16,6 0 18-16,-4 0-16 0,4 0 45 16,-3-3-32-16,1 1-16 0,2 2 20 15,-2-4-20-15,0 4-2 0,0-2 2 16,-1 2 1-16,6-3 21 0,-4 3-22 16,5 0-1-16,-6 0-2 0,4 0-19 15,-4 0 5-15,2 0-15 0,-3 0 9 0,-3 0 10 16,1 2-30-16,2-1 42 0,-3 1 2 15,4-2 25-15,-2 4-26 0,1-4-1 16,0 2 1-16,0-2 0 0,2 3 12 16,-2 0-12-16,-1-3 0 0,4 0-11 15,-4 1 9-15,-1-1 3 0,4 0-1 16,-2 4 0-16,2-4-1 0,-2 0 1 0,1 0 19 16,2 0 10-16,-2 0-26 0,6 0-2 15,-3 0 11-15,0 0 13 0,2 0-23 16,3 0 0-16,2 0 46 0,-3 0-12 15,0 0-13-15,0 0 2 0,-1 0 11 16,-4 0-13-16,4 0 3 0,-1 0-7 16,0 0-16-16,0 0 20 0,5 0-22 15,-2 2 1-15,-1 1-1 0,2-1 21 0,-2 0-6 16,3-2 16-16,0 0 7 16,3 0 3-16,7 0 16 0,4 0 3 0,5 0-16 15,-11 0 7-15,-6 0-40 0,-2 0 27 16,-6 0 6-16,0 0-10 0,1 0 13 15,-4 0 4-15,0 0-24 0,-3-2-12 16,2 2-16-16,-8-2-1 0,0 2 1 16,-3-3 22-16,1 3-20 0,-1 0 0 0,-5-2 1 15,2 2 26-15,-2 0-4 16,0 0 1-16,0 0 0 0,0 0 2 0,0 0-5 16,0 0-12-16,0 0-11 0,0 0-38 15,0 0-32-15,0 0-16 0,-2 0-14 16,2 0-12-16,0 0-10 0,0 0-14 15,-2 0-15-15,-3 0-43 0,1 0-59 16,-1 0-98-16,-3 0-75 0,-2-1-180 16,-2 1-56-16,60 1 650 0</inkml:trace>
  <inkml:trace contextRef="#ctx0" brushRef="#br0" timeOffset="123166.2258">22215 2139 112 0,'0'0'101'0,"0"0"-23"0,0 0-6 0,0 0 58 16,0 0 86-16,0 0-57 0,0 0-25 16,0 0 13-16,0 0 12 0,0 0 10 15,2 0-12-15,0 0-37 0,0 0-19 16,0 0 6-16,0 0-16 0,-2-1-10 16,2 1-36-16,0 0-29 0,-2 0 0 15,0 0 7-15,2 0-7 0,-2 0-14 0,2 0 2 16,0 0 9-16,3-3 0 0,0 3 13 15,-1-3-7-15,2 1 7 0,2-4-10 16,1 3 33-16,-1-1-30 0,3-2-3 16,-2-1 33-16,1 0-37 0,-2-1 5 15,4-3-16-15,-2 4 18 0,0-6-3 16,4 1-16-16,-2-2-26 0,-2 1 26 16,1-1-13-16,2 4 39 0,-2-4-19 15,-1-1-7-15,5-2-97 0,-4-1 52 16,-1 3 45-16,-2-3 87 0,4 5-28 0,-6 0-59 15,2 0 0-15,1 2-42 0,-5-2 42 16,2 2 29-16,3 2-29 16,-3-2-10-16,1-1-9 0,-1 2 17 0,0-1 2 15,3 0-1-15,-3-1-25 0,1 0 23 16,-1 1 6-16,0 0 13 0,-2-1-9 16,0 0 6-16,4 3-26 0,-6-4 19 15,2 1-6-15,-2 0 58 0,2-1-58 0,-2 2-16 16,2 0 15-16,-2 0 1 15,5 1 26-15,-5-4-26 0,4 4-10 0,1-2 4 16,-3 3-10-16,0 1 12 0,2-4 4 16,-1 0-1-16,-1 0 1 0,0 2 0 15,0-2 0-15,3 2-1 0,-3-1-1 16,1 1 2-16,-1 2 0 0,0-1 39 16,-2 1 12-16,0 3-31 0,2-1-7 15,-4 1-7-15,2 1-6 0,0 0-3 16,0-1 3-16,0 2 35 0,0 2-35 0,4-4-6 15,-2 1-88-15,0-2 75 16,2 3 16-16,0-1-23 0,0-2-23 0,1 2 1 16,2 3 0-16,-3-2 35 0,0 2-7 15,1-3 18-15,1 1 2 0,1 3 0 16,-1-2 13-16,-1-1-11 0,-1 3-2 16,-2 0 0-16,0 0-1 0,2 0-12 15,4 0 13-15,0 0 0 0,-2 0-26 16,1 0 10-16,2 0 3 0,-3 5-16 0,3-2 29 15,-5 1-15-15,2-3 14 0,3 3-11 16,-2 2 12-16,-1-2 10 0,2 1-9 16,2 0 14-16,0 0-15 0,-4 2-13 15,3-3 12-15,2 2-21 0,-5 1 20 16,1 0 1-16,1-2-2 0,-1 1 3 0,2 0 9 16,-3-1-9-16,-2-1-1 15,5 1 1-15,-4 0 0 0,-1-2 0 0,-2 0-2 16,0 3 1-16,0-4-17 0,-2 3 17 15,0-1 2-15,3 0 1 0,0 1-2 16,-3-1-13-16,0 1 13 0,0 0 0 16,0-3 14-16,2 4-13 0,-2-2-1 15,0-1 0-15,2 3 13 0,1 0-10 16,-3-1 20-16,4-1 6 0,-2 1-10 16,1-1-15-16,-1 0-4 0,2 1 16 0,-1-1-16 15,-1 1 13-15,0-1 10 16,0-1-23-16,0 3 15 0,1 0-15 0,-1-1-3 15,1 2 0-15,-3-2 1 0,2 3 0 16,0 0 1-16,0 1-19 0,0 0 18 16,-2-1 2-16,2 1 2 0,1-1 15 15,0 0-2-15,-1 0-15 0,0-3 0 16,0 3 1-16,0-1 1 0,0 2 0 0,1-1 14 16,1-3-15-16,-2 2 2 15,3-1 0-15,-3 0-2 0,0-1 13 0,-2-1-14 16,1 2-3-16,-1 1-10 0,0-2 12 15,0 1 0-15,0 1 1 0,0 2 0 16,0 2 0-16,2-4-2 0,0 3-4 16,3 1 6-16,-2 0 3 0,-1-1-2 15,2 0-1-15,-2-1 0 0,0-2-3 16,0 3 0-16,0-3 3 0,2 1 26 16,-2 1-23-16,0-2 19 0,0 1-22 0,-2-3 17 15,2 1-17-15,-2 0 16 0,0-3-16 16,0 1 2-16,1 1 0 15,-1 0-1-15,2 0-1 0,-2-1 0 0,3 2 2 16,-3 2 12-16,2-2-12 0,-2 1 0 16,0-2 13-16,2 4-14 0,-1-1-1 15,1-3 19-15,0 2-19 0,0 1 0 16,2-1 2-16,1 2 14 0,0 1-12 16,-3-3 5-16,2 0-7 0,0-1-4 15,-2 0 2-15,0-1-3 0,4-1 3 0,-2-1 10 16,0 2-9-16,0-2-1 0,0 2 16 15,-1-1 3-15,1-3-19 0,3 3 13 16,-1-2 0-16,1 2 16 0,-3-4-17 16,2 4-11-16,4-2 11 0,-4-1 18 15,2 1-28-15,-2 2-1 0,4-4 1 16,-2 2 18-16,-2-2-8 0,1 3-11 16,2-3 16-16,-3 0-16 0,1 0 11 0,-3 0-9 15,0 3 19-15,1-3-6 16,-1 0-3-16,-4 0-13 0,1 0-16 0,-3 0 3 15,2 0 13-15,-2 0-2 0,0 0-17 16,0 0-4-16,0 0-12 0,2 1-49 16,2-1-68-16,0 4-12 0,4-4-50 15,2 0-146-15,2 0-259 0,-4 0-529 0,-58-5 1126 16</inkml:trace>
  <inkml:trace contextRef="#ctx0" brushRef="#br0" timeOffset="125230.5749">24344 2138 133 0,'0'0'502'0,"0"0"-189"0,0 0-115 15,0 0-41-15,0 0 2 0,0 0 1 0,0 0-27 16,0 0-45-16,-2 0-30 16,2 0 7-16,2 0 26 0,2 0 6 0,0 0-19 15,-4 0-39-15,4 0-7 0,-2 0 26 16,0-3 27-16,2 3-1 0,-2 0-55 15,0 0-16-15,-2 0 9 0,4-3 4 16,0 1 0-16,2 2-7 0,5-4 7 16,0 1-7-16,3-3-8 0,1 2-9 0,0-2 12 15,0 1-13-15,-1-3-1 0,4 0 19 16,-4 0-18-16,2 1 12 0,-2-4-9 16,-1 2 18-16,2-4 4 0,-2 2-23 15,-1-2 10-15,2-3-13 0,-2 1 0 16,-2-2 26-16,1 2 15 0,-2-3-41 15,-1 1-28-15,1-1-17 0,-1 1 45 16,-2 3 3-16,1-1 22 0,-1 5-25 16,-1-4-22-16,-1 3 6 0,2 0 13 15,0 1 3-15,-2-4-52 0,6 3 52 0,-4 0 19 16,0-1 62-16,2 0-78 0,-4 1-3 16,5-2 0-16,-2-1 16 0,-1 4 3 15,0-2 46-15,0 0-56 0,1 3 7 16,-3-2-16-16,3-2 13 0,-1 4-13 15,-2-3 0-15,3 3 32 0,-3 1-30 16,2-1-2-16,0-1-16 0,6 0-7 16,-6 1 23-16,2-3 1 0,-2 4 21 0,0-4-20 15,4 2-4-15,-4-1-18 0,0-2 17 16,0 4 6-16,-2-2-3 0,3 2 0 16,-5 0-29-16,2 1 29 0,1 1 29 15,-3 2 16-15,2-1-45 0,0 0-32 16,3-1 19-16,-3 0 13 0,2-1 48 15,0 0-48-15,6 0-23 0,-2 0 23 16,0 1 22-16,1-3-22 0,4 3-13 16,-5 0 0-16,-1 0 13 0,2-1 0 0,-3 3 4 15,-1 1-4-15,-1 0-12 0,0 0 2 16,-2 1 10-16,-2 1 1 0,3 2 1 16,-1-2-2-16,-1 0-19 0,1-1-7 15,0 3 4-15,0 0-7 0,0 0 1 16,2-2 27-16,3 2-1 0,2-2-1 15,-1 2-24-15,1-3 27 0,0 1 13 16,1 2-11-16,-1-1 14 0,1 1-16 0,2-3 0 16,-4 3-2-16,0 0-11 0,2 0-3 15,-4 0-13-15,0 0 13 0,0 0-10 16,1 0 13-16,2 0 1 0,-3 3 9 16,3-2 1-16,-5 4-23 0,5-1 12 15,0-4 12-15,-3 5 1 0,0 1 0 16,6-2 12-16,-4-1 5 0,-2 1-14 15,3 0-3-15,0-1 2 0,-3 1 1 0,3 0 20 16,-3 0-23-16,0 1 2 16,3-2-2-16,-2 2-11 0,-1-2 1 0,-2 2 10 15,4-1 3-15,-4 0-3 0,2-1-13 16,-2 3 13-16,0-4 19 0,-1 2-18 16,-1 1 11-16,3-3-11 0,-3 3 30 15,0-3 4-15,0 2-9 0,0 0-25 16,1-4-1-16,1 5 2 0,-2-1 0 15,3 1-2-15,-1-1-4 0,1 2 3 16,-1-1 0-16,0 2 1 0,2-2-13 16,2 0 29-16,-2 4-29 0,-2-2 13 0,2-1-3 15,-1 1 2-15,4 2 1 0,-3-1 1 16,3 3 19-16,-5-6-20 0,5 3 2 16,-3-1-5-16,1 0 3 0,-1 0 0 15,-2 1 3-15,5-1 16 0,-2 3-19 16,1-3-1-16,-2 0-1 0,4 1-16 15,-4 1 18-15,2-1 14 0,-1 0-14 16,-3 2-19-16,3-3 18 0,-3 4-1 0,1-4-27 16,-3 3 26-16,2-3-7 0,-2 0 10 15,0 1 0-15,3-1 0 0,-2 3 0 16,1 0 3-16,-2 1-3 0,2-1 0 16,0-1 0-16,1 4-2 0,2-2-4 15,-1-2 6-15,0 2 2 0,1 1-2 16,2 0 2-16,-3-1-1 0,3 0 19 15,-3-4-20-15,0 3 0 0,1 0-10 16,-2-2 8-16,-1-1 2 0,-2 1 0 0,0-2-2 16,0-1-13-16,-2 2 15 0,2-2 2 15,2 0 27-15,-4-1-26 0,2 2 16 16,0 0-19-16,-2 2 16 0,2-5 7 16,0 6-22-16,3-4 1 0,-3 4 17 15,3-3-19-15,-1 3 0 0,2 1 13 16,-1-1-12-16,1 2-1 0,0-2-1 15,4 0-12-15,-4 3 12 0,0-5 1 0,-2 1 0 16,4 2 1-16,-2-3-1 0,0 3 3 16,0-3 0-16,-1 2 0 0,2-4 0 15,-1 3 10-15,0-4-13 0,1 1 0 16,-1 1 0-16,1 1 13 0,0-1-1 16,-1-1-9-16,0-1-3 0,-2 2 0 15,4 1 0-15,-2-2 12 0,0-3-8 0,-2 3-4 16,1-2 1-16,0 0 0 15,-1-1 12-15,-2 0-11 0,0 0 14 0,0 0 3 16,3-2-3-16,-3 2-16 0,-2-2 0 16,2 0-48-16,1 0-35 0,1 1-17 15,1-1-6-15,-1 0-23 0,4 0-36 16,4 0-45-16,0 0-56 0,1 0-111 16,2 0-37-16,2 0-192 0,-6-1 40 15</inkml:trace>
  <inkml:trace contextRef="#ctx0" brushRef="#br0" timeOffset="126705.0772">26964 2185 275 0,'0'0'476'0,"0"0"-140"15,0 0-115-15,0 0-26 0,0 0-12 16,0 0-27-16,0 0-52 0,0 0-40 0,0 0-21 15,-5-1 2-15,10 1 17 16,-1 0 19-16,1 0 9 0,1 0-41 0,-2 0-46 16,2 0-3-16,0 0-28 0,6 0 28 15,0-4 29-15,5 2-3 0,0-2-23 16,0 0 17-16,-2-2-4 0,2 1-16 16,-3-2 26-16,2-2-4 0,-2-2-20 0,-1 0 24 15,0 1-25-15,0-4 22 0,-3 3 19 16,-1-2 10-16,-1-2-40 0,1-5 17 15,-1-1 55-15,-2 1-39 0,0-4-45 16,2 3-23-16,-2-1 20 0,0 1-30 16,0 1 20-16,0 3 26 0,1 2-2 15,0 1-11-15,1 1-29 0,-2 2 29 16,1 1 1-16,-1-2-1 0,0 4 0 0,3-1 0 16,-2 0-44-16,1 1 44 15,-2 1 1-15,0-3 1 0,3 0-4 0,0 3 18 16,-3-1-16-16,0-1 39 0,2-1-10 15,2 3-20-15,-2-3 8 0,0 1-17 16,3-1 19-16,-5 0-16 0,5 1 13 16,0-1-16-16,-1 3-3 0,0-3 0 15,4 0-36-15,-2 3 38 0,-2 2 1 16,2-4 52-16,-2 1-36 0,3 1-16 16,0 0 1-16,1-3-2 0,1 1-59 0,0-4 60 15,-2 6 17-15,-1 0 37 0,0-3-12 16,-2 1-39-16,-2 1 58 0,1-2-57 15,-1 1 24-15,1-3 9 0,-1 3-37 16,1-2 0-16,-1 1-29 0,-2-2 27 16,1 3 2-16,0-1-2 0,-3 5-47 15,0-2 12-15,0 5 37 0,-2-1 0 16,0 1-22-16,0 0-46 0,2 0 39 16,-4 2 28-16,2 0 0 0,0-2 0 15,4 1-1-15,-2-2 0 0,0 1-1 0,0 1 2 16,2 1-1-16,0-2 1 0,3 0-12 15,4 2 11-15,-2-2 2 0,3 0 2 16,2 0 0-16,-2 1-2 0,4 1 4 16,-2-3 6-16,1 2-10 0,0 1 0 15,0 0-12-15,0 0 8 0,-2 0 1 16,-1 0-29-16,0 0 0 0,-2 0 30 16,1 0 0-16,-2 4 0 0,-1-1-33 15,-1 3 35-15,1-3 2 0,-1 3-2 0,-1 0-14 16,3 1 13-16,-1 1 0 0,2 2 1 15,-2 1-1-15,0-1-1 0,3 4 0 16,2-1 1-16,-2 0-1 0,1 0 2 16,2 2-9-16,-2 1 22 0,2-3-7 15,-4-1-6-15,0 0-2 0,2-1 2 16,-2 0 0-16,-1 1-2 0,-1 0 2 16,3-2 1-16,-4 4 0 0,1 0 18 15,0 1-15-15,2-2-2 0,-2 2 27 0,2-2 0 16,-2 2 3-16,0-3-10 0,0 2-18 15,-1-2 12-15,2 1-13 0,-3-2 0 16,1 0 26-16,-1 0-3 0,0 2-26 16,1-2 45-16,0 0-43 0,-1 0 17 15,-2-1 10-15,2 2-29 0,2 0 0 16,-4-3 16-16,4 2 0 0,-1 1-16 0,-1 0-2 16,3-1 2-16,0 0 0 0,1 1 1 15,-1 0 0-15,0-1 1 0,-1-2 11 16,0 0-13-16,4 1-9 0,-4-3 9 15,0 2 36-15,-1-4-34 0,4 1-2 16,-5 1 13-16,3-3 0 0,-5 3-10 16,3-4-2-16,0 2 12 0,-3-2 3 15,-2 1-14-15,2-2-2 0,0 1-55 0,2-1-28 16,-2 0-39-16,0 2-10 16,0-4-13-16,0 2-56 0,-1 0-58 0,-1-2-104 15,-4 0-190-15,0 0-226 0</inkml:trace>
  <inkml:trace contextRef="#ctx0" brushRef="#br0" timeOffset="127400.1526">26543 2181 158 0,'0'0'199'0,"0"0"55"16,0 0-26-16,0 0-39 0,0 0-49 16,0 0-92-16,0 0-47 0,0 0 17 15,0 0 26-15,73 0-43 0,-55 3-2 0,10-3-11 16,13 5 12-16,11 2 0 16,17-2 26-16,5 0-6 0,7 2 1 0,1-6-20 15,9-1 0-15,8 0 0 0,2-1 37 16,3-6 60-16,0-1 65 0,0 1-33 15,-9-3 29-15,-2 1-45 0,-11 1-33 16,-5-4-4-16,-8 3 24 0,-5 1 32 16,-11-1-27-16,-15 4-51 0,-10-1-39 15,-11 2 7-15,-2 0 6 0,0 1 16 0,0-4-29 16,0 2-15-16,-5-1 0 0,-4 4 4 16,1-2-5-16,-5 2-1 0,0 2 0 15,-2 0-31-15,0-1-52 0,0 1-84 16,-4 0-110-16,-5 0-89 0,1 0-88 15,-3-2-269-15,1 0 106 0</inkml:trace>
  <inkml:trace contextRef="#ctx0" brushRef="#br0" timeOffset="128456.9715">23951 1796 241 0,'0'0'352'0,"0"0"-221"0,0 0-105 16,0 0 10-16,0 0 75 0,0 0 55 0,0 0-3 15,0 0-20-15,0 0-23 0,0 0-16 16,-4-7 1-16,6 7-1 0,2 0 9 16,0-3-9-16,1 1-23 0,0 2 10 15,-3 0-55-15,0-2 6 0,0 2 16 16,2 0 13-16,2-2 0 0,2-1-16 15,14 1-3-15,5-4-13 0,18 0-10 16,6 3-7-16,4-1-22 0,5-1 0 0,-5 2 1 16,3 3-1-16,-4-4-2 15,-3 3-40-15,-6 1-32 0,-5-5 3 0,-10 5-7 16,-6-2 7-16,-12 0 3 0,-2 2-3 16,-3 0 3-16,2 0 6 0,-5 0 17 15,-2-1 45-15,-2 1 35 0,0-2 40 16,-4 0 16-16,-5-2-91 0,0-2-33 15,-3-1-28-15,0-3-7 0,-6 0 38 16,-1 1-8-16,-2-1 34 0,0 1-28 0,-3 1 12 16,-2-1-61-16,4 1 65 0,-2 0-10 15,3 3 23-15,-1-1-16 0,8 2 18 16,0 2-9-16,8 2 10 0,4 0 36 16,2 0 26-16,0 0-62 0,6 0-68 15,6 0 68-15,2 4 35 0,8 5 79 16,7 6-4-16,9-1-32 0,-2 0 16 15,-6-3-3-15,-13-4-30 0,-6-3-38 16,-2 2-23-16,-1 1-13 0,-2-2-3 0,-4 1 15 16,-2-1-28-16,0 3 29 0,0-3-10 15,-12 4 10-15,-8 4 0 0,-9 2 16 16,-15 8 2-16,-6 0-18 0,3-1-67 16,9-4-37-16,18-6-48 0,0-1-72 15,7-2-206-15,3 0-163 0,-1-2-130 16</inkml:trace>
  <inkml:trace contextRef="#ctx0" brushRef="#br0" timeOffset="129457.5848">26070 1681 767 0,'0'0'655'16,"0"0"-369"-16,0 0-256 0,0 0 2 15,0 0 30-15,117-10 84 0,-62 7-3 16,4-5-65-16,-6 4-7 0,-10 3-19 0,-5-3-14 15,-2 2 21-15,-6 0-17 0,-6-1 3 16,-8 3-26-16,-3-2-16 0,4-1 14 16,2-1-4-16,-1 0 3 0,-4 0 0 15,-4 3 3-15,-3-3-16 0,2 2 36 16,-3 0-10-16,0-2-29 0,3 0-13 16,-3 3-6-16,5-3 3 0,-5 2 16 15,1 0-3-15,-3 2-10 0,-2 0 10 0,0-3-19 16,-2 3 22-16,0 0 22 15,0 0 11-15,0 0-11 0,-2-2-22 0,-4-1-70 16,-1 1 12-16,-1-1 16 0,-3-4-16 16,-2 2-3-16,1-1 35 0,-8 0-23 15,0 1 20-15,-4-2 10 0,-4 3-1 16,3-1 4-16,-1 4-10 0,2-2 24 16,6 3-24-16,3 0 23 0,2 0-30 15,7 0 11-15,-1 0-4 0,7 0 26 16,0 0-16-16,0 0 14 0,0 0-27 0,7 0 23 15,1 4 6-15,7 1 42 0,2 4 46 16,3-2-27-16,4 3-25 0,11 0 51 16,3-1 1-16,-4-1-1 0,-4-3-16 15,-9-1 22-15,-6 0-3 0,4 0 7 16,-5 2-62-16,6-3-33 0,-10 4 21 16,-4-6-7-16,-1 1-15 0,0 3-1 15,-5-5-19-15,0 0 3 0,0 2 16 16,0-2 2-16,-5 3 33 0,-2 1 13 0,-1 4-45 15,-2-1 15-15,-6 3-16 0,4 2 8 16,-5 2-10-16,-2 3-6 0,0-2-81 16,-1 5-106-16,0-1-45 0,0 0-108 15,-1 2-197-15,4-6-472 0,-4-1 414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14T03:37:01.05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438 8906 37 0,'0'0'106'0,"0"0"-40"0,0 0-46 16,0 0-20-16,0-3-2 0,0 3 2 0,0 0 4 15,0 0 75-15,0 0 172 16,0 0-80-16,0 0-86 0,0 0-52 0,0 0-7 16,0 0-21-16,0 0-1 0,0 0 0 15,0 0-1-15,0 0-3 0,0 0-3 16,0 0-23-16,0 0 24 0,0 0 2 15,0 0 4-15,0 0 23 0,0 0-21 16,0 0 53-16,0 0 0 0,0 0 7 16,0 0-34-16,0 0 7 0,0 0 14 0,0 0 6 15,0 0 6-15,0 0-6 0,0 0-21 16,0 0-31-16,0 0-1 0,0 0-1 16,0 0-3-16,0 0 2 0,0 0 3 15,0 0-3-15,0 0-2 0,0 0 2 16,0 0 22-16,0 0 0 0,0 0-22 15,0 0 3-15,0 0 25 0,0 0-25 16,0 0 19-16,0 0-20 0,0 0 26 0,0 0-6 16,0 0-21-16,0 0-1 0,0 0 0 15,0 0 1-15,0 0-5 0,0 0-31 16,0 0-33-16,0 0-7 0,0 0 12 16,0 0-5-16,0 0 5 0,0 0-13 15,0 0-39-15,0 0-46 0,0 0-20 16,0 0-14-16,0 0 20 0,0 0 19 15,0 0 47-15,0 0 39 0,0 0 13 16,0 0 0-16,0 0 31 0,0 0 22 0</inkml:trace>
  <inkml:trace contextRef="#ctx0" brushRef="#br0" timeOffset="4804.4617">6776 7933 53 0,'0'0'53'16,"0"0"6"-16,0 0-6 0,0 0 6 0,0 0 20 15,0 0 0-15,-2 0 7 0,2 0-5 16,0 0-76-16,-2 0-5 0,2 0 6 16,0 0 40-16,-2 0 99 0,2 0 72 15,0 0-61-15,0 0-12 0,0 0 25 16,0 0 38-16,0 0-21 0,0 0-27 15,-2 0 12-15,2 0-34 0,0 0-31 0,0 0-31 16,0 0-2-16,0 0-19 0,0 0-31 16,0 0-23-16,0 0-2 0,0 0 2 15,0 0 0-15,0 0 6 0,0 0 24 16,0 0-6-16,0 0-18 0,0 0 37 16,0 0-1-16,0 0 6 0,0 0 5 15,0 0 0-15,0 0 6 0,0 0-6 16,0 0 5-16,0 0-1 0,0 0-6 0,0 0 6 15,0 0-7-15,0 0-10 0,0 0-6 16,0 0-7-16,0 0-21 0,0 0 15 16,0 0-15-16,0 0 26 0,0 0 6 15,0 0-6-15,0 0 6 0,0 0-1 16,0 0-4-16,0 0-12 0,0 0-16 16,0 0-1-16,0 0-3 0,0 0-1 15,0 0 0-15,0 0-42 0,0 0 4 16,0 0 1-16,0 0 35 0,0 0 2 0,0 0 2 15,0 0-2-15,0 0-4 0,0 0-1 16,0 0-28-16,0 0 30 0,0 0-19 16,0 0 17-16,0 0-1 0,0 0 1 15,0 0 5-15,0 0 0 0,0 0 4 16,0 0 1-16,0 0 27 0,0 0-5 16,0 0 0-16,0 0-5 0,0 0-17 15,0 0 17-15,0 0-19 0,0 0 2 0,0 0 17 16,0 0-18-16,0 0-1 0,0 0-1 15,0 0-2-15,0 0-2 0,0 0-1 16,0 0-3-16,0 0-91 0,-2 0-21 16,2 0 47-16,-2 0-3 0,2 0-22 15,0 0-29-15,0 0-10 0,0 0 35 16,-2 2-81-16,2-2-188 0,0 2-226 16,0 0-343-16,0-2 174 0,6-6 711 0</inkml:trace>
  <inkml:trace contextRef="#ctx0" brushRef="#br0" timeOffset="5297.7939">6847 8420 37 0,'0'0'1014'0,"0"0"109"0,0 0-695 15,0 0-307-15,0 0-78 0,0 0 30 16,0 0 21-16,0 0 18 0,0 0-36 0,0 0-35 15,0 0-35-15,0 0 0 16,0 0 16-16,0 0-16 0,0 0 28 0,0 0-29 16,0 0 18-16,0 0-19 0,0 0-4 15,0 0-68-15,0 0-130 0,0 0-71 16,0 0-143-16,0 0-184 0,0 0-356 16,0 0 201-16,0 0 729 0</inkml:trace>
  <inkml:trace contextRef="#ctx0" brushRef="#br0" timeOffset="6851.7663">8236 7908 163 0,'0'0'105'16,"0"0"-39"-16,0 0 375 0,0 0-119 0,0 0-133 16,0 0-117-16,0 0-72 0,0 0-2 15,0 0 2-15,0 0-2 0,0-2-5 16,0 2 1-16,0 0-1 0,0 0-19 16,0 0 20-16,0 0-34 0,0 0-51 15,0 0-20-15,0 0-13 0,0 0-61 16,0 0-51-16,0 0-2 0,0 0 86 15,0 0 27-15</inkml:trace>
  <inkml:trace contextRef="#ctx0" brushRef="#br0" timeOffset="9162.5428">6734 7964 139 0,'0'0'138'15,"0"0"-46"-15,0 0 14 0,0 0 52 16,0 0 13-16,0 0-53 0,0 0-65 16,0 0-20-16,0 0 19 0,0-2 20 15,0 0 45-15,0 2 111 0,0-3-15 16,0 3-52-16,0 0-40 0,0 0 13 16,0-3-14-16,0 3-33 0,0-2-25 0,0 0 1 15,0 1-14-15,0 1-11 16,0 0-36-16,0-3-2 0,0 3-2 0,0-1-2 15,0 1 4-15,0 0 2 0,0 0 28 16,0 0 7-16,0 0 11 0,0 0 1 16,0 0-1-16,0 0 7 0,0 0 6 15,0 0 15-15,0 0 7 0,0 0 16 16,0 0 0-16,0 0-20 0,0 0-6 16,0 0-5-16,0 0-8 0,0 0 0 0,0 0-1 15,0 0-5-15,0 0-6 0,0 0-11 16,0 0-32-16,0 0 0 0,0 0-1 15,0 0-3-15,0 0 3 0,0 0-1 16,0 0 1-16,0 0-1 0,0 0-1 16,0 0-1-16,0 0-1 0,0 0-1 15,0 0-3-15,0 0 1 0,0 0 1 16,0 0 2-16,0 0-2 0,0 0 1 16,0 0 1-16,0 0 0 0,0 0 1 15,0 0-1-15,0 0 0 0,0 0 0 16,0 0 2-16,0 0 2 0,0 0 1 0,0 0-5 15,0 0 0-15,0 0 0 0,0 0 0 16,0 0-4-16,0 0-21 0,0 0-7 16,0 0 0-16,0 0-38 0,0 0-81 15,0 0-86-15,0 0-77 0,0 0-260 16,0 0-326-16,0 0-175 0,0 0 712 0</inkml:trace>
  <inkml:trace contextRef="#ctx0" brushRef="#br0" timeOffset="11475.9676">4260 7992 712 0,'0'0'511'0,"0"0"-160"16,0 0-183-16,0 0-103 0,0 0-65 16,0 0-3-16,0 0-48 0,0 0-27 15,0-2 1-15,0 2 19 0,0 0 6 16,0 0 7-16,0 0 12 0,0 0 1 15,0 0 27-15,0 0 3 0,0 0 0 16,0 0 0-16,0 0 0 0,0 0 2 16,0 0 2-16,0 0 2 0,0 0 20 0,0 0-24 15,0 0-6-15,0 0-27 0,0 0 0 16,0 0-45-16,0 0-33 0,0 0 0 16,0 0-40-16,0 0-40 0,0 0-33 15,0 0 79-15,0 0 60 0,0 0 32 16,0 0 7-16,0 0-7 0,0 0-7 15,0 0 45-15</inkml:trace>
  <inkml:trace contextRef="#ctx0" brushRef="#br0" timeOffset="17787.4491">4220 8157 44 0,'0'0'145'0,"0"0"244"16,0 0 38-16,0 0 17 15,0 0-19-15,0-1-88 0,0 1-44 0,-2 0-110 16,2 0-50-16,0 0-49 0,0 0-31 16,0 0-24-16,0 0 0 0,-2 0 7 15,2 0-1-15,0 0 0 0,0 0-11 16,0 0-1-16,0 0 0 0,0 0 5 15,0 0 11-15,0 0 18 0,0 0 5 16,0 0 0-16,-2 0 14 0,2 0 10 16,0 0 6-16,0 0-24 0,0 0-12 0,0 0 1 15,0 0-12-15,0 0-39 0,0 0-5 16,0 0-1-16,0 0 0 0,0 0 0 16,0 0-1-16,0 0-25 0,0 0-5 15,0 0-9-15,0 0-11 0,0 0-12 16,0 0-1-16,0 0-1 0,0 0 6 15,0 0 0-15,0 0-20 0,0 0-5 16,0 0-1-16,0 0-1 0,0 0-20 16,0 0-47-16,0 0-40 0,0 0-96 15,0 0-63-15,0 0-84 0,0 0-78 0,0 0-176 16,0 0 294-16</inkml:trace>
  <inkml:trace contextRef="#ctx0" brushRef="#br0" timeOffset="19258.4821">4398 8228 2523 0,'0'0'633'0,"0"0"-570"0,0 0-63 15,0 0-86-15,0 0 86 16,0 0 266-16,0 0 6 0,0 0-143 0,0 0-129 16,0 0-56-16,-2 0 56 0,2 0 11 15,0 0 40-15,0 1 0 0,0-1-16 16,0 0 6-16,0 0 15 0,0 0 31 16,0 0 18-16,0 0-3 0,0 0-25 15,0 0-28-15,0 0-8 0,0 0-16 16,0 0-8-16,0 0-13 0,0 0 1 15,0 0-5-15,0 0 0 0,0 0-17 16,0 0 13-16,0 0-17 0,0 0-2 0,0 0 19 16,0 0-19-16,0 0 19 15,0 0-14-15,0 0 13 0,0 0-13 0,0 0 14 16,0 0-14-16,0 0 18 0,0 0 0 16,0 0 3-16,0 0 0 0,0 0 0 15,0 0 0-15,0 0-3 0,0 0-2 16,0 0-2-16,0 0-28 0,0 0 1 15,0 0-1-15,0 0-5 0,0 0 4 16,0 0 4-16,0 0 10 0,0 0 17 0,0 0 1 16,0 0 1-16,0 0 1 0,0 0 2 15,0 0 1-15,0 0-4 0,0 0-5 16,0 0-34-16,0 0-9 0,0 0-4 16,0 0 1-16,0 0-5 0,0 0 0 15,0 0 5-15,0 0-11 0,0 0 13 16,0 0 12-16,0 0 4 0,0 0 6 15,0 0 1-15,0 0 24 0,0 0 2 16,0 0 2-16,0 0 1 0,0 0 1 0,0 0 1 16,0 0 17-16,0 0-1 0,0 0 1 15,0 0-22-15,0 0 0 0,0 0-49 16,0 0 6-16,0 0 0 0,0 0-6 16,0 0 4-16,0 0 0 0,0 0-23 15,0 0-22-15,0 0-27 0,0 0-12 0,0 0-14 16,0 0-39-16,0 0-34 0,0 2-33 15,0-2-44-15,0 0-68 0,0 0 35 16,0 0-54-16,0 0-48 0,0 0 204 16,0 0 79-16</inkml:trace>
  <inkml:trace contextRef="#ctx0" brushRef="#br0" timeOffset="31363.8169">4154 8111 44 0,'0'0'0'0</inkml:trace>
  <inkml:trace contextRef="#ctx0" brushRef="#br0" timeOffset="32315.7927">4173 8126 4 0,'0'0'132'0,"0"0"53"15,0 0 79-15,0 0-100 0,0 0-78 16,0 0-27-16,0 0 0 0,0 0 6 16,0 0-6-16,0 0-35 0,0 0-24 15,0 0-32-15,0 0 5 0,0 0-5 16,0 0 6-16,0 0 19 0,0 0 0 0,0 0-19 16,0 0 20-16,0 0-34 15,0 0 14-15,0 0 24 0,0 0 2 0,0 0 4 16,0 0 29-16,0 0-7 0,0 0 20 15,0 0 46-15,0 0-1 0,0 0-19 16,0 0-26-16,0 0-20 0,0 0-22 16,0 0-4-16,0 0 0 0,0 0-4 0,0 0 0 15,0 0 4-15,0 0 6 16,0 0 46-16,0 0 7 0,0 0-1 0,0 0-6 16,0 0-52-16,0 0-30 0,0 0-29 15,0 0 8-15,0 0-8 0,0 0 7 16,0 0-1-16,0 0 21 0,0 0 6 15,0 0 19-15,0 0-26 0,0 0 1 16,0 0-14-16,0 0-19 0,0 0-54 16,0 0-39-16,0-2-52 0,0 2 45 15,0 0 79-15,0 0 40 0,0 0 42 0,0 0-1 16,0 0 1-16,0 0 2 0,0 0-3 16,0 0-28-16,0 0-33 0,0 0-15 15</inkml:trace>
  <inkml:trace contextRef="#ctx0" brushRef="#br0" timeOffset="39836.669">6738 7900 238 0,'0'0'375'0,"0"0"-105"0,0 0-132 0,0 0-80 16,0 0-25-16,2 0 0 0,-2 0 6 15,0 0 39-15,0 0 85 0,0 0-1 16,0 0 13-16,0 0-54 0,0 0-51 15,0 0 19-15,0 0 7 0,0 0-15 16,0 0-18-16,0 0-38 0,0 0 0 16,0 0 18-16,0 0 32 0,0 0 0 15,0 0-8-15,0 0-13 0,0 0-11 0,0 0-7 16,0 0-30-16,0 0 19 16,0 0-21-16,0 0 0 0,0 0-4 0,0 0 0 15,0 0-134-15,-2 0-218 0,0 3-143 16,0-2-187-16,2 1-107 0,6-8 477 0</inkml:trace>
  <inkml:trace contextRef="#ctx0" brushRef="#br0" timeOffset="40032.7659">6738 7900 64 0</inkml:trace>
  <inkml:trace contextRef="#ctx0" brushRef="#br0" timeOffset="40048.7227">6738 7900 64 0,'-4'19'231'0,"4"-19"-231"0,-2 0-277 0</inkml:trace>
  <inkml:trace contextRef="#ctx0" brushRef="#br0" timeOffset="40499.5176">6740 7933 352 0,'0'0'329'0,"0"0"-151"0,0 0-34 16,0 0 52-16,0 0 104 0,0 0 16 16,0 0-131-16,0 0-105 0,0 0-80 15,0 0-63-15,0 0-14 0,0 0 37 16,0 0 40-16,0 0 57 0,0 0 13 16,0 0 45-16,0 0 35 0,0 0-25 15,0 0-19-15,0 0-21 0,0 0-12 16,0 0-25-16,0 0-5 0,0 0-1 15,0 0 13-15,0 0 15 0,0 0 12 0,0 0 6 16,0 0 5-16,0 0-3 0,0 0-5 16,0 0-29-16,0 0-29 0,0 0-27 15,0 0-6-15,0 0-22 0,0 0 24 16,0 0 2-16,0 0 2 0,0 0-4 16,0 0 1-16,0 0 1 0,0 0 2 15,0 0 0-15,0 0 2 0,0 0-2 16,0 0-4-16,0 0-53 0,-2 0-72 15,2 0-104-15,-2 0-60 0,0 0-114 0,0 2-42 16,0-2-101-16,0 0-158 16,-3 2 200-16,22-6 433 0</inkml:trace>
  <inkml:trace contextRef="#ctx0" brushRef="#br0" timeOffset="42142.6355">6670 7911 218 0,'0'0'422'0,"0"0"-251"0,0 0-132 15,0 0-35-15,0 0 42 0,0 0 33 16,0 0 19-16,0 0-26 0,0 0-39 0,-2 0-27 16,2 0 20-16,0 0 20 0,0 0 52 15,0 0 84-15,0 0 82 0,0 0-22 16,0 0-33-16,0 0-28 0,0 0-46 15,0 0-31-15,0 0-19 0,0 0 0 16,0 0-9-16,0 0 13 0,0 0 4 16,0 0 17-16,0 0-3 0,0 0-5 15,0 0-19-15,0 0-24 0,0 0-16 0,0 0-16 16,0 0-22-16,0 0-1 16,0 0-3-16,0 0-1 0,0 0-3 0,0 0-24 15,0 0 5-15,0 0 17 0,0 0 0 16,0 0-1-16,0 0 6 0,0 0 22 15,0 0 10-15,0 0 11 0,0 0 6 16,0 0-8-16,0 0-5 0,0 0-11 16,0 0-4-16,0 0-16 0,0 0-2 15,0 0-3-15,0 0-3 0,0 0-28 16,0 0 11-16,0 0-11 0,0 0 1 0,0 0-8 16,0 0-10-16,0 0-22 15,0 0-43-15,0 0 11 0,0 0 18 0,0 0 5 16,0 0 4-16,0 0 10 0,0 0 7 15,0 0 11-15,0 0-6 0,0 0-25 16,0 0-92-16,0 0-75 0,0 0-30 16,0 0-121-16,0 0-188 0,0 0-178 15,0 0 366-15,0 0 396 0</inkml:trace>
  <inkml:trace contextRef="#ctx0" brushRef="#br0" timeOffset="46951.3119">6770 7752 1140 0,'0'0'866'0,"0"0"-426"16,0 0-262-16,0 0-57 0,0 0 18 16,0 0 55-16,0 0-10 0,0 0-37 15,0 0-43-15,0 0-23 0,0 0-38 16,0 0-43-16,0 0-19 0,0 0-14 15,0 0 12-15,0 0 15 0,0 0-21 16,0 0 1-16,0 0-12 0,0 0-7 16,0 0-34-16,0 0-68 0,0 0-51 0,0 0-4 15,0 0-77-15,0 0-27 0,0 0-18 16,0 0-36-16,0 0 61 0,0 0 17 16,0 1-138-16,0 2 241 0,0-1 41 15,0 1 6-15,0 1 55 0</inkml:trace>
  <inkml:trace contextRef="#ctx0" brushRef="#br0" timeOffset="48278.7956">4301 8073 64 0,'0'0'692'0,"0"0"-692"0,0 0-66 15,0 0-356-15,0 0 185 0</inkml:trace>
  <inkml:trace contextRef="#ctx0" brushRef="#br0" timeOffset="48504.1033">4301 8073 688 0,'68'19'158'0,"-66"-21"-158"0,0 0-514 16,0 2 184-16</inkml:trace>
  <inkml:trace contextRef="#ctx0" brushRef="#br0" timeOffset="48672.9664">4462 8058 55 0,'0'0'0'0</inkml:trace>
  <inkml:trace contextRef="#ctx0" brushRef="#br0" timeOffset="48867.702">4462 8058 655 0,'42'11'928'0,"-42"-11"-793"0,0 0-135 0,0 0-213 15,0 0 64-15,0 0 110 0,0 0-144 16,0 0-500-16,0 0 232 0</inkml:trace>
  <inkml:trace contextRef="#ctx0" brushRef="#br0" timeOffset="49117.4997">4434 8090 479 0,'0'0'585'0,"0"0"-116"0,0 0-70 16,0 0-95-16,0 0-123 0,0 0-175 0,0 0-6 15,0 0-168-15,0 0-244 0,0 0-642 16,-16-14 500-16</inkml:trace>
  <inkml:trace contextRef="#ctx0" brushRef="#br0" timeOffset="50377.3329">4434 8090 541 0,'-137'3'975'0,"137"-3"-398"0,0 0-239 15,0 0-123-15,0 0-8 16,0 0 10-16,0 0-15 0,0 0-50 0,0-1-59 15,0 1-34-15,0 0-26 0,0 0-33 16,0 0 1-16,0 0-1 0,0 0 22 16,0 0 5-16,0 0 16 0,0 0-1 15,0 0-6-15,0 0-5 0,0 0 15 16,0 0-1-16,0 0-4 0,0 0-5 16,0-2-7-16,0 2 0 0,0 0-5 0,0 0 0 15,0 0 5-15,0 0-24 0,0 0 0 16,0 0-2-16,0 0-3 0,0 0-2 15,0 0-1-15,0 0 0 0,0 0 1 16,0 0 2-16,0 0 0 0,0 0 0 16,0 0-1-16,0 0-3 0,0 0-15 15,0 0 14-15,0 0-14 0,0 0 16 16,0 0 1-16,0 0-1 0,0 0 0 0,0 0 1 16,0 0-2-16,0 0-20 15,0 0-20-15,0 0-7 0,0 0 15 0,0 0 16 16,0 0 20-16,0 0 3 0,0 0 2 15,0 0-3-15,0 0 0 0,0 0 0 16,0 0-1-16,0 0 1 0,0 0 0 16,0 0-1-16,0 0 1 0,0 0 1 0,0 0 1 15,0 0 16-15,0 0-15 16,0 0 21-16,0 0-6 0,0 0 0 0,0 0-15 16,0 0-2-16,0 0 0 0,0 0 2 15,0 0-5-15,0 0 0 0,0 0-24 16,0 0-12-16,0 0-20 0,0 0-5 15,0 0 5-15,0 0 10 0,0 0 8 16,0 0 6-16,0 0 29 0,0 0-3 0,0 0 3 16,0 0-1-16,0 0-1 15,0 0-1-15,0 0-15 0,0 0 17 0,0 0-1 16,0 0-17-16,0 0 17 16,0 0-17-16,0 0 17 0,0 0-43 0,0 0-12 15,0 0 3-15,0 0 35 0,0 0 18 16,0 0 2-16,0 0 2 0,0 0 6 15,0 0 22-15,0 0-23 0,0 0 18 16,0 0-21-16,0 0-2 0,0 0-23 16,0 0-50-16,0 0 28 0,-3 0 39 15,1 0 1-15,2 0-1 0,-2 0 0 16,2 2 1-16,0-2-24 0,0 0 7 16,0 0 16-16,0 0 2 0,0 0 3 0,0 0-1 15,0 0 2-15,0 0 2 0,0 0 3 16,0 0 1-16,0 0 22 0,0 0-22 15,0 0-1-15,0 0 1 0,0 0-2 16,0 0-2-16,0 0-2 0,0 0-4 16,0 0-2-16,0 0 2 0,0 0 4 15,0 0 6-15,0 0 34 0,0 0-7 16,0 0 13-16,0 0-1 0,0 0 11 0,0 0-2 16,0 0-6-16,0 0-16 0,0 0-5 15,0 0-21-15,0 0-3 0,0 0 1 16,0 0-2-16,0 0-2 0,0 0 1 15,0 0 5-15,0 0 21 0,0 0 5 16,0 0 0-16,0 0-7 0,0 0 6 16,0 0 5-16,0 0 5 0,0 0-11 0,0 0 1 15,0 0-1-15,0 0-4 16,0 0-2-16,0 0 0 0,0 0-5 16,0 0-14-16,0 0-2 0,0 0-3 0,0 0-2 15,0 0-17-15,0 0 0 0,0 0 0 16,0 0-1-16,0 0-5 0,0 0 20 15,0 0 0-15,0 0 1 0,0 0 3 16,0 0-4-16,0 0-1 0,0 0-14 16,0 0 15-16,0 0 2 0,0 0 1 15,0 0 0-15,0 0-1 0,0 0 1 0,0 0 0 16,0 0 1-16,0 0-1 16,0 0 0-16,0 0 1 0,0 0 1 0,0 0 0 15,0 0-4-15,0 0 1 0,0 0-2 16,0 0 0-16,0 0-26 0,0 0-10 15,0 0-15-15,0 0-83 0,2 0-243 16,7 0-259-16,7 0-390 0,16-6 457 16,-2-2 167-16,-119 22-165 0</inkml:trace>
  <inkml:trace contextRef="#ctx0" brushRef="#br0" timeOffset="52033.1725">6849 7807 66 0,'0'0'106'16,"0"0"-27"-16,0 0-20 0,0 0-59 0,0 0-4 15,0 0-29-15,0 0-7 16,0 0 7-16,-2 0 0 0,2 0-13 0,0 0 13 16,0 0 26-16,0 0 3 0,0 0 4 15,0 0 0-15,0 0 4 0,0 0 29 16,0 0 40-16,0 0 118 0,0 0 79 16,0 0-39-16,0 0-61 0,0 0-39 15,0 0-14-15,0 0 13 0,0-3 32 16,0 3 32-16,0 0-28 0,0 0 88 15,0 0-98-15,0 0-100 0,0 0-56 0,0 0 0 16,-3 0 37-16,3 0 50 0,0 0-8 16,0 0-18-16,0 0-19 0,0 0 1 15,0 0-1-15,0 0 7 0,0 0 10 16,0 0 11-16,0 0 6 0,0 0-5 16,0 0-13-16,0 0 4 0,0 0 6 15,0 0-6-15,0 0-12 0,0 0-16 16,0 0-12-16,0 0-17 0,0 0-1 0,0 0-3 15,0 0-1-15,0 0-3 16,0 0-3-16,0 0-15 0,0 0 19 0,0 0 2 16,0 0 0-16,0 0 0 0,0 0 5 15,0 0 33-15,0 0 11 0,0 0-1 16,0 0 0-16,0 0-10 0,0 0-6 16,0 0-11-16,0 0-21 0,0 0-1 0,0 0-4 15,0 0 1-15,0 0-17 16,0 0-1-16,0 0 1 0,0 0 15 0,0 0-15 15,0 0 15-15,0 0-21 0,-2 0-5 16,2 0 0-16,0 0-11 0,0 0-6 16,0 0-2-16,0 0-5 0,0 0-6 15,0 0 5-15,0 0 6 0,0 0 17 16,0 0 28-16,0 0 6 0,0 0 0 16,0 0 6-16,0 0-1 0,0 0 19 15,0 0-20-15,0 0-1 0,0 0 3 0,0 0-4 16,0 0-2-16,0 0-2 0,0 0-4 15,0 0-46-15,0 0-65 0,0 0-13 16,0 0-15-16,0 0-25 0,0 0-16 16,0 0-70-16,0 0-37 0,-3 0-120 15,1 0-182-15,-2 0 68 0,2 0 236 16</inkml:trace>
  <inkml:trace contextRef="#ctx0" brushRef="#br0" timeOffset="56597.6607">6784 7952 112 0,'0'0'666'16,"0"0"-208"-16,0 0-101 0,0 0-99 16,0 0-48-16,0 0-2 0,0-2-8 0,0 2-59 15,0 0-38-15,0 0 0 0,0 0 16 16,-2 0 10-16,2 0 0 0,0 0 6 15,0 0-5-15,-2 0-17 0,2 0-11 16,0 0-12-16,0 0-3 0,-2 0-26 16,2 0-41-16,0 0-20 0,0 0-1 15,0 0 1-15,0 0 0 0,0 0 1 16,0 0-1-16,0 0-3 0,0 0-2 0,0 0-26 16,0 0-4-16,0 0-52 15,0 0-78-15,0 0-37 0,0 0-53 0,0 0-38 16,-2 0-191-16,2 0-253 0,0 0-387 15,2 0 614-15</inkml:trace>
  <inkml:trace contextRef="#ctx0" brushRef="#br0" timeOffset="76266.6417">8177 7820 35 0,'0'0'93'0,"-2"0"12"0,2-1 86 0,0 1 53 15,0 0-33-15,0 0-41 16,0 0-59-16,0 0 0 0,0 0-13 0,0 0 21 16,0 0-119-16,0-2 0 0,0 2 110 15,0 0 90-15,0 0-130 0,0 0-70 16,0 0-6-16,0 0-1 0,0 0 7 15,0 0 0-15,0-2 0 0,-2 2-2 16,2 0 2-16,0 0 4 0,0 0 3 16,0-3 31-16,0 3-12 0,0 0 37 15,0 0 26-15,0 0 7 0,0 0 3 0,0 0 1 16,0 0-6-16,0 0-8 16,0 0-13-16,0 0-6 0,0 0-6 0,0 0-19 15,0 0-38-15,0 0-2 0,0 0-2 16,0 0-2-16,0 0 0 0,0 0-2 15,0 0-20-15,0 0 20 0,0 0 2 16,0 0 0-16,0 0 2 0,0 0 2 16,0-1 0-16,0 1 0 0,0 0 0 0,0 0 0 15,0 0 2-15,0 0 2 0,0 0 0 16,0 0-2-16,0 0 2 0,0 0 0 16,0 0 0-16,0 0-2 0,0 0-2 15,0 0-2-15,0 0-36 0,0 0-31 16,0 0 0-16,0 0 7 0,0 0-26 15,0 0-32-15,-2 0-51 0,2-1-21 16,0-5-492-16,0 5 14 0,0 0 503 16,0 1 99-16,-2-3 60 0,2 1-238 0,0 0 50 15</inkml:trace>
  <inkml:trace contextRef="#ctx0" brushRef="#br0" timeOffset="76733.7391">8175 7758 2 0,'0'0'0'0,"0"0"0"0,0 0 0 16,0 0 2-16,0 0 1 0,0 0-3 0,0 0 0 15,0 0-5-15,0 0 3 16</inkml:trace>
  <inkml:trace contextRef="#ctx0" brushRef="#br0" timeOffset="104991.676">6821 8219 20 0,'0'0'764'0,"0"0"-227"16,0 0-129-16,0 0-101 0,0 0-36 16,0 0-17-16,0 0-72 0,0 0-19 0,0 0-52 15,0 0-46-15,0 0-61 0,0 0-4 16,0 0-35-16,0 0-6 0,0 0 5 16,0 0 34-16,0 0 2 0,0 0 4 15,0 0 26-15,0 0-7 0,0 0 1 16,0 0-24-16,0 0-28 0,0 0-101 15,0 0-76-15,0 0-159 0,0 0-84 16,0 0-193-16,0-1-258 0,0 2 560 0</inkml:trace>
  <inkml:trace contextRef="#ctx0" brushRef="#br0" timeOffset="110688.4525">6857 8320 1045 0,'0'0'1008'0,"0"0"-532"16,0 0-239-16,0 0-82 0,0 0 4 0,0 0 42 15,0 0 12-15,0 0-36 16,0 0-71-16,0 0-106 0,0 0-16 0,0 0-41 15,0 0 14-15,0 0 10 0,0 0 28 16,0 0 1-16,0 0 1 0,0 0 1 16,0 0-2-16,0 0-17 0,0 0-11 15,0 0-44-15,0 0-36 0,0 0-17 16,0 0-27-16,0 0-44 0,0 0-48 16,0 0-173-16,0 0-127 0,0 0-135 0,2 0-35 15,-4 0 452-15</inkml:trace>
  <inkml:trace contextRef="#ctx0" brushRef="#br0" timeOffset="114315.1977">8303 8090 57 0,'0'0'567'16,"0"0"-304"-16,0 0-184 0,0 0-55 16,0 0-24-16,0 0-6 0,0 0 1 15,-7 0-1-15,7 0-86 0,0 0-99 16,0 0-132-16,-2 0 112 0,2 0 79 16,0 0 108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28637-5D2F-487D-BD7F-5E8239E6982F}" type="datetimeFigureOut">
              <a:rPr lang="en-IN" smtClean="0"/>
              <a:t>14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E6A7C-38AB-4323-8D84-1065C3D7C3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94719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28637-5D2F-487D-BD7F-5E8239E6982F}" type="datetimeFigureOut">
              <a:rPr lang="en-IN" smtClean="0"/>
              <a:t>14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E6A7C-38AB-4323-8D84-1065C3D7C3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18916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28637-5D2F-487D-BD7F-5E8239E6982F}" type="datetimeFigureOut">
              <a:rPr lang="en-IN" smtClean="0"/>
              <a:t>14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E6A7C-38AB-4323-8D84-1065C3D7C3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22505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28637-5D2F-487D-BD7F-5E8239E6982F}" type="datetimeFigureOut">
              <a:rPr lang="en-IN" smtClean="0"/>
              <a:t>14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E6A7C-38AB-4323-8D84-1065C3D7C3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421850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28637-5D2F-487D-BD7F-5E8239E6982F}" type="datetimeFigureOut">
              <a:rPr lang="en-IN" smtClean="0"/>
              <a:t>14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E6A7C-38AB-4323-8D84-1065C3D7C3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633669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28637-5D2F-487D-BD7F-5E8239E6982F}" type="datetimeFigureOut">
              <a:rPr lang="en-IN" smtClean="0"/>
              <a:t>14-09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E6A7C-38AB-4323-8D84-1065C3D7C3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4859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28637-5D2F-487D-BD7F-5E8239E6982F}" type="datetimeFigureOut">
              <a:rPr lang="en-IN" smtClean="0"/>
              <a:t>14-09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E6A7C-38AB-4323-8D84-1065C3D7C3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024242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28637-5D2F-487D-BD7F-5E8239E6982F}" type="datetimeFigureOut">
              <a:rPr lang="en-IN" smtClean="0"/>
              <a:t>14-09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E6A7C-38AB-4323-8D84-1065C3D7C3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3889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28637-5D2F-487D-BD7F-5E8239E6982F}" type="datetimeFigureOut">
              <a:rPr lang="en-IN" smtClean="0"/>
              <a:t>14-09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E6A7C-38AB-4323-8D84-1065C3D7C3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59060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28637-5D2F-487D-BD7F-5E8239E6982F}" type="datetimeFigureOut">
              <a:rPr lang="en-IN" smtClean="0"/>
              <a:t>14-09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E6A7C-38AB-4323-8D84-1065C3D7C3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605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28637-5D2F-487D-BD7F-5E8239E6982F}" type="datetimeFigureOut">
              <a:rPr lang="en-IN" smtClean="0"/>
              <a:t>14-09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E6A7C-38AB-4323-8D84-1065C3D7C3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0294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528637-5D2F-487D-BD7F-5E8239E6982F}" type="datetimeFigureOut">
              <a:rPr lang="en-IN" smtClean="0"/>
              <a:t>14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8E6A7C-38AB-4323-8D84-1065C3D7C3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496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customXml" Target="../ink/ink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emf"/><Relationship Id="rId5" Type="http://schemas.openxmlformats.org/officeDocument/2006/relationships/customXml" Target="../ink/ink9.xml"/><Relationship Id="rId4" Type="http://schemas.openxmlformats.org/officeDocument/2006/relationships/image" Target="../media/image31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5.emf"/><Relationship Id="rId4" Type="http://schemas.openxmlformats.org/officeDocument/2006/relationships/image" Target="../media/image32.wmf"/><Relationship Id="rId9" Type="http://schemas.openxmlformats.org/officeDocument/2006/relationships/customXml" Target="../ink/ink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emf"/><Relationship Id="rId5" Type="http://schemas.openxmlformats.org/officeDocument/2006/relationships/customXml" Target="../ink/ink12.xml"/><Relationship Id="rId4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emf"/><Relationship Id="rId5" Type="http://schemas.openxmlformats.org/officeDocument/2006/relationships/customXml" Target="../ink/ink15.xml"/><Relationship Id="rId4" Type="http://schemas.openxmlformats.org/officeDocument/2006/relationships/image" Target="../media/image39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emf"/><Relationship Id="rId4" Type="http://schemas.openxmlformats.org/officeDocument/2006/relationships/customXml" Target="../ink/ink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emf"/><Relationship Id="rId5" Type="http://schemas.openxmlformats.org/officeDocument/2006/relationships/customXml" Target="../ink/ink19.xml"/><Relationship Id="rId4" Type="http://schemas.openxmlformats.org/officeDocument/2006/relationships/image" Target="../media/image42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21.xml"/><Relationship Id="rId3" Type="http://schemas.openxmlformats.org/officeDocument/2006/relationships/image" Target="../media/image45.png"/><Relationship Id="rId7" Type="http://schemas.openxmlformats.org/officeDocument/2006/relationships/image" Target="../media/image44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customXml" Target="../ink/ink20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19" Type="http://schemas.openxmlformats.org/officeDocument/2006/relationships/customXml" Target="../ink/ink2.xml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emf"/><Relationship Id="rId5" Type="http://schemas.openxmlformats.org/officeDocument/2006/relationships/customXml" Target="../ink/ink23.xml"/><Relationship Id="rId4" Type="http://schemas.openxmlformats.org/officeDocument/2006/relationships/image" Target="../media/image46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32.bin"/><Relationship Id="rId7" Type="http://schemas.openxmlformats.org/officeDocument/2006/relationships/customXml" Target="../ink/ink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35.bin"/><Relationship Id="rId7" Type="http://schemas.openxmlformats.org/officeDocument/2006/relationships/customXml" Target="../ink/ink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10" Type="http://schemas.openxmlformats.org/officeDocument/2006/relationships/image" Target="../media/image56.emf"/><Relationship Id="rId4" Type="http://schemas.openxmlformats.org/officeDocument/2006/relationships/image" Target="../media/image53.wmf"/><Relationship Id="rId9" Type="http://schemas.openxmlformats.org/officeDocument/2006/relationships/customXml" Target="../ink/ink2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8.xml"/><Relationship Id="rId3" Type="http://schemas.openxmlformats.org/officeDocument/2006/relationships/oleObject" Target="../embeddings/oleObject36.bin"/><Relationship Id="rId7" Type="http://schemas.openxmlformats.org/officeDocument/2006/relationships/image" Target="../media/image5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customXml" Target="../ink/ink27.xml"/><Relationship Id="rId5" Type="http://schemas.openxmlformats.org/officeDocument/2006/relationships/image" Target="../media/image58.png"/><Relationship Id="rId4" Type="http://schemas.openxmlformats.org/officeDocument/2006/relationships/image" Target="../media/image57.wmf"/><Relationship Id="rId9" Type="http://schemas.openxmlformats.org/officeDocument/2006/relationships/image" Target="../media/image5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ustomXml" Target="../ink/ink30.xml"/><Relationship Id="rId3" Type="http://schemas.openxmlformats.org/officeDocument/2006/relationships/image" Target="../media/image47.emf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customXml" Target="../ink/ink29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customXml" Target="../ink/ink32.xml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11" Type="http://schemas.openxmlformats.org/officeDocument/2006/relationships/customXml" Target="../ink/ink31.xml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33.xm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8.emf"/><Relationship Id="rId5" Type="http://schemas.openxmlformats.org/officeDocument/2006/relationships/customXml" Target="../ink/ink34.xml"/><Relationship Id="rId4" Type="http://schemas.openxmlformats.org/officeDocument/2006/relationships/image" Target="../media/image6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2.bin"/><Relationship Id="rId15" Type="http://schemas.openxmlformats.org/officeDocument/2006/relationships/customXml" Target="../ink/ink3.xml"/><Relationship Id="rId10" Type="http://schemas.openxmlformats.org/officeDocument/2006/relationships/image" Target="../media/image12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customXml" Target="../ink/ink4.xml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0.bin"/><Relationship Id="rId7" Type="http://schemas.openxmlformats.org/officeDocument/2006/relationships/customXml" Target="../ink/ink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customXml" Target="../ink/ink6.xml"/><Relationship Id="rId5" Type="http://schemas.openxmlformats.org/officeDocument/2006/relationships/image" Target="../media/image22.png"/><Relationship Id="rId4" Type="http://schemas.openxmlformats.org/officeDocument/2006/relationships/image" Target="../media/image21.wmf"/><Relationship Id="rId9" Type="http://schemas.openxmlformats.org/officeDocument/2006/relationships/image" Target="../media/image2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ependent </a:t>
            </a:r>
            <a:r>
              <a:rPr lang="en-US" dirty="0" smtClean="0"/>
              <a:t>sol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634436"/>
              </p:ext>
            </p:extLst>
          </p:nvPr>
        </p:nvGraphicFramePr>
        <p:xfrm>
          <a:off x="1115290" y="1565232"/>
          <a:ext cx="3299012" cy="78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r:id="rId3" imgW="1752600" imgH="419100" progId="">
                  <p:embed/>
                </p:oleObj>
              </mc:Choice>
              <mc:Fallback>
                <p:oleObj r:id="rId3" imgW="1752600" imgH="41910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290" y="1565232"/>
                        <a:ext cx="3299012" cy="788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731557"/>
              </p:ext>
            </p:extLst>
          </p:nvPr>
        </p:nvGraphicFramePr>
        <p:xfrm>
          <a:off x="1177095" y="2601860"/>
          <a:ext cx="878541" cy="80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r:id="rId5" imgW="469696" imgH="431613" progId="">
                  <p:embed/>
                </p:oleObj>
              </mc:Choice>
              <mc:Fallback>
                <p:oleObj r:id="rId5" imgW="469696" imgH="431613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095" y="2601860"/>
                        <a:ext cx="878541" cy="806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050182"/>
              </p:ext>
            </p:extLst>
          </p:nvPr>
        </p:nvGraphicFramePr>
        <p:xfrm>
          <a:off x="2570018" y="2612255"/>
          <a:ext cx="842682" cy="735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r:id="rId7" imgW="444307" imgH="393529" progId="">
                  <p:embed/>
                </p:oleObj>
              </mc:Choice>
              <mc:Fallback>
                <p:oleObj r:id="rId7" imgW="444307" imgH="393529" progId="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018" y="2612255"/>
                        <a:ext cx="842682" cy="7351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1" y="920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1" y="1623627"/>
            <a:ext cx="61747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;        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524001" y="21965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524001" y="31109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524000" y="3623877"/>
            <a:ext cx="31451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latin typeface="Arial" pitchFamily="34" charset="0"/>
                <a:ea typeface="Times New Roman" pitchFamily="18" charset="0"/>
                <a:cs typeface="Arial" pitchFamily="34" charset="0"/>
              </a:rPr>
              <a:t>   </a:t>
            </a: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77095" y="3900876"/>
            <a:ext cx="5240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w to convert the equation to T and X?</a:t>
            </a:r>
            <a:endParaRPr lang="en-IN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055636" y="5680364"/>
            <a:ext cx="4224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. Koch, Biophysics of Computation, 2004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1274760" y="1820160"/>
              <a:ext cx="6028200" cy="5097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272240" y="1813320"/>
                <a:ext cx="6040080" cy="52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381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(X,T) vs </a:t>
            </a:r>
            <a:r>
              <a:rPr lang="en-US" dirty="0" smtClean="0"/>
              <a:t>T </a:t>
            </a:r>
            <a:r>
              <a:rPr lang="en-US" dirty="0"/>
              <a:t>(for a given </a:t>
            </a:r>
            <a:r>
              <a:rPr lang="en-US" dirty="0" smtClean="0"/>
              <a:t>X)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3535" y="1942632"/>
            <a:ext cx="7398974" cy="46867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795164" y="4100945"/>
            <a:ext cx="1304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Koch 2004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319040" y="462600"/>
              <a:ext cx="9048600" cy="30628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15440" y="455040"/>
                <a:ext cx="9057600" cy="307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1495440" y="2790720"/>
              <a:ext cx="1494000" cy="4158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92920" y="2782080"/>
                <a:ext cx="1500480" cy="42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97224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oltage response to current step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438401" y="2438401"/>
          <a:ext cx="1886415" cy="40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r:id="rId3" imgW="1104900" imgH="241300" progId="">
                  <p:embed/>
                </p:oleObj>
              </mc:Choice>
              <mc:Fallback>
                <p:oleObj r:id="rId3" imgW="1104900" imgH="24130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438401"/>
                        <a:ext cx="1886415" cy="406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38401" y="3133725"/>
          <a:ext cx="3252441" cy="796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r:id="rId5" imgW="1905000" imgH="469900" progId="">
                  <p:embed/>
                </p:oleObj>
              </mc:Choice>
              <mc:Fallback>
                <p:oleObj r:id="rId5" imgW="1905000" imgH="4699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3133725"/>
                        <a:ext cx="3252441" cy="796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438401" y="4057650"/>
          <a:ext cx="2732049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r:id="rId7" imgW="1600200" imgH="393700" progId="">
                  <p:embed/>
                </p:oleObj>
              </mc:Choice>
              <mc:Fallback>
                <p:oleObj r:id="rId7" imgW="1600200" imgH="393700" progId="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4057650"/>
                        <a:ext cx="2732049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1" y="7392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16631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0" name="Ink 9"/>
              <p14:cNvContentPartPr/>
              <p14:nvPr/>
            </p14:nvContentPartPr>
            <p14:xfrm>
              <a:off x="4389120" y="1942920"/>
              <a:ext cx="4305600" cy="84312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80840" y="1936440"/>
                <a:ext cx="4318920" cy="85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92916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agation </a:t>
            </a:r>
            <a:r>
              <a:rPr lang="en-US" dirty="0" smtClean="0"/>
              <a:t>Velocity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inear cable equation does not admit any wave equation, due to dissipation of energy through the passive membrane. </a:t>
            </a:r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voltage-sensitive, nonlinear elements are sensitive, then we can have traveling waves as it happens in the axons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881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way of defining velocity is by tracking motion of the peak.</a:t>
            </a:r>
          </a:p>
          <a:p>
            <a:r>
              <a:rPr lang="en-US" dirty="0"/>
              <a:t>But a centroid gives uniform propagation velocity.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38400" y="3733800"/>
          <a:ext cx="2038352" cy="1828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3" imgW="1016000" imgH="914400" progId="">
                  <p:embed/>
                </p:oleObj>
              </mc:Choice>
              <mc:Fallback>
                <p:oleObj r:id="rId3" imgW="1016000" imgH="9144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2038352" cy="1828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522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calculate propagation velocity?</a:t>
            </a:r>
            <a:endParaRPr lang="en-IN" dirty="0"/>
          </a:p>
        </p:txBody>
      </p:sp>
      <p:sp>
        <p:nvSpPr>
          <p:cNvPr id="5" name="TextBox 4"/>
          <p:cNvSpPr txBox="1"/>
          <p:nvPr/>
        </p:nvSpPr>
        <p:spPr>
          <a:xfrm>
            <a:off x="1343891" y="2438400"/>
            <a:ext cx="93631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Cable equation does not allow traveling wave solution</a:t>
            </a:r>
          </a:p>
          <a:p>
            <a:endParaRPr lang="en-US" sz="2400" dirty="0"/>
          </a:p>
          <a:p>
            <a:r>
              <a:rPr lang="en-US" sz="2400" dirty="0" smtClean="0"/>
              <a:t>To obtain a traveling wave solution, V(X,T) must be of the form: V(</a:t>
            </a:r>
            <a:r>
              <a:rPr lang="en-US" sz="2400" dirty="0" err="1" smtClean="0">
                <a:latin typeface="Symbol" panose="05050102010706020507" pitchFamily="18" charset="2"/>
              </a:rPr>
              <a:t>w</a:t>
            </a:r>
            <a:r>
              <a:rPr lang="en-US" sz="2400" dirty="0" err="1" smtClean="0"/>
              <a:t>t</a:t>
            </a:r>
            <a:r>
              <a:rPr lang="en-US" sz="2400" dirty="0" smtClean="0"/>
              <a:t> – </a:t>
            </a:r>
            <a:r>
              <a:rPr lang="en-US" sz="2400" dirty="0" err="1" smtClean="0"/>
              <a:t>kX</a:t>
            </a:r>
            <a:r>
              <a:rPr lang="en-US" sz="2400" dirty="0" smtClean="0"/>
              <a:t>)</a:t>
            </a:r>
            <a:endParaRPr lang="en-IN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1328" y="4281055"/>
            <a:ext cx="4124325" cy="16764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749120" y="3587400"/>
              <a:ext cx="7356600" cy="3176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43000" y="3581640"/>
                <a:ext cx="7367040" cy="318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761760" y="3611880"/>
              <a:ext cx="9880200" cy="31424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52760" y="3608640"/>
                <a:ext cx="9894960" cy="314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2851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 #1: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1482436" y="2632364"/>
            <a:ext cx="3386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re is it at time t1?  x1</a:t>
            </a:r>
            <a:endParaRPr lang="en-IN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82436" y="3758706"/>
            <a:ext cx="3386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re is it at time t2?  x2</a:t>
            </a:r>
            <a:endParaRPr lang="en-IN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359998" y="4885048"/>
            <a:ext cx="3631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elocity = (x2 – x1)/(t2 – t1)</a:t>
            </a:r>
            <a:endParaRPr lang="en-IN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4239360" y="769680"/>
              <a:ext cx="7210800" cy="34837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34680" y="761400"/>
                <a:ext cx="7219800" cy="349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36549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 #1: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1482436" y="2632364"/>
            <a:ext cx="3386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re is it at time t1?  x1</a:t>
            </a:r>
            <a:endParaRPr lang="en-IN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482436" y="3758706"/>
            <a:ext cx="3386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re is it at time t2?  x2</a:t>
            </a:r>
            <a:endParaRPr lang="en-IN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260764" y="4821382"/>
            <a:ext cx="3631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elocity = (x2 – x1)/(t2 – t1)</a:t>
            </a:r>
            <a:endParaRPr lang="en-IN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0574" y="2319998"/>
            <a:ext cx="5318470" cy="32079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71855" y="5527964"/>
            <a:ext cx="44259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th Peak and Center of Gravity do not move</a:t>
            </a:r>
          </a:p>
          <a:p>
            <a:r>
              <a:rPr lang="en-US" dirty="0" smtClean="0"/>
              <a:t>Cannot define any “velocity”!!!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6995160" y="2823480"/>
              <a:ext cx="1666080" cy="210312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990840" y="2818080"/>
                <a:ext cx="1673280" cy="211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5810760" y="979560"/>
              <a:ext cx="3174120" cy="370224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05000" y="971280"/>
                <a:ext cx="3190320" cy="371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04472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 #2: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1482436" y="2632364"/>
            <a:ext cx="30715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en is it at x1?  t1</a:t>
            </a:r>
            <a:endParaRPr lang="en-IN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82436" y="3758706"/>
            <a:ext cx="2581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n is it at x2? t2</a:t>
            </a:r>
            <a:endParaRPr lang="en-IN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260764" y="4821382"/>
            <a:ext cx="3631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elocity = (x2 – x1)/(t2 – t1)</a:t>
            </a:r>
            <a:endParaRPr lang="en-IN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6172200" y="236520"/>
              <a:ext cx="2014920" cy="12481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66440" y="230400"/>
                <a:ext cx="2023200" cy="125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" name="Ink 6"/>
              <p14:cNvContentPartPr/>
              <p14:nvPr/>
            </p14:nvContentPartPr>
            <p14:xfrm>
              <a:off x="3138480" y="945720"/>
              <a:ext cx="8878680" cy="308736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33800" y="936000"/>
                <a:ext cx="8885880" cy="310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0882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 #2: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1482436" y="2632364"/>
            <a:ext cx="3332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en is it at x1? =  t1</a:t>
            </a:r>
            <a:endParaRPr lang="en-IN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82436" y="3758706"/>
            <a:ext cx="2804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n is it at x2? = t2</a:t>
            </a:r>
            <a:endParaRPr lang="en-IN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260764" y="4821382"/>
            <a:ext cx="3631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elocity = (x2 – x1)/(t2 – t1)</a:t>
            </a:r>
            <a:endParaRPr lang="en-IN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8576" y="385763"/>
            <a:ext cx="3914775" cy="26098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747163" y="4330127"/>
            <a:ext cx="52840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T</a:t>
            </a:r>
            <a:r>
              <a:rPr lang="en-US" sz="2400" baseline="-25000" dirty="0" err="1" smtClean="0"/>
              <a:t>peak</a:t>
            </a:r>
            <a:r>
              <a:rPr lang="en-US" sz="2400" dirty="0" smtClean="0"/>
              <a:t> as a function of X is too complicated</a:t>
            </a:r>
          </a:p>
          <a:p>
            <a:r>
              <a:rPr lang="en-US" sz="2400" dirty="0" smtClean="0"/>
              <a:t>Velocity will not be a constan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47163" y="3025202"/>
            <a:ext cx="528401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T</a:t>
            </a:r>
            <a:r>
              <a:rPr lang="en-US" sz="2400" baseline="-25000" dirty="0" err="1" smtClean="0"/>
              <a:t>peak</a:t>
            </a:r>
            <a:r>
              <a:rPr lang="en-US" sz="2400" dirty="0" smtClean="0"/>
              <a:t> as a function of X is too complicated</a:t>
            </a:r>
          </a:p>
          <a:p>
            <a:endParaRPr lang="en-US" dirty="0" smtClean="0"/>
          </a:p>
          <a:p>
            <a:r>
              <a:rPr lang="en-US" dirty="0" err="1" smtClean="0"/>
              <a:t>Vel</a:t>
            </a:r>
            <a:r>
              <a:rPr lang="en-US" dirty="0" smtClean="0"/>
              <a:t> = (x1 – x2)/(</a:t>
            </a:r>
            <a:r>
              <a:rPr lang="en-US" dirty="0" err="1"/>
              <a:t>T</a:t>
            </a:r>
            <a:r>
              <a:rPr lang="en-US" baseline="-25000" dirty="0" err="1"/>
              <a:t>peak</a:t>
            </a:r>
            <a:r>
              <a:rPr lang="en-US" baseline="-25000" dirty="0"/>
              <a:t> </a:t>
            </a:r>
            <a:r>
              <a:rPr lang="en-US" dirty="0" smtClean="0"/>
              <a:t>(x1) –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peak</a:t>
            </a:r>
            <a:r>
              <a:rPr lang="en-US" dirty="0" smtClean="0"/>
              <a:t>(x2)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37205" y="5505166"/>
            <a:ext cx="500246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s consider </a:t>
            </a:r>
            <a:r>
              <a:rPr lang="en-US" sz="2400" dirty="0" err="1" smtClean="0"/>
              <a:t>T</a:t>
            </a:r>
            <a:r>
              <a:rPr lang="en-US" sz="2400" baseline="-25000" dirty="0" err="1" smtClean="0"/>
              <a:t>centroid</a:t>
            </a:r>
            <a:r>
              <a:rPr lang="en-US" sz="2400" dirty="0" smtClean="0"/>
              <a:t> as a function of X </a:t>
            </a:r>
          </a:p>
          <a:p>
            <a:endParaRPr lang="en-US" dirty="0" smtClean="0"/>
          </a:p>
          <a:p>
            <a:r>
              <a:rPr lang="en-US" dirty="0" err="1" smtClean="0"/>
              <a:t>Vel</a:t>
            </a:r>
            <a:r>
              <a:rPr lang="en-US" dirty="0" smtClean="0"/>
              <a:t> = (x1 – x2)/(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entroid</a:t>
            </a:r>
            <a:r>
              <a:rPr lang="en-US" baseline="-25000" dirty="0" smtClean="0"/>
              <a:t> </a:t>
            </a:r>
            <a:r>
              <a:rPr lang="en-US" dirty="0" smtClean="0"/>
              <a:t>(x1) –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entroid</a:t>
            </a:r>
            <a:r>
              <a:rPr lang="en-US" dirty="0" smtClean="0"/>
              <a:t>(x2)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6"/>
              <p14:cNvContentPartPr/>
              <p14:nvPr/>
            </p14:nvContentPartPr>
            <p14:xfrm>
              <a:off x="7780320" y="950760"/>
              <a:ext cx="1274400" cy="19112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74560" y="946080"/>
                <a:ext cx="1283040" cy="192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1" name="Ink 10"/>
              <p14:cNvContentPartPr/>
              <p14:nvPr/>
            </p14:nvContentPartPr>
            <p14:xfrm>
              <a:off x="2743560" y="209160"/>
              <a:ext cx="8385120" cy="648036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40680" y="201600"/>
                <a:ext cx="8390520" cy="6491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8177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-coordinate of the Centroid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7260" y="2360467"/>
            <a:ext cx="4156616" cy="291811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10964"/>
              </p:ext>
            </p:extLst>
          </p:nvPr>
        </p:nvGraphicFramePr>
        <p:xfrm>
          <a:off x="2369127" y="3096492"/>
          <a:ext cx="2038352" cy="1828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r:id="rId4" imgW="1016000" imgH="914400" progId="">
                  <p:embed/>
                </p:oleObj>
              </mc:Choice>
              <mc:Fallback>
                <p:oleObj r:id="rId4" imgW="1016000" imgH="9144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127" y="3096492"/>
                        <a:ext cx="2038352" cy="1828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3349800" y="3123360"/>
              <a:ext cx="7407360" cy="15166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344760" y="3118680"/>
                <a:ext cx="7420320" cy="152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7653240" y="3632400"/>
              <a:ext cx="2737440" cy="5972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49640" y="3628440"/>
                <a:ext cx="2748600" cy="61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0941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ependent solution (dimensionless form)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1" y="920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1" y="1623627"/>
            <a:ext cx="61747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;        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524001" y="21965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524001" y="31109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524000" y="3623877"/>
            <a:ext cx="31451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latin typeface="Arial" pitchFamily="34" charset="0"/>
                <a:ea typeface="Times New Roman" pitchFamily="18" charset="0"/>
                <a:cs typeface="Arial" pitchFamily="34" charset="0"/>
              </a:rPr>
              <a:t>   </a:t>
            </a:r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99138"/>
              </p:ext>
            </p:extLst>
          </p:nvPr>
        </p:nvGraphicFramePr>
        <p:xfrm>
          <a:off x="1851556" y="1969571"/>
          <a:ext cx="22494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3" imgW="1193760" imgH="241200" progId="Equation.3">
                  <p:embed/>
                </p:oleObj>
              </mc:Choice>
              <mc:Fallback>
                <p:oleObj name="Equation" r:id="rId3" imgW="1193760" imgH="2412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1556" y="1969571"/>
                        <a:ext cx="22494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828239"/>
              </p:ext>
            </p:extLst>
          </p:nvPr>
        </p:nvGraphicFramePr>
        <p:xfrm>
          <a:off x="9318775" y="2894865"/>
          <a:ext cx="21050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5" imgW="1117440" imgH="228600" progId="Equation.3">
                  <p:embed/>
                </p:oleObj>
              </mc:Choice>
              <mc:Fallback>
                <p:oleObj name="Equation" r:id="rId5" imgW="1117440" imgH="22860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18775" y="2894865"/>
                        <a:ext cx="210502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801919" y="1734919"/>
            <a:ext cx="3008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Q(</a:t>
            </a:r>
            <a:r>
              <a:rPr lang="en-US" sz="2400" dirty="0" err="1" smtClean="0"/>
              <a:t>x,t</a:t>
            </a:r>
            <a:r>
              <a:rPr lang="en-US" sz="2400" dirty="0" smtClean="0"/>
              <a:t>) = charge passing</a:t>
            </a:r>
          </a:p>
          <a:p>
            <a:r>
              <a:rPr lang="en-US" sz="2400" dirty="0" smtClean="0"/>
              <a:t> through [0,x) and [0,t)</a:t>
            </a:r>
            <a:endParaRPr lang="en-IN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98973"/>
              </p:ext>
            </p:extLst>
          </p:nvPr>
        </p:nvGraphicFramePr>
        <p:xfrm>
          <a:off x="5090892" y="3492888"/>
          <a:ext cx="29162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7" imgW="1587240" imgH="444240" progId="Equation.3">
                  <p:embed/>
                </p:oleObj>
              </mc:Choice>
              <mc:Fallback>
                <p:oleObj name="Equation" r:id="rId7" imgW="1587240" imgH="44424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0892" y="3492888"/>
                        <a:ext cx="2916238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941013"/>
              </p:ext>
            </p:extLst>
          </p:nvPr>
        </p:nvGraphicFramePr>
        <p:xfrm>
          <a:off x="838200" y="2968754"/>
          <a:ext cx="28225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9" imgW="1536480" imgH="406080" progId="Equation.3">
                  <p:embed/>
                </p:oleObj>
              </mc:Choice>
              <mc:Fallback>
                <p:oleObj name="Equation" r:id="rId9" imgW="1536480" imgH="40608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2968754"/>
                        <a:ext cx="282257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7102"/>
              </p:ext>
            </p:extLst>
          </p:nvPr>
        </p:nvGraphicFramePr>
        <p:xfrm>
          <a:off x="763375" y="4044437"/>
          <a:ext cx="18907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1" imgW="1028520" imgH="419040" progId="Equation.3">
                  <p:embed/>
                </p:oleObj>
              </mc:Choice>
              <mc:Fallback>
                <p:oleObj name="Equation" r:id="rId11" imgW="1028520" imgH="41904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3375" y="4044437"/>
                        <a:ext cx="1890713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9437866" y="3406255"/>
          <a:ext cx="22637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3" imgW="1231560" imgH="419040" progId="Equation.3">
                  <p:embed/>
                </p:oleObj>
              </mc:Choice>
              <mc:Fallback>
                <p:oleObj name="Equation" r:id="rId13" imgW="1231560" imgH="41904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37866" y="3406255"/>
                        <a:ext cx="2263775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62098"/>
              </p:ext>
            </p:extLst>
          </p:nvPr>
        </p:nvGraphicFramePr>
        <p:xfrm>
          <a:off x="8787505" y="4476630"/>
          <a:ext cx="31734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15" imgW="1726920" imgH="457200" progId="Equation.3">
                  <p:embed/>
                </p:oleObj>
              </mc:Choice>
              <mc:Fallback>
                <p:oleObj name="Equation" r:id="rId15" imgW="1726920" imgH="45720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87505" y="4476630"/>
                        <a:ext cx="3173412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519362"/>
              </p:ext>
            </p:extLst>
          </p:nvPr>
        </p:nvGraphicFramePr>
        <p:xfrm>
          <a:off x="8879066" y="5616857"/>
          <a:ext cx="28225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7" imgW="1536480" imgH="431640" progId="Equation.3">
                  <p:embed/>
                </p:oleObj>
              </mc:Choice>
              <mc:Fallback>
                <p:oleObj name="Equation" r:id="rId17" imgW="1536480" imgH="431640" progId="Equation.3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79066" y="5616857"/>
                        <a:ext cx="282257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8268847" y="1781395"/>
            <a:ext cx="13855" cy="425160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851556" y="6123709"/>
            <a:ext cx="4933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Tuckwell</a:t>
            </a:r>
            <a:r>
              <a:rPr lang="en-US" dirty="0" smtClean="0"/>
              <a:t>, Intro to Theoretical Neurobiology, 1988)</a:t>
            </a:r>
            <a:endParaRPr lang="en-IN" dirty="0"/>
          </a:p>
        </p:txBody>
      </p:sp>
      <p:sp>
        <p:nvSpPr>
          <p:cNvPr id="5" name="TextBox 4"/>
          <p:cNvSpPr txBox="1"/>
          <p:nvPr/>
        </p:nvSpPr>
        <p:spPr>
          <a:xfrm>
            <a:off x="9225731" y="1221723"/>
            <a:ext cx="26880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I</a:t>
            </a:r>
            <a:r>
              <a:rPr lang="en-US" sz="2400" baseline="-25000" dirty="0" err="1" smtClean="0"/>
              <a:t>inj</a:t>
            </a:r>
            <a:r>
              <a:rPr lang="en-US" sz="2400" dirty="0" smtClean="0"/>
              <a:t> = Current density</a:t>
            </a:r>
            <a:endParaRPr lang="en-IN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6" name="Ink 5"/>
              <p14:cNvContentPartPr/>
              <p14:nvPr/>
            </p14:nvContentPartPr>
            <p14:xfrm>
              <a:off x="1101240" y="970560"/>
              <a:ext cx="9936720" cy="52596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091520" y="964440"/>
                <a:ext cx="9956880" cy="527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241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er delay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0107" y="2401968"/>
            <a:ext cx="5713820" cy="399883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4141440" y="3149640"/>
              <a:ext cx="3137760" cy="2038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36400" y="3143880"/>
                <a:ext cx="3149640" cy="205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4228560" y="3304440"/>
              <a:ext cx="3036240" cy="33969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22080" y="3295800"/>
                <a:ext cx="3052440" cy="341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06854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ansfer </a:t>
            </a:r>
            <a:r>
              <a:rPr lang="en-US" dirty="0" smtClean="0"/>
              <a:t>del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fer delay is the difference in centroid of induced voltage at y, and the centroid of injected current at ‘x’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Input or local delay:</a:t>
            </a:r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77623"/>
              </p:ext>
            </p:extLst>
          </p:nvPr>
        </p:nvGraphicFramePr>
        <p:xfrm>
          <a:off x="2327563" y="3822194"/>
          <a:ext cx="2590801" cy="52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r:id="rId3" imgW="1256755" imgH="253890" progId="">
                  <p:embed/>
                </p:oleObj>
              </mc:Choice>
              <mc:Fallback>
                <p:oleObj r:id="rId3" imgW="1256755" imgH="25389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563" y="3822194"/>
                        <a:ext cx="2590801" cy="52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514600" y="4419600"/>
          <a:ext cx="151790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r:id="rId5" imgW="787400" imgH="241300" progId="">
                  <p:embed/>
                </p:oleObj>
              </mc:Choice>
              <mc:Fallback>
                <p:oleObj r:id="rId5" imgW="787400" imgH="2413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1517904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" name="Ink 7"/>
              <p14:cNvContentPartPr/>
              <p14:nvPr/>
            </p14:nvContentPartPr>
            <p14:xfrm>
              <a:off x="2761920" y="2305080"/>
              <a:ext cx="7759440" cy="262152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759040" y="2298960"/>
                <a:ext cx="7770240" cy="263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608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y 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err="1" smtClean="0"/>
              <a:t>D</a:t>
            </a:r>
            <a:r>
              <a:rPr lang="en-US" baseline="-25000" dirty="0" err="1" smtClean="0"/>
              <a:t>xy</a:t>
            </a:r>
            <a:r>
              <a:rPr lang="en-US" dirty="0" smtClean="0"/>
              <a:t> is </a:t>
            </a:r>
            <a:r>
              <a:rPr lang="en-US" dirty="0"/>
              <a:t>always positive and is independent of the shape of the transient input current.</a:t>
            </a:r>
          </a:p>
          <a:p>
            <a:pPr lvl="0"/>
            <a:r>
              <a:rPr lang="en-US" dirty="0"/>
              <a:t>It is the property of the cable and not of the input </a:t>
            </a:r>
            <a:r>
              <a:rPr lang="en-US" dirty="0" smtClean="0"/>
              <a:t>waveform</a:t>
            </a:r>
            <a:endParaRPr lang="en-US" dirty="0"/>
          </a:p>
          <a:p>
            <a:r>
              <a:rPr lang="en-US" dirty="0"/>
              <a:t>No matter what the electrical structure of the cable, the transfer delay is symmetric.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514600" y="4876800"/>
          <a:ext cx="11704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3" imgW="609336" imgH="241195" progId="">
                  <p:embed/>
                </p:oleObj>
              </mc:Choice>
              <mc:Fallback>
                <p:oleObj r:id="rId3" imgW="609336" imgH="241195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117043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43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71147"/>
            <a:ext cx="10515600" cy="1010598"/>
          </a:xfrm>
        </p:spPr>
        <p:txBody>
          <a:bodyPr/>
          <a:lstStyle/>
          <a:p>
            <a:r>
              <a:rPr lang="en-US" dirty="0" err="1"/>
              <a:t>Isopotential</a:t>
            </a:r>
            <a:r>
              <a:rPr lang="en-US" dirty="0"/>
              <a:t> neuron – membrane patch:</a:t>
            </a:r>
          </a:p>
          <a:p>
            <a:endParaRPr lang="en-US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02810"/>
              </p:ext>
            </p:extLst>
          </p:nvPr>
        </p:nvGraphicFramePr>
        <p:xfrm>
          <a:off x="2646217" y="2881745"/>
          <a:ext cx="1579413" cy="66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r:id="rId3" imgW="545863" imgH="228501" progId="">
                  <p:embed/>
                </p:oleObj>
              </mc:Choice>
              <mc:Fallback>
                <p:oleObj r:id="rId3" imgW="545863" imgH="228501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217" y="2881745"/>
                        <a:ext cx="1579413" cy="6650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6693" y="2535382"/>
            <a:ext cx="4591050" cy="30194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2735" y="4384099"/>
            <a:ext cx="5286375" cy="17811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4731" y="3862655"/>
            <a:ext cx="5856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Iso</a:t>
            </a:r>
            <a:r>
              <a:rPr lang="en-US" sz="2400" dirty="0" smtClean="0"/>
              <a:t>-potential Condition </a:t>
            </a:r>
            <a:r>
              <a:rPr lang="en-US" sz="2400" dirty="0" smtClean="0">
                <a:sym typeface="Wingdings" panose="05000000000000000000" pitchFamily="2" charset="2"/>
              </a:rPr>
              <a:t> axial resistance = 0</a:t>
            </a:r>
            <a:endParaRPr lang="en-IN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8"/>
              <p14:cNvContentPartPr/>
              <p14:nvPr/>
            </p14:nvContentPartPr>
            <p14:xfrm>
              <a:off x="8342640" y="4324320"/>
              <a:ext cx="3190320" cy="9964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338320" y="4320360"/>
                <a:ext cx="3200760" cy="10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0" name="Ink 9"/>
              <p14:cNvContentPartPr/>
              <p14:nvPr/>
            </p14:nvContentPartPr>
            <p14:xfrm>
              <a:off x="3099960" y="3628440"/>
              <a:ext cx="8435520" cy="191736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094200" y="3622320"/>
                <a:ext cx="8452080" cy="193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59091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fr-FR" dirty="0" err="1"/>
              <a:t>Infinite</a:t>
            </a:r>
            <a:r>
              <a:rPr lang="fr-FR" dirty="0"/>
              <a:t> or semi-</a:t>
            </a:r>
            <a:r>
              <a:rPr lang="fr-FR" dirty="0" err="1"/>
              <a:t>infinite</a:t>
            </a:r>
            <a:r>
              <a:rPr lang="fr-FR" dirty="0"/>
              <a:t> </a:t>
            </a:r>
            <a:r>
              <a:rPr lang="fr-FR" dirty="0" err="1"/>
              <a:t>cable</a:t>
            </a:r>
            <a:r>
              <a:rPr lang="fr-FR" dirty="0"/>
              <a:t>: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097641"/>
              </p:ext>
            </p:extLst>
          </p:nvPr>
        </p:nvGraphicFramePr>
        <p:xfrm>
          <a:off x="1268567" y="3205956"/>
          <a:ext cx="2366614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567" y="3205956"/>
                        <a:ext cx="2366614" cy="1590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3567" y="2871788"/>
            <a:ext cx="5819775" cy="33051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5801400" y="3727800"/>
              <a:ext cx="4543560" cy="11095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796720" y="3722040"/>
                <a:ext cx="4552200" cy="111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9" name="Ink 8"/>
              <p14:cNvContentPartPr/>
              <p14:nvPr/>
            </p14:nvContentPartPr>
            <p14:xfrm>
              <a:off x="3296160" y="3101400"/>
              <a:ext cx="3167280" cy="164412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288240" y="3095280"/>
                <a:ext cx="3183840" cy="1658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90125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48848"/>
          </a:xfrm>
        </p:spPr>
        <p:txBody>
          <a:bodyPr/>
          <a:lstStyle/>
          <a:p>
            <a:r>
              <a:rPr lang="en-US" dirty="0" smtClean="0"/>
              <a:t>If </a:t>
            </a:r>
            <a:r>
              <a:rPr lang="en-US" dirty="0"/>
              <a:t>the current is injected at x and the voltage is recorded at y,  the two centroids are displaced by,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4252" y="2841528"/>
            <a:ext cx="4756766" cy="332903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918310"/>
              </p:ext>
            </p:extLst>
          </p:nvPr>
        </p:nvGraphicFramePr>
        <p:xfrm>
          <a:off x="1524001" y="3709410"/>
          <a:ext cx="2923866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4" imgW="1320480" imgH="393480" progId="Equation.3">
                  <p:embed/>
                </p:oleObj>
              </mc:Choice>
              <mc:Fallback>
                <p:oleObj name="Equation" r:id="rId4" imgW="13204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1" y="3709410"/>
                        <a:ext cx="2923866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1800720" y="3852360"/>
              <a:ext cx="7750800" cy="17629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98200" y="3846960"/>
                <a:ext cx="7758720" cy="177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2295000" y="3915360"/>
              <a:ext cx="6479280" cy="178740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288520" y="3912840"/>
                <a:ext cx="6493680" cy="179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199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agation velocity is proportional to </a:t>
            </a:r>
            <a:r>
              <a:rPr lang="en-US" dirty="0" err="1" smtClean="0"/>
              <a:t>sqrt</a:t>
            </a:r>
            <a:r>
              <a:rPr lang="en-US" dirty="0" smtClean="0"/>
              <a:t>(diamete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pagation delay in difference between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centroids </a:t>
            </a:r>
            <a:r>
              <a:rPr lang="en-US" dirty="0"/>
              <a:t>of voltage at x and y:</a:t>
            </a:r>
          </a:p>
          <a:p>
            <a:endParaRPr lang="en-US" dirty="0" smtClean="0"/>
          </a:p>
          <a:p>
            <a:r>
              <a:rPr lang="en-US" dirty="0"/>
              <a:t>For an infinite cable,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527852" y="2753140"/>
          <a:ext cx="2584175" cy="44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r:id="rId3" imgW="1485255" imgH="253890" progId="">
                  <p:embed/>
                </p:oleObj>
              </mc:Choice>
              <mc:Fallback>
                <p:oleObj r:id="rId3" imgW="1485255" imgH="25389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852" y="2753140"/>
                        <a:ext cx="2584175" cy="447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14601" y="3962400"/>
          <a:ext cx="1922991" cy="68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r:id="rId5" imgW="1091726" imgH="393529" progId="">
                  <p:embed/>
                </p:oleObj>
              </mc:Choice>
              <mc:Fallback>
                <p:oleObj r:id="rId5" imgW="1091726" imgH="393529" progId="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3962400"/>
                        <a:ext cx="1922991" cy="68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514600" y="4810126"/>
          <a:ext cx="354499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r:id="rId7" imgW="2019300" imgH="431800" progId="">
                  <p:embed/>
                </p:oleObj>
              </mc:Choice>
              <mc:Fallback>
                <p:oleObj r:id="rId7" imgW="2019300" imgH="4318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10126"/>
                        <a:ext cx="354499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8916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0" y="1595052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320753"/>
              </p:ext>
            </p:extLst>
          </p:nvPr>
        </p:nvGraphicFramePr>
        <p:xfrm>
          <a:off x="3310350" y="5852319"/>
          <a:ext cx="1953491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9" imgW="609480" imgH="228600" progId="Equation.3">
                  <p:embed/>
                </p:oleObj>
              </mc:Choice>
              <mc:Fallback>
                <p:oleObj name="Equation" r:id="rId9" imgW="609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0350" y="5852319"/>
                        <a:ext cx="1953491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2" name="Ink 11"/>
              <p14:cNvContentPartPr/>
              <p14:nvPr/>
            </p14:nvContentPartPr>
            <p14:xfrm>
              <a:off x="1433520" y="4381920"/>
              <a:ext cx="6369840" cy="203112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427760" y="4375440"/>
                <a:ext cx="6383520" cy="204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3" name="Ink 12"/>
              <p14:cNvContentPartPr/>
              <p14:nvPr/>
            </p14:nvContentPartPr>
            <p14:xfrm>
              <a:off x="2930760" y="1815120"/>
              <a:ext cx="7739280" cy="469908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928240" y="1806120"/>
                <a:ext cx="7746840" cy="471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82299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tmental Modeling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5817" y="1690688"/>
            <a:ext cx="4738255" cy="473825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2489760" y="4404960"/>
              <a:ext cx="5063760" cy="1512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482920" y="4399200"/>
                <a:ext cx="5076000" cy="152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9101880" y="660600"/>
              <a:ext cx="3034440" cy="5830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097200" y="653040"/>
                <a:ext cx="3051720" cy="584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5402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-dependent solution (dimensionless form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115290" y="1565232"/>
          <a:ext cx="3299012" cy="78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r:id="rId3" imgW="1752600" imgH="419100" progId="">
                  <p:embed/>
                </p:oleObj>
              </mc:Choice>
              <mc:Fallback>
                <p:oleObj r:id="rId3" imgW="1752600" imgH="41910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290" y="1565232"/>
                        <a:ext cx="3299012" cy="788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77095" y="2601860"/>
          <a:ext cx="878541" cy="80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r:id="rId5" imgW="469696" imgH="431613" progId="">
                  <p:embed/>
                </p:oleObj>
              </mc:Choice>
              <mc:Fallback>
                <p:oleObj r:id="rId5" imgW="469696" imgH="431613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095" y="2601860"/>
                        <a:ext cx="878541" cy="806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70018" y="2612255"/>
          <a:ext cx="842682" cy="735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r:id="rId7" imgW="444307" imgH="393529" progId="">
                  <p:embed/>
                </p:oleObj>
              </mc:Choice>
              <mc:Fallback>
                <p:oleObj r:id="rId7" imgW="444307" imgH="393529" progId="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018" y="2612255"/>
                        <a:ext cx="842682" cy="7351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920104" y="4790254"/>
          <a:ext cx="3370730" cy="8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r:id="rId9" imgW="1790700" imgH="457200" progId="">
                  <p:embed/>
                </p:oleObj>
              </mc:Choice>
              <mc:Fallback>
                <p:oleObj r:id="rId9" imgW="1790700" imgH="4572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104" y="4790254"/>
                        <a:ext cx="3370730" cy="86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1" y="920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1" y="1623627"/>
            <a:ext cx="61747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;        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524001" y="21965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524001" y="31109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524000" y="3623877"/>
            <a:ext cx="31451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latin typeface="Arial" pitchFamily="34" charset="0"/>
                <a:ea typeface="Times New Roman" pitchFamily="18" charset="0"/>
                <a:cs typeface="Arial" pitchFamily="34" charset="0"/>
              </a:rPr>
              <a:t>   </a:t>
            </a: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91693" y="4456815"/>
            <a:ext cx="4207166" cy="1350234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56223"/>
              </p:ext>
            </p:extLst>
          </p:nvPr>
        </p:nvGraphicFramePr>
        <p:xfrm>
          <a:off x="1767405" y="3759347"/>
          <a:ext cx="469037" cy="59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11" imgW="190440" imgH="241200" progId="Equation.3">
                  <p:embed/>
                </p:oleObj>
              </mc:Choice>
              <mc:Fallback>
                <p:oleObj name="Equation" r:id="rId11" imgW="1904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7405" y="3759347"/>
                        <a:ext cx="469037" cy="59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52473"/>
              </p:ext>
            </p:extLst>
          </p:nvPr>
        </p:nvGraphicFramePr>
        <p:xfrm>
          <a:off x="3040063" y="3713163"/>
          <a:ext cx="4683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13" imgW="190440" imgH="228600" progId="Equation.3">
                  <p:embed/>
                </p:oleObj>
              </mc:Choice>
              <mc:Fallback>
                <p:oleObj name="Equation" r:id="rId13" imgW="190440" imgH="228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0063" y="3713163"/>
                        <a:ext cx="46831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1605" y="3759221"/>
            <a:ext cx="1676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witch from</a:t>
            </a:r>
            <a:endParaRPr lang="en-IN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396836" y="3809179"/>
            <a:ext cx="51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</a:t>
            </a:r>
            <a:endParaRPr lang="en-IN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3648617" y="3827166"/>
            <a:ext cx="1248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tation</a:t>
            </a:r>
            <a:endParaRPr lang="en-IN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8" name="Ink 17"/>
              <p14:cNvContentPartPr/>
              <p14:nvPr/>
            </p14:nvContentPartPr>
            <p14:xfrm>
              <a:off x="1397880" y="1724400"/>
              <a:ext cx="8029800" cy="384120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393200" y="1717560"/>
                <a:ext cx="8037000" cy="385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3362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inite </a:t>
            </a:r>
            <a:r>
              <a:rPr lang="en-US" dirty="0" smtClean="0"/>
              <a:t>c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undary condition</a:t>
            </a:r>
            <a:r>
              <a:rPr lang="en-US" dirty="0" smtClean="0"/>
              <a:t>:</a:t>
            </a:r>
          </a:p>
          <a:p>
            <a:r>
              <a:rPr lang="en-US" dirty="0" smtClean="0"/>
              <a:t>If 			(</a:t>
            </a:r>
            <a:r>
              <a:rPr lang="en-US" dirty="0"/>
              <a:t>an infinitely brief pulse</a:t>
            </a:r>
            <a:r>
              <a:rPr lang="en-US" dirty="0" smtClean="0"/>
              <a:t>)</a:t>
            </a:r>
          </a:p>
          <a:p>
            <a:r>
              <a:rPr lang="en-US" dirty="0"/>
              <a:t>For long times, decay pattern is the same throughout the </a:t>
            </a:r>
            <a:r>
              <a:rPr lang="en-US" dirty="0" smtClean="0"/>
              <a:t>cable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788747"/>
              </p:ext>
            </p:extLst>
          </p:nvPr>
        </p:nvGraphicFramePr>
        <p:xfrm>
          <a:off x="5023555" y="1871147"/>
          <a:ext cx="21448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r:id="rId3" imgW="1447172" imgH="253890" progId="">
                  <p:embed/>
                </p:oleObj>
              </mc:Choice>
              <mc:Fallback>
                <p:oleObj r:id="rId3" imgW="1447172" imgH="25389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555" y="1871147"/>
                        <a:ext cx="2144889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424738"/>
              </p:ext>
            </p:extLst>
          </p:nvPr>
        </p:nvGraphicFramePr>
        <p:xfrm>
          <a:off x="1738770" y="2246313"/>
          <a:ext cx="119210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r:id="rId5" imgW="837836" imgH="431613" progId="">
                  <p:embed/>
                </p:oleObj>
              </mc:Choice>
              <mc:Fallback>
                <p:oleObj r:id="rId5" imgW="837836" imgH="431613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770" y="2246313"/>
                        <a:ext cx="119210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590801" y="3886200"/>
          <a:ext cx="334035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r:id="rId7" imgW="1701800" imgH="469900" progId="">
                  <p:embed/>
                </p:oleObj>
              </mc:Choice>
              <mc:Fallback>
                <p:oleObj r:id="rId7" imgW="1701800" imgH="469900" progId="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3886200"/>
                        <a:ext cx="334035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Direct Access Storage 9"/>
          <p:cNvSpPr/>
          <p:nvPr/>
        </p:nvSpPr>
        <p:spPr>
          <a:xfrm>
            <a:off x="7168444" y="5347855"/>
            <a:ext cx="4871156" cy="1163781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9462655" y="4696691"/>
            <a:ext cx="0" cy="651164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63985"/>
              </p:ext>
            </p:extLst>
          </p:nvPr>
        </p:nvGraphicFramePr>
        <p:xfrm>
          <a:off x="7892076" y="4025036"/>
          <a:ext cx="314115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9" imgW="1307880" imgH="241200" progId="Equation.3">
                  <p:embed/>
                </p:oleObj>
              </mc:Choice>
              <mc:Fallback>
                <p:oleObj name="Equation" r:id="rId9" imgW="13078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92076" y="4025036"/>
                        <a:ext cx="3141158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28353" y="5312712"/>
            <a:ext cx="6253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V</a:t>
            </a:r>
            <a:r>
              <a:rPr lang="en-US" sz="2400" baseline="-25000" dirty="0" err="1" smtClean="0">
                <a:latin typeface="Symbol" panose="05050102010706020507" pitchFamily="18" charset="2"/>
              </a:rPr>
              <a:t>d</a:t>
            </a:r>
            <a:r>
              <a:rPr lang="en-US" sz="2400" dirty="0" smtClean="0">
                <a:latin typeface="Symbol" panose="05050102010706020507" pitchFamily="18" charset="2"/>
              </a:rPr>
              <a:t>(</a:t>
            </a:r>
            <a:r>
              <a:rPr lang="en-US" sz="2400" dirty="0" smtClean="0"/>
              <a:t>X,T</a:t>
            </a:r>
            <a:r>
              <a:rPr lang="en-US" sz="2400" dirty="0" smtClean="0">
                <a:latin typeface="Symbol" panose="05050102010706020507" pitchFamily="18" charset="2"/>
              </a:rPr>
              <a:t>) = </a:t>
            </a:r>
            <a:r>
              <a:rPr lang="en-US" sz="2400" dirty="0" smtClean="0"/>
              <a:t>Voltage response to an Impulse current</a:t>
            </a:r>
            <a:endParaRPr lang="en-IN" sz="2400" dirty="0">
              <a:latin typeface="Symbol" panose="05050102010706020507" pitchFamily="18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87386" y="4750871"/>
            <a:ext cx="225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lso denoted as:</a:t>
            </a:r>
            <a:endParaRPr lang="en-IN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/>
              <p14:cNvContentPartPr/>
              <p14:nvPr/>
            </p14:nvContentPartPr>
            <p14:xfrm>
              <a:off x="1208880" y="74880"/>
              <a:ext cx="8554680" cy="576648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200600" y="66600"/>
                <a:ext cx="8570520" cy="577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50961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552411"/>
          </a:xfrm>
        </p:spPr>
        <p:txBody>
          <a:bodyPr/>
          <a:lstStyle/>
          <a:p>
            <a:r>
              <a:rPr lang="en-US" dirty="0"/>
              <a:t>Since the system is linear, response to arbitrary current injection is given as</a:t>
            </a:r>
            <a:r>
              <a:rPr lang="en-US" dirty="0" smtClean="0"/>
              <a:t>,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438400" y="2667001"/>
          <a:ext cx="283633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3" imgW="1905000" imgH="431800" progId="">
                  <p:embed/>
                </p:oleObj>
              </mc:Choice>
              <mc:Fallback>
                <p:oleObj r:id="rId3" imgW="1905000" imgH="43180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7001"/>
                        <a:ext cx="283633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1" y="9297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421661"/>
              </p:ext>
            </p:extLst>
          </p:nvPr>
        </p:nvGraphicFramePr>
        <p:xfrm>
          <a:off x="2933123" y="3856759"/>
          <a:ext cx="3421570" cy="78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1892160" imgH="431640" progId="Equation.3">
                  <p:embed/>
                </p:oleObj>
              </mc:Choice>
              <mc:Fallback>
                <p:oleObj name="Equation" r:id="rId5" imgW="18921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3123" y="3856759"/>
                        <a:ext cx="3421570" cy="780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5171040" y="3175920"/>
              <a:ext cx="1800" cy="25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168520" y="3173400"/>
                <a:ext cx="6840" cy="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3796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(X,T) variation with time, 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7309" y="1600201"/>
            <a:ext cx="5458691" cy="45259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dirty="0" smtClean="0"/>
              <a:t>   </a:t>
            </a:r>
            <a:endParaRPr lang="en-IN" sz="2400" dirty="0" smtClean="0"/>
          </a:p>
          <a:p>
            <a:pPr>
              <a:buNone/>
            </a:pPr>
            <a:r>
              <a:rPr lang="en-US" sz="2400" dirty="0" smtClean="0"/>
              <a:t>The required plots can be generated using the formula: 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We plot the X's(distance's) at intervals of 0.5.</a:t>
            </a:r>
            <a:endParaRPr lang="en-IN" sz="2400" dirty="0" smtClean="0"/>
          </a:p>
          <a:p>
            <a:endParaRPr lang="en-IN" sz="2400" dirty="0"/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78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94651"/>
              </p:ext>
            </p:extLst>
          </p:nvPr>
        </p:nvGraphicFramePr>
        <p:xfrm>
          <a:off x="3366654" y="2580116"/>
          <a:ext cx="2356046" cy="69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1587500" imgH="469900" progId="Equation.3">
                  <p:embed/>
                </p:oleObj>
              </mc:Choice>
              <mc:Fallback>
                <p:oleObj name="Equation" r:id="rId3" imgW="1587500" imgH="469900" progId="Equation.3">
                  <p:embed/>
                  <p:pic>
                    <p:nvPicPr>
                      <p:cNvPr id="778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654" y="2580116"/>
                        <a:ext cx="2356046" cy="6912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pic>
        <p:nvPicPr>
          <p:cNvPr id="8" name="Picture 7" descr="C:\Users\Pragathi.CNS01-PC\Desktop\t-infcable.png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04671" y="2265214"/>
            <a:ext cx="5460856" cy="4003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5130360" y="572760"/>
              <a:ext cx="6564960" cy="2533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124960" y="565920"/>
                <a:ext cx="6576120" cy="254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3002040" y="4930560"/>
              <a:ext cx="20160" cy="43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99520" y="4928040"/>
                <a:ext cx="25200" cy="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87238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647270"/>
              </p:ext>
            </p:extLst>
          </p:nvPr>
        </p:nvGraphicFramePr>
        <p:xfrm>
          <a:off x="3435929" y="1974272"/>
          <a:ext cx="334035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r:id="rId3" imgW="1701800" imgH="469900" progId="">
                  <p:embed/>
                </p:oleObj>
              </mc:Choice>
              <mc:Fallback>
                <p:oleObj r:id="rId3" imgW="1701800" imgH="469900" progId="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929" y="1974272"/>
                        <a:ext cx="334035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68932"/>
              </p:ext>
            </p:extLst>
          </p:nvPr>
        </p:nvGraphicFramePr>
        <p:xfrm>
          <a:off x="3435929" y="3172256"/>
          <a:ext cx="3290579" cy="99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5" imgW="1549080" imgH="469800" progId="Equation.3">
                  <p:embed/>
                </p:oleObj>
              </mc:Choice>
              <mc:Fallback>
                <p:oleObj name="Equation" r:id="rId5" imgW="154908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5929" y="3172256"/>
                        <a:ext cx="3290579" cy="99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78135"/>
              </p:ext>
            </p:extLst>
          </p:nvPr>
        </p:nvGraphicFramePr>
        <p:xfrm>
          <a:off x="2884488" y="4279756"/>
          <a:ext cx="561181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7" imgW="2641320" imgH="419040" progId="Equation.3">
                  <p:embed/>
                </p:oleObj>
              </mc:Choice>
              <mc:Fallback>
                <p:oleObj name="Equation" r:id="rId7" imgW="2641320" imgH="419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4488" y="4279756"/>
                        <a:ext cx="5611812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29891" y="5611091"/>
            <a:ext cx="2923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T is the most dominant term</a:t>
            </a:r>
            <a:endParaRPr lang="en-IN" dirty="0"/>
          </a:p>
        </p:txBody>
      </p:sp>
      <p:sp>
        <p:nvSpPr>
          <p:cNvPr id="2" name="Oval 1"/>
          <p:cNvSpPr/>
          <p:nvPr/>
        </p:nvSpPr>
        <p:spPr>
          <a:xfrm>
            <a:off x="8132618" y="4544291"/>
            <a:ext cx="363682" cy="4433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0492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(X,T) vs T in log-log plot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6956" y="1856509"/>
            <a:ext cx="7488679" cy="500149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95164" y="4100945"/>
            <a:ext cx="1304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Koch 2004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3292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(X,T) vs </a:t>
            </a:r>
            <a:r>
              <a:rPr lang="en-US" dirty="0" smtClean="0"/>
              <a:t>X (for a given T)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6462" y="1524434"/>
            <a:ext cx="8199284" cy="511766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65615"/>
              </p:ext>
            </p:extLst>
          </p:nvPr>
        </p:nvGraphicFramePr>
        <p:xfrm>
          <a:off x="665596" y="3926320"/>
          <a:ext cx="23479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4" imgW="1104840" imgH="355320" progId="Equation.3">
                  <p:embed/>
                </p:oleObj>
              </mc:Choice>
              <mc:Fallback>
                <p:oleObj name="Equation" r:id="rId4" imgW="1104840" imgH="35532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596" y="3926320"/>
                        <a:ext cx="23479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711568"/>
              </p:ext>
            </p:extLst>
          </p:nvPr>
        </p:nvGraphicFramePr>
        <p:xfrm>
          <a:off x="535883" y="2479529"/>
          <a:ext cx="3290579" cy="99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6" imgW="1549080" imgH="469800" progId="Equation.3">
                  <p:embed/>
                </p:oleObj>
              </mc:Choice>
              <mc:Fallback>
                <p:oleObj name="Equation" r:id="rId6" imgW="1549080" imgH="4698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883" y="2479529"/>
                        <a:ext cx="3290579" cy="99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3844" y="5334000"/>
            <a:ext cx="37072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aussian amplitude reduces</a:t>
            </a:r>
          </a:p>
          <a:p>
            <a:r>
              <a:rPr lang="en-US" sz="2400" dirty="0" smtClean="0"/>
              <a:t>with increasing T</a:t>
            </a:r>
            <a:endParaRPr lang="en-IN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9795164" y="4100945"/>
            <a:ext cx="1304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Koch 2004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8316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5</TotalTime>
  <Words>620</Words>
  <Application>Microsoft Office PowerPoint</Application>
  <PresentationFormat>Widescreen</PresentationFormat>
  <Paragraphs>102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Equation</vt:lpstr>
      <vt:lpstr>Time-dependent solution</vt:lpstr>
      <vt:lpstr>Time-dependent solution (dimensionless form)</vt:lpstr>
      <vt:lpstr>Time-dependent solution (dimensionless form)</vt:lpstr>
      <vt:lpstr>Infinite cable</vt:lpstr>
      <vt:lpstr>PowerPoint Presentation</vt:lpstr>
      <vt:lpstr>V(X,T) variation with time, T</vt:lpstr>
      <vt:lpstr>PowerPoint Presentation</vt:lpstr>
      <vt:lpstr>V(X,T) vs T in log-log plot</vt:lpstr>
      <vt:lpstr>V(X,T) vs X (for a given T)</vt:lpstr>
      <vt:lpstr>V(X,T) vs T (for a given X)</vt:lpstr>
      <vt:lpstr>PowerPoint Presentation</vt:lpstr>
      <vt:lpstr>Propagation Velocity:</vt:lpstr>
      <vt:lpstr>PowerPoint Presentation</vt:lpstr>
      <vt:lpstr>How to calculate propagation velocity?</vt:lpstr>
      <vt:lpstr>Approach #1:</vt:lpstr>
      <vt:lpstr>Approach #1:</vt:lpstr>
      <vt:lpstr>Approach #2:</vt:lpstr>
      <vt:lpstr>Approach #2:</vt:lpstr>
      <vt:lpstr>Time-coordinate of the Centroid</vt:lpstr>
      <vt:lpstr>Transfer delay</vt:lpstr>
      <vt:lpstr>Transfer delay</vt:lpstr>
      <vt:lpstr>Symmetry relation</vt:lpstr>
      <vt:lpstr>PowerPoint Presentation</vt:lpstr>
      <vt:lpstr>PowerPoint Presentation</vt:lpstr>
      <vt:lpstr>PowerPoint Presentation</vt:lpstr>
      <vt:lpstr>Propagation velocity is proportional to sqrt(diameter)</vt:lpstr>
      <vt:lpstr>Compartmental Modeli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-dependent solution</dc:title>
  <dc:creator>SRINIVASAN</dc:creator>
  <cp:lastModifiedBy>SRINIVASAN</cp:lastModifiedBy>
  <cp:revision>22</cp:revision>
  <dcterms:created xsi:type="dcterms:W3CDTF">2020-08-12T12:03:44Z</dcterms:created>
  <dcterms:modified xsi:type="dcterms:W3CDTF">2021-09-14T18:06:34Z</dcterms:modified>
</cp:coreProperties>
</file>